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media/audio3.wav" ContentType="audio/wav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4" r:id="rId1"/>
  </p:sldMasterIdLst>
  <p:notesMasterIdLst>
    <p:notesMasterId r:id="rId22"/>
  </p:notesMasterIdLst>
  <p:sldIdLst>
    <p:sldId id="384" r:id="rId2"/>
    <p:sldId id="388" r:id="rId3"/>
    <p:sldId id="389" r:id="rId4"/>
    <p:sldId id="390" r:id="rId5"/>
    <p:sldId id="391" r:id="rId6"/>
    <p:sldId id="392" r:id="rId7"/>
    <p:sldId id="393" r:id="rId8"/>
    <p:sldId id="394" r:id="rId9"/>
    <p:sldId id="395" r:id="rId10"/>
    <p:sldId id="396" r:id="rId11"/>
    <p:sldId id="397" r:id="rId12"/>
    <p:sldId id="398" r:id="rId13"/>
    <p:sldId id="399" r:id="rId14"/>
    <p:sldId id="400" r:id="rId15"/>
    <p:sldId id="401" r:id="rId16"/>
    <p:sldId id="402" r:id="rId17"/>
    <p:sldId id="403" r:id="rId18"/>
    <p:sldId id="404" r:id="rId19"/>
    <p:sldId id="406" r:id="rId20"/>
    <p:sldId id="407" r:id="rId21"/>
  </p:sldIdLst>
  <p:sldSz cx="9144000" cy="5143500" type="screen16x9"/>
  <p:notesSz cx="6858000" cy="9144000"/>
  <p:embeddedFontLst>
    <p:embeddedFont>
      <p:font typeface="Kalam" panose="020B0604020202020204" charset="0"/>
      <p:regular r:id="rId23"/>
      <p:bold r:id="rId24"/>
    </p:embeddedFont>
    <p:embeddedFont>
      <p:font typeface="Montserrat" panose="020B0604020202020204" charset="0"/>
      <p:regular r:id="rId25"/>
      <p:bold r:id="rId26"/>
      <p:italic r:id="rId27"/>
      <p:boldItalic r:id="rId28"/>
    </p:embeddedFont>
    <p:embeddedFont>
      <p:font typeface="Cambria" panose="02040503050406030204" pitchFamily="18" charset="0"/>
      <p:regular r:id="rId29"/>
      <p:bold r:id="rId30"/>
      <p:italic r:id="rId31"/>
      <p:boldItalic r:id="rId32"/>
    </p:embeddedFont>
    <p:embeddedFont>
      <p:font typeface="Tahoma" panose="020B0604030504040204" pitchFamily="34" charset="0"/>
      <p:regular r:id="rId33"/>
      <p:bold r:id="rId34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30901"/>
    <a:srgbClr val="9C0D02"/>
    <a:srgbClr val="C91103"/>
    <a:srgbClr val="529BEC"/>
    <a:srgbClr val="9BF945"/>
    <a:srgbClr val="FB4C43"/>
    <a:srgbClr val="000000"/>
    <a:srgbClr val="FF9933"/>
    <a:srgbClr val="FF99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98A10E9E-05DE-497A-B104-E80DA98F5660}">
  <a:tblStyle styleId="{98A10E9E-05DE-497A-B104-E80DA98F5660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118" autoAdjust="0"/>
    <p:restoredTop sz="93506" autoAdjust="0"/>
  </p:normalViewPr>
  <p:slideViewPr>
    <p:cSldViewPr snapToGrid="0">
      <p:cViewPr varScale="1">
        <p:scale>
          <a:sx n="92" d="100"/>
          <a:sy n="92" d="100"/>
        </p:scale>
        <p:origin x="816" y="6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1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33" Type="http://schemas.openxmlformats.org/officeDocument/2006/relationships/font" Target="fonts/font11.fntdata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32" Type="http://schemas.openxmlformats.org/officeDocument/2006/relationships/font" Target="fonts/font10.fntdata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font" Target="fonts/font6.fntdata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9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5.fntdata"/><Relationship Id="rId30" Type="http://schemas.openxmlformats.org/officeDocument/2006/relationships/font" Target="fonts/font8.fntdata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64754680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13105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8629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60017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93827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 preserve="1">
  <p:cSld name="1_Blank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1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9"/>
          <p:cNvSpPr>
            <a:spLocks/>
          </p:cNvSpPr>
          <p:nvPr userDrawn="1"/>
        </p:nvSpPr>
        <p:spPr bwMode="auto">
          <a:xfrm rot="10800000">
            <a:off x="368301" y="239920"/>
            <a:ext cx="8420100" cy="4636880"/>
          </a:xfrm>
          <a:custGeom>
            <a:avLst/>
            <a:gdLst>
              <a:gd name="T0" fmla="*/ 2466 w 2671"/>
              <a:gd name="T1" fmla="*/ 92 h 1682"/>
              <a:gd name="T2" fmla="*/ 200 w 2671"/>
              <a:gd name="T3" fmla="*/ 99 h 1682"/>
              <a:gd name="T4" fmla="*/ 169 w 2671"/>
              <a:gd name="T5" fmla="*/ 1583 h 1682"/>
              <a:gd name="T6" fmla="*/ 2481 w 2671"/>
              <a:gd name="T7" fmla="*/ 1562 h 1682"/>
              <a:gd name="T8" fmla="*/ 2466 w 2671"/>
              <a:gd name="T9" fmla="*/ 92 h 1682"/>
              <a:gd name="connsiteX0" fmla="*/ 9074 w 9535"/>
              <a:gd name="connsiteY0" fmla="*/ 447 h 9722"/>
              <a:gd name="connsiteX1" fmla="*/ 544 w 9535"/>
              <a:gd name="connsiteY1" fmla="*/ 264 h 9722"/>
              <a:gd name="connsiteX2" fmla="*/ 475 w 9535"/>
              <a:gd name="connsiteY2" fmla="*/ 9311 h 9722"/>
              <a:gd name="connsiteX3" fmla="*/ 9131 w 9535"/>
              <a:gd name="connsiteY3" fmla="*/ 9187 h 9722"/>
              <a:gd name="connsiteX4" fmla="*/ 9074 w 9535"/>
              <a:gd name="connsiteY4" fmla="*/ 447 h 9722"/>
              <a:gd name="connsiteX0" fmla="*/ 9519 w 10001"/>
              <a:gd name="connsiteY0" fmla="*/ 986 h 10526"/>
              <a:gd name="connsiteX1" fmla="*/ 5107 w 10001"/>
              <a:gd name="connsiteY1" fmla="*/ 519 h 10526"/>
              <a:gd name="connsiteX2" fmla="*/ 573 w 10001"/>
              <a:gd name="connsiteY2" fmla="*/ 798 h 10526"/>
              <a:gd name="connsiteX3" fmla="*/ 500 w 10001"/>
              <a:gd name="connsiteY3" fmla="*/ 10103 h 10526"/>
              <a:gd name="connsiteX4" fmla="*/ 9578 w 10001"/>
              <a:gd name="connsiteY4" fmla="*/ 9976 h 10526"/>
              <a:gd name="connsiteX5" fmla="*/ 9519 w 10001"/>
              <a:gd name="connsiteY5" fmla="*/ 986 h 10526"/>
              <a:gd name="connsiteX0" fmla="*/ 9561 w 10043"/>
              <a:gd name="connsiteY0" fmla="*/ 870 h 10410"/>
              <a:gd name="connsiteX1" fmla="*/ 5149 w 10043"/>
              <a:gd name="connsiteY1" fmla="*/ 403 h 10410"/>
              <a:gd name="connsiteX2" fmla="*/ 533 w 10043"/>
              <a:gd name="connsiteY2" fmla="*/ 862 h 10410"/>
              <a:gd name="connsiteX3" fmla="*/ 542 w 10043"/>
              <a:gd name="connsiteY3" fmla="*/ 9987 h 10410"/>
              <a:gd name="connsiteX4" fmla="*/ 9620 w 10043"/>
              <a:gd name="connsiteY4" fmla="*/ 9860 h 10410"/>
              <a:gd name="connsiteX5" fmla="*/ 9561 w 10043"/>
              <a:gd name="connsiteY5" fmla="*/ 870 h 10410"/>
              <a:gd name="connsiteX0" fmla="*/ 9572 w 10054"/>
              <a:gd name="connsiteY0" fmla="*/ 835 h 10375"/>
              <a:gd name="connsiteX1" fmla="*/ 5160 w 10054"/>
              <a:gd name="connsiteY1" fmla="*/ 368 h 10375"/>
              <a:gd name="connsiteX2" fmla="*/ 544 w 10054"/>
              <a:gd name="connsiteY2" fmla="*/ 827 h 10375"/>
              <a:gd name="connsiteX3" fmla="*/ 553 w 10054"/>
              <a:gd name="connsiteY3" fmla="*/ 9952 h 10375"/>
              <a:gd name="connsiteX4" fmla="*/ 9631 w 10054"/>
              <a:gd name="connsiteY4" fmla="*/ 9825 h 10375"/>
              <a:gd name="connsiteX5" fmla="*/ 9572 w 10054"/>
              <a:gd name="connsiteY5" fmla="*/ 835 h 10375"/>
              <a:gd name="connsiteX0" fmla="*/ 9532 w 10014"/>
              <a:gd name="connsiteY0" fmla="*/ 835 h 10375"/>
              <a:gd name="connsiteX1" fmla="*/ 5120 w 10014"/>
              <a:gd name="connsiteY1" fmla="*/ 368 h 10375"/>
              <a:gd name="connsiteX2" fmla="*/ 504 w 10014"/>
              <a:gd name="connsiteY2" fmla="*/ 827 h 10375"/>
              <a:gd name="connsiteX3" fmla="*/ 513 w 10014"/>
              <a:gd name="connsiteY3" fmla="*/ 9952 h 10375"/>
              <a:gd name="connsiteX4" fmla="*/ 9591 w 10014"/>
              <a:gd name="connsiteY4" fmla="*/ 9825 h 10375"/>
              <a:gd name="connsiteX5" fmla="*/ 9532 w 10014"/>
              <a:gd name="connsiteY5" fmla="*/ 835 h 10375"/>
              <a:gd name="connsiteX0" fmla="*/ 9532 w 10014"/>
              <a:gd name="connsiteY0" fmla="*/ 653 h 10193"/>
              <a:gd name="connsiteX1" fmla="*/ 5120 w 10014"/>
              <a:gd name="connsiteY1" fmla="*/ 186 h 10193"/>
              <a:gd name="connsiteX2" fmla="*/ 504 w 10014"/>
              <a:gd name="connsiteY2" fmla="*/ 645 h 10193"/>
              <a:gd name="connsiteX3" fmla="*/ 513 w 10014"/>
              <a:gd name="connsiteY3" fmla="*/ 9770 h 10193"/>
              <a:gd name="connsiteX4" fmla="*/ 9591 w 10014"/>
              <a:gd name="connsiteY4" fmla="*/ 9643 h 10193"/>
              <a:gd name="connsiteX5" fmla="*/ 9532 w 10014"/>
              <a:gd name="connsiteY5" fmla="*/ 653 h 10193"/>
              <a:gd name="connsiteX0" fmla="*/ 9532 w 10014"/>
              <a:gd name="connsiteY0" fmla="*/ 579 h 10119"/>
              <a:gd name="connsiteX1" fmla="*/ 5120 w 10014"/>
              <a:gd name="connsiteY1" fmla="*/ 112 h 10119"/>
              <a:gd name="connsiteX2" fmla="*/ 504 w 10014"/>
              <a:gd name="connsiteY2" fmla="*/ 571 h 10119"/>
              <a:gd name="connsiteX3" fmla="*/ 513 w 10014"/>
              <a:gd name="connsiteY3" fmla="*/ 9696 h 10119"/>
              <a:gd name="connsiteX4" fmla="*/ 9591 w 10014"/>
              <a:gd name="connsiteY4" fmla="*/ 9569 h 10119"/>
              <a:gd name="connsiteX5" fmla="*/ 9532 w 10014"/>
              <a:gd name="connsiteY5" fmla="*/ 579 h 10119"/>
              <a:gd name="connsiteX0" fmla="*/ 9560 w 10042"/>
              <a:gd name="connsiteY0" fmla="*/ 783 h 10323"/>
              <a:gd name="connsiteX1" fmla="*/ 5132 w 10042"/>
              <a:gd name="connsiteY1" fmla="*/ 521 h 10323"/>
              <a:gd name="connsiteX2" fmla="*/ 532 w 10042"/>
              <a:gd name="connsiteY2" fmla="*/ 775 h 10323"/>
              <a:gd name="connsiteX3" fmla="*/ 541 w 10042"/>
              <a:gd name="connsiteY3" fmla="*/ 9900 h 10323"/>
              <a:gd name="connsiteX4" fmla="*/ 9619 w 10042"/>
              <a:gd name="connsiteY4" fmla="*/ 9773 h 10323"/>
              <a:gd name="connsiteX5" fmla="*/ 9560 w 10042"/>
              <a:gd name="connsiteY5" fmla="*/ 783 h 10323"/>
              <a:gd name="connsiteX0" fmla="*/ 9562 w 10044"/>
              <a:gd name="connsiteY0" fmla="*/ 560 h 10100"/>
              <a:gd name="connsiteX1" fmla="*/ 5134 w 10044"/>
              <a:gd name="connsiteY1" fmla="*/ 298 h 10100"/>
              <a:gd name="connsiteX2" fmla="*/ 534 w 10044"/>
              <a:gd name="connsiteY2" fmla="*/ 552 h 10100"/>
              <a:gd name="connsiteX3" fmla="*/ 543 w 10044"/>
              <a:gd name="connsiteY3" fmla="*/ 9677 h 10100"/>
              <a:gd name="connsiteX4" fmla="*/ 9621 w 10044"/>
              <a:gd name="connsiteY4" fmla="*/ 9550 h 10100"/>
              <a:gd name="connsiteX5" fmla="*/ 9562 w 10044"/>
              <a:gd name="connsiteY5" fmla="*/ 560 h 10100"/>
              <a:gd name="connsiteX0" fmla="*/ 9598 w 10080"/>
              <a:gd name="connsiteY0" fmla="*/ 482 h 10022"/>
              <a:gd name="connsiteX1" fmla="*/ 5170 w 10080"/>
              <a:gd name="connsiteY1" fmla="*/ 220 h 10022"/>
              <a:gd name="connsiteX2" fmla="*/ 504 w 10080"/>
              <a:gd name="connsiteY2" fmla="*/ 602 h 10022"/>
              <a:gd name="connsiteX3" fmla="*/ 579 w 10080"/>
              <a:gd name="connsiteY3" fmla="*/ 9599 h 10022"/>
              <a:gd name="connsiteX4" fmla="*/ 9657 w 10080"/>
              <a:gd name="connsiteY4" fmla="*/ 9472 h 10022"/>
              <a:gd name="connsiteX5" fmla="*/ 9598 w 10080"/>
              <a:gd name="connsiteY5" fmla="*/ 482 h 10022"/>
              <a:gd name="connsiteX0" fmla="*/ 9553 w 10035"/>
              <a:gd name="connsiteY0" fmla="*/ 453 h 9993"/>
              <a:gd name="connsiteX1" fmla="*/ 5125 w 10035"/>
              <a:gd name="connsiteY1" fmla="*/ 191 h 9993"/>
              <a:gd name="connsiteX2" fmla="*/ 459 w 10035"/>
              <a:gd name="connsiteY2" fmla="*/ 573 h 9993"/>
              <a:gd name="connsiteX3" fmla="*/ 534 w 10035"/>
              <a:gd name="connsiteY3" fmla="*/ 9570 h 9993"/>
              <a:gd name="connsiteX4" fmla="*/ 9612 w 10035"/>
              <a:gd name="connsiteY4" fmla="*/ 9443 h 9993"/>
              <a:gd name="connsiteX5" fmla="*/ 9553 w 10035"/>
              <a:gd name="connsiteY5" fmla="*/ 453 h 9993"/>
              <a:gd name="connsiteX0" fmla="*/ 9520 w 10000"/>
              <a:gd name="connsiteY0" fmla="*/ 453 h 10000"/>
              <a:gd name="connsiteX1" fmla="*/ 5107 w 10000"/>
              <a:gd name="connsiteY1" fmla="*/ 191 h 10000"/>
              <a:gd name="connsiteX2" fmla="*/ 457 w 10000"/>
              <a:gd name="connsiteY2" fmla="*/ 573 h 10000"/>
              <a:gd name="connsiteX3" fmla="*/ 532 w 10000"/>
              <a:gd name="connsiteY3" fmla="*/ 9577 h 10000"/>
              <a:gd name="connsiteX4" fmla="*/ 9578 w 10000"/>
              <a:gd name="connsiteY4" fmla="*/ 9450 h 10000"/>
              <a:gd name="connsiteX5" fmla="*/ 9520 w 10000"/>
              <a:gd name="connsiteY5" fmla="*/ 453 h 10000"/>
              <a:gd name="connsiteX0" fmla="*/ 9520 w 10000"/>
              <a:gd name="connsiteY0" fmla="*/ 445 h 9992"/>
              <a:gd name="connsiteX1" fmla="*/ 5107 w 10000"/>
              <a:gd name="connsiteY1" fmla="*/ 183 h 9992"/>
              <a:gd name="connsiteX2" fmla="*/ 457 w 10000"/>
              <a:gd name="connsiteY2" fmla="*/ 565 h 9992"/>
              <a:gd name="connsiteX3" fmla="*/ 532 w 10000"/>
              <a:gd name="connsiteY3" fmla="*/ 9569 h 9992"/>
              <a:gd name="connsiteX4" fmla="*/ 9578 w 10000"/>
              <a:gd name="connsiteY4" fmla="*/ 9442 h 9992"/>
              <a:gd name="connsiteX5" fmla="*/ 9520 w 10000"/>
              <a:gd name="connsiteY5" fmla="*/ 445 h 9992"/>
              <a:gd name="connsiteX0" fmla="*/ 9561 w 10041"/>
              <a:gd name="connsiteY0" fmla="*/ 695 h 10250"/>
              <a:gd name="connsiteX1" fmla="*/ 5115 w 10041"/>
              <a:gd name="connsiteY1" fmla="*/ 356 h 10250"/>
              <a:gd name="connsiteX2" fmla="*/ 498 w 10041"/>
              <a:gd name="connsiteY2" fmla="*/ 815 h 10250"/>
              <a:gd name="connsiteX3" fmla="*/ 573 w 10041"/>
              <a:gd name="connsiteY3" fmla="*/ 9827 h 10250"/>
              <a:gd name="connsiteX4" fmla="*/ 9619 w 10041"/>
              <a:gd name="connsiteY4" fmla="*/ 9700 h 10250"/>
              <a:gd name="connsiteX5" fmla="*/ 9561 w 10041"/>
              <a:gd name="connsiteY5" fmla="*/ 695 h 10250"/>
              <a:gd name="connsiteX0" fmla="*/ 9561 w 9999"/>
              <a:gd name="connsiteY0" fmla="*/ 695 h 10250"/>
              <a:gd name="connsiteX1" fmla="*/ 5115 w 9999"/>
              <a:gd name="connsiteY1" fmla="*/ 356 h 10250"/>
              <a:gd name="connsiteX2" fmla="*/ 498 w 9999"/>
              <a:gd name="connsiteY2" fmla="*/ 815 h 10250"/>
              <a:gd name="connsiteX3" fmla="*/ 573 w 9999"/>
              <a:gd name="connsiteY3" fmla="*/ 9827 h 10250"/>
              <a:gd name="connsiteX4" fmla="*/ 9619 w 9999"/>
              <a:gd name="connsiteY4" fmla="*/ 9700 h 10250"/>
              <a:gd name="connsiteX5" fmla="*/ 9561 w 9999"/>
              <a:gd name="connsiteY5" fmla="*/ 695 h 10250"/>
              <a:gd name="connsiteX0" fmla="*/ 9562 w 10000"/>
              <a:gd name="connsiteY0" fmla="*/ 678 h 10000"/>
              <a:gd name="connsiteX1" fmla="*/ 5116 w 10000"/>
              <a:gd name="connsiteY1" fmla="*/ 347 h 10000"/>
              <a:gd name="connsiteX2" fmla="*/ 498 w 10000"/>
              <a:gd name="connsiteY2" fmla="*/ 795 h 10000"/>
              <a:gd name="connsiteX3" fmla="*/ 573 w 10000"/>
              <a:gd name="connsiteY3" fmla="*/ 9587 h 10000"/>
              <a:gd name="connsiteX4" fmla="*/ 9620 w 10000"/>
              <a:gd name="connsiteY4" fmla="*/ 9463 h 10000"/>
              <a:gd name="connsiteX5" fmla="*/ 9562 w 10000"/>
              <a:gd name="connsiteY5" fmla="*/ 678 h 10000"/>
              <a:gd name="connsiteX0" fmla="*/ 9598 w 10036"/>
              <a:gd name="connsiteY0" fmla="*/ 678 h 10408"/>
              <a:gd name="connsiteX1" fmla="*/ 5152 w 10036"/>
              <a:gd name="connsiteY1" fmla="*/ 347 h 10408"/>
              <a:gd name="connsiteX2" fmla="*/ 534 w 10036"/>
              <a:gd name="connsiteY2" fmla="*/ 795 h 10408"/>
              <a:gd name="connsiteX3" fmla="*/ 609 w 10036"/>
              <a:gd name="connsiteY3" fmla="*/ 9587 h 10408"/>
              <a:gd name="connsiteX4" fmla="*/ 5168 w 10036"/>
              <a:gd name="connsiteY4" fmla="*/ 10029 h 10408"/>
              <a:gd name="connsiteX5" fmla="*/ 9656 w 10036"/>
              <a:gd name="connsiteY5" fmla="*/ 9463 h 10408"/>
              <a:gd name="connsiteX6" fmla="*/ 9598 w 10036"/>
              <a:gd name="connsiteY6" fmla="*/ 678 h 10408"/>
              <a:gd name="connsiteX0" fmla="*/ 9598 w 10036"/>
              <a:gd name="connsiteY0" fmla="*/ 678 h 10408"/>
              <a:gd name="connsiteX1" fmla="*/ 5152 w 10036"/>
              <a:gd name="connsiteY1" fmla="*/ 347 h 10408"/>
              <a:gd name="connsiteX2" fmla="*/ 534 w 10036"/>
              <a:gd name="connsiteY2" fmla="*/ 795 h 10408"/>
              <a:gd name="connsiteX3" fmla="*/ 609 w 10036"/>
              <a:gd name="connsiteY3" fmla="*/ 9587 h 10408"/>
              <a:gd name="connsiteX4" fmla="*/ 5168 w 10036"/>
              <a:gd name="connsiteY4" fmla="*/ 10029 h 10408"/>
              <a:gd name="connsiteX5" fmla="*/ 9656 w 10036"/>
              <a:gd name="connsiteY5" fmla="*/ 9463 h 10408"/>
              <a:gd name="connsiteX6" fmla="*/ 9598 w 10036"/>
              <a:gd name="connsiteY6" fmla="*/ 678 h 10408"/>
              <a:gd name="connsiteX0" fmla="*/ 9598 w 10036"/>
              <a:gd name="connsiteY0" fmla="*/ 678 h 10408"/>
              <a:gd name="connsiteX1" fmla="*/ 5152 w 10036"/>
              <a:gd name="connsiteY1" fmla="*/ 347 h 10408"/>
              <a:gd name="connsiteX2" fmla="*/ 534 w 10036"/>
              <a:gd name="connsiteY2" fmla="*/ 795 h 10408"/>
              <a:gd name="connsiteX3" fmla="*/ 609 w 10036"/>
              <a:gd name="connsiteY3" fmla="*/ 9587 h 10408"/>
              <a:gd name="connsiteX4" fmla="*/ 5168 w 10036"/>
              <a:gd name="connsiteY4" fmla="*/ 10029 h 10408"/>
              <a:gd name="connsiteX5" fmla="*/ 9656 w 10036"/>
              <a:gd name="connsiteY5" fmla="*/ 9463 h 10408"/>
              <a:gd name="connsiteX6" fmla="*/ 9598 w 10036"/>
              <a:gd name="connsiteY6" fmla="*/ 678 h 10408"/>
              <a:gd name="connsiteX0" fmla="*/ 9604 w 10042"/>
              <a:gd name="connsiteY0" fmla="*/ 678 h 10231"/>
              <a:gd name="connsiteX1" fmla="*/ 5158 w 10042"/>
              <a:gd name="connsiteY1" fmla="*/ 347 h 10231"/>
              <a:gd name="connsiteX2" fmla="*/ 540 w 10042"/>
              <a:gd name="connsiteY2" fmla="*/ 795 h 10231"/>
              <a:gd name="connsiteX3" fmla="*/ 615 w 10042"/>
              <a:gd name="connsiteY3" fmla="*/ 9587 h 10231"/>
              <a:gd name="connsiteX4" fmla="*/ 5174 w 10042"/>
              <a:gd name="connsiteY4" fmla="*/ 10029 h 10231"/>
              <a:gd name="connsiteX5" fmla="*/ 9662 w 10042"/>
              <a:gd name="connsiteY5" fmla="*/ 9463 h 10231"/>
              <a:gd name="connsiteX6" fmla="*/ 9604 w 10042"/>
              <a:gd name="connsiteY6" fmla="*/ 678 h 10231"/>
              <a:gd name="connsiteX0" fmla="*/ 9631 w 10069"/>
              <a:gd name="connsiteY0" fmla="*/ 685 h 10297"/>
              <a:gd name="connsiteX1" fmla="*/ 5185 w 10069"/>
              <a:gd name="connsiteY1" fmla="*/ 354 h 10297"/>
              <a:gd name="connsiteX2" fmla="*/ 567 w 10069"/>
              <a:gd name="connsiteY2" fmla="*/ 802 h 10297"/>
              <a:gd name="connsiteX3" fmla="*/ 593 w 10069"/>
              <a:gd name="connsiteY3" fmla="*/ 9694 h 10297"/>
              <a:gd name="connsiteX4" fmla="*/ 5201 w 10069"/>
              <a:gd name="connsiteY4" fmla="*/ 10036 h 10297"/>
              <a:gd name="connsiteX5" fmla="*/ 9689 w 10069"/>
              <a:gd name="connsiteY5" fmla="*/ 9470 h 10297"/>
              <a:gd name="connsiteX6" fmla="*/ 9631 w 10069"/>
              <a:gd name="connsiteY6" fmla="*/ 685 h 10297"/>
              <a:gd name="connsiteX0" fmla="*/ 9642 w 10080"/>
              <a:gd name="connsiteY0" fmla="*/ 685 h 10204"/>
              <a:gd name="connsiteX1" fmla="*/ 5196 w 10080"/>
              <a:gd name="connsiteY1" fmla="*/ 354 h 10204"/>
              <a:gd name="connsiteX2" fmla="*/ 578 w 10080"/>
              <a:gd name="connsiteY2" fmla="*/ 802 h 10204"/>
              <a:gd name="connsiteX3" fmla="*/ 604 w 10080"/>
              <a:gd name="connsiteY3" fmla="*/ 9694 h 10204"/>
              <a:gd name="connsiteX4" fmla="*/ 5212 w 10080"/>
              <a:gd name="connsiteY4" fmla="*/ 10036 h 10204"/>
              <a:gd name="connsiteX5" fmla="*/ 9700 w 10080"/>
              <a:gd name="connsiteY5" fmla="*/ 9470 h 10204"/>
              <a:gd name="connsiteX6" fmla="*/ 9642 w 10080"/>
              <a:gd name="connsiteY6" fmla="*/ 685 h 10204"/>
              <a:gd name="connsiteX0" fmla="*/ 9642 w 10204"/>
              <a:gd name="connsiteY0" fmla="*/ 772 h 10409"/>
              <a:gd name="connsiteX1" fmla="*/ 5196 w 10204"/>
              <a:gd name="connsiteY1" fmla="*/ 441 h 10409"/>
              <a:gd name="connsiteX2" fmla="*/ 578 w 10204"/>
              <a:gd name="connsiteY2" fmla="*/ 889 h 10409"/>
              <a:gd name="connsiteX3" fmla="*/ 604 w 10204"/>
              <a:gd name="connsiteY3" fmla="*/ 9781 h 10409"/>
              <a:gd name="connsiteX4" fmla="*/ 5212 w 10204"/>
              <a:gd name="connsiteY4" fmla="*/ 10123 h 10409"/>
              <a:gd name="connsiteX5" fmla="*/ 9651 w 10204"/>
              <a:gd name="connsiteY5" fmla="*/ 9758 h 10409"/>
              <a:gd name="connsiteX6" fmla="*/ 9642 w 10204"/>
              <a:gd name="connsiteY6" fmla="*/ 772 h 10409"/>
              <a:gd name="connsiteX0" fmla="*/ 9642 w 10230"/>
              <a:gd name="connsiteY0" fmla="*/ 772 h 10250"/>
              <a:gd name="connsiteX1" fmla="*/ 5196 w 10230"/>
              <a:gd name="connsiteY1" fmla="*/ 441 h 10250"/>
              <a:gd name="connsiteX2" fmla="*/ 578 w 10230"/>
              <a:gd name="connsiteY2" fmla="*/ 889 h 10250"/>
              <a:gd name="connsiteX3" fmla="*/ 604 w 10230"/>
              <a:gd name="connsiteY3" fmla="*/ 9781 h 10250"/>
              <a:gd name="connsiteX4" fmla="*/ 5212 w 10230"/>
              <a:gd name="connsiteY4" fmla="*/ 10123 h 10250"/>
              <a:gd name="connsiteX5" fmla="*/ 9651 w 10230"/>
              <a:gd name="connsiteY5" fmla="*/ 9758 h 10250"/>
              <a:gd name="connsiteX6" fmla="*/ 9642 w 10230"/>
              <a:gd name="connsiteY6" fmla="*/ 772 h 10250"/>
              <a:gd name="connsiteX0" fmla="*/ 9642 w 10133"/>
              <a:gd name="connsiteY0" fmla="*/ 772 h 10250"/>
              <a:gd name="connsiteX1" fmla="*/ 5196 w 10133"/>
              <a:gd name="connsiteY1" fmla="*/ 441 h 10250"/>
              <a:gd name="connsiteX2" fmla="*/ 578 w 10133"/>
              <a:gd name="connsiteY2" fmla="*/ 889 h 10250"/>
              <a:gd name="connsiteX3" fmla="*/ 604 w 10133"/>
              <a:gd name="connsiteY3" fmla="*/ 9781 h 10250"/>
              <a:gd name="connsiteX4" fmla="*/ 5212 w 10133"/>
              <a:gd name="connsiteY4" fmla="*/ 10123 h 10250"/>
              <a:gd name="connsiteX5" fmla="*/ 9651 w 10133"/>
              <a:gd name="connsiteY5" fmla="*/ 9758 h 10250"/>
              <a:gd name="connsiteX6" fmla="*/ 9642 w 10133"/>
              <a:gd name="connsiteY6" fmla="*/ 772 h 10250"/>
              <a:gd name="connsiteX0" fmla="*/ 9642 w 10150"/>
              <a:gd name="connsiteY0" fmla="*/ 779 h 10263"/>
              <a:gd name="connsiteX1" fmla="*/ 5196 w 10150"/>
              <a:gd name="connsiteY1" fmla="*/ 448 h 10263"/>
              <a:gd name="connsiteX2" fmla="*/ 578 w 10150"/>
              <a:gd name="connsiteY2" fmla="*/ 896 h 10263"/>
              <a:gd name="connsiteX3" fmla="*/ 604 w 10150"/>
              <a:gd name="connsiteY3" fmla="*/ 9788 h 10263"/>
              <a:gd name="connsiteX4" fmla="*/ 5212 w 10150"/>
              <a:gd name="connsiteY4" fmla="*/ 10130 h 10263"/>
              <a:gd name="connsiteX5" fmla="*/ 9684 w 10150"/>
              <a:gd name="connsiteY5" fmla="*/ 9865 h 10263"/>
              <a:gd name="connsiteX6" fmla="*/ 9642 w 10150"/>
              <a:gd name="connsiteY6" fmla="*/ 779 h 10263"/>
              <a:gd name="connsiteX0" fmla="*/ 9642 w 10204"/>
              <a:gd name="connsiteY0" fmla="*/ 779 h 10257"/>
              <a:gd name="connsiteX1" fmla="*/ 5196 w 10204"/>
              <a:gd name="connsiteY1" fmla="*/ 448 h 10257"/>
              <a:gd name="connsiteX2" fmla="*/ 578 w 10204"/>
              <a:gd name="connsiteY2" fmla="*/ 896 h 10257"/>
              <a:gd name="connsiteX3" fmla="*/ 604 w 10204"/>
              <a:gd name="connsiteY3" fmla="*/ 9788 h 10257"/>
              <a:gd name="connsiteX4" fmla="*/ 5212 w 10204"/>
              <a:gd name="connsiteY4" fmla="*/ 10130 h 10257"/>
              <a:gd name="connsiteX5" fmla="*/ 9684 w 10204"/>
              <a:gd name="connsiteY5" fmla="*/ 9865 h 10257"/>
              <a:gd name="connsiteX6" fmla="*/ 9642 w 10204"/>
              <a:gd name="connsiteY6" fmla="*/ 779 h 10257"/>
              <a:gd name="connsiteX0" fmla="*/ 9642 w 10206"/>
              <a:gd name="connsiteY0" fmla="*/ 686 h 10205"/>
              <a:gd name="connsiteX1" fmla="*/ 5196 w 10206"/>
              <a:gd name="connsiteY1" fmla="*/ 355 h 10205"/>
              <a:gd name="connsiteX2" fmla="*/ 578 w 10206"/>
              <a:gd name="connsiteY2" fmla="*/ 803 h 10205"/>
              <a:gd name="connsiteX3" fmla="*/ 604 w 10206"/>
              <a:gd name="connsiteY3" fmla="*/ 9695 h 10205"/>
              <a:gd name="connsiteX4" fmla="*/ 5212 w 10206"/>
              <a:gd name="connsiteY4" fmla="*/ 10037 h 10205"/>
              <a:gd name="connsiteX5" fmla="*/ 9684 w 10206"/>
              <a:gd name="connsiteY5" fmla="*/ 9772 h 10205"/>
              <a:gd name="connsiteX6" fmla="*/ 10111 w 10206"/>
              <a:gd name="connsiteY6" fmla="*/ 5246 h 10205"/>
              <a:gd name="connsiteX7" fmla="*/ 9642 w 10206"/>
              <a:gd name="connsiteY7" fmla="*/ 686 h 10205"/>
              <a:gd name="connsiteX0" fmla="*/ 9642 w 10206"/>
              <a:gd name="connsiteY0" fmla="*/ 686 h 10205"/>
              <a:gd name="connsiteX1" fmla="*/ 5196 w 10206"/>
              <a:gd name="connsiteY1" fmla="*/ 355 h 10205"/>
              <a:gd name="connsiteX2" fmla="*/ 578 w 10206"/>
              <a:gd name="connsiteY2" fmla="*/ 803 h 10205"/>
              <a:gd name="connsiteX3" fmla="*/ 604 w 10206"/>
              <a:gd name="connsiteY3" fmla="*/ 9695 h 10205"/>
              <a:gd name="connsiteX4" fmla="*/ 5212 w 10206"/>
              <a:gd name="connsiteY4" fmla="*/ 10037 h 10205"/>
              <a:gd name="connsiteX5" fmla="*/ 9684 w 10206"/>
              <a:gd name="connsiteY5" fmla="*/ 9772 h 10205"/>
              <a:gd name="connsiteX6" fmla="*/ 10111 w 10206"/>
              <a:gd name="connsiteY6" fmla="*/ 5246 h 10205"/>
              <a:gd name="connsiteX7" fmla="*/ 9642 w 10206"/>
              <a:gd name="connsiteY7" fmla="*/ 686 h 10205"/>
              <a:gd name="connsiteX0" fmla="*/ 9642 w 10223"/>
              <a:gd name="connsiteY0" fmla="*/ 686 h 10164"/>
              <a:gd name="connsiteX1" fmla="*/ 5196 w 10223"/>
              <a:gd name="connsiteY1" fmla="*/ 355 h 10164"/>
              <a:gd name="connsiteX2" fmla="*/ 578 w 10223"/>
              <a:gd name="connsiteY2" fmla="*/ 803 h 10164"/>
              <a:gd name="connsiteX3" fmla="*/ 604 w 10223"/>
              <a:gd name="connsiteY3" fmla="*/ 9695 h 10164"/>
              <a:gd name="connsiteX4" fmla="*/ 5212 w 10223"/>
              <a:gd name="connsiteY4" fmla="*/ 10037 h 10164"/>
              <a:gd name="connsiteX5" fmla="*/ 9684 w 10223"/>
              <a:gd name="connsiteY5" fmla="*/ 9772 h 10164"/>
              <a:gd name="connsiteX6" fmla="*/ 10111 w 10223"/>
              <a:gd name="connsiteY6" fmla="*/ 5246 h 10164"/>
              <a:gd name="connsiteX7" fmla="*/ 9642 w 10223"/>
              <a:gd name="connsiteY7" fmla="*/ 686 h 10164"/>
              <a:gd name="connsiteX0" fmla="*/ 9642 w 10136"/>
              <a:gd name="connsiteY0" fmla="*/ 686 h 10164"/>
              <a:gd name="connsiteX1" fmla="*/ 5196 w 10136"/>
              <a:gd name="connsiteY1" fmla="*/ 355 h 10164"/>
              <a:gd name="connsiteX2" fmla="*/ 578 w 10136"/>
              <a:gd name="connsiteY2" fmla="*/ 803 h 10164"/>
              <a:gd name="connsiteX3" fmla="*/ 604 w 10136"/>
              <a:gd name="connsiteY3" fmla="*/ 9695 h 10164"/>
              <a:gd name="connsiteX4" fmla="*/ 5212 w 10136"/>
              <a:gd name="connsiteY4" fmla="*/ 10037 h 10164"/>
              <a:gd name="connsiteX5" fmla="*/ 9684 w 10136"/>
              <a:gd name="connsiteY5" fmla="*/ 9772 h 10164"/>
              <a:gd name="connsiteX6" fmla="*/ 10111 w 10136"/>
              <a:gd name="connsiteY6" fmla="*/ 5246 h 10164"/>
              <a:gd name="connsiteX7" fmla="*/ 9642 w 10136"/>
              <a:gd name="connsiteY7" fmla="*/ 686 h 10164"/>
              <a:gd name="connsiteX0" fmla="*/ 9642 w 10236"/>
              <a:gd name="connsiteY0" fmla="*/ 686 h 10203"/>
              <a:gd name="connsiteX1" fmla="*/ 5196 w 10236"/>
              <a:gd name="connsiteY1" fmla="*/ 355 h 10203"/>
              <a:gd name="connsiteX2" fmla="*/ 578 w 10236"/>
              <a:gd name="connsiteY2" fmla="*/ 803 h 10203"/>
              <a:gd name="connsiteX3" fmla="*/ 604 w 10236"/>
              <a:gd name="connsiteY3" fmla="*/ 9695 h 10203"/>
              <a:gd name="connsiteX4" fmla="*/ 5212 w 10236"/>
              <a:gd name="connsiteY4" fmla="*/ 10037 h 10203"/>
              <a:gd name="connsiteX5" fmla="*/ 9684 w 10236"/>
              <a:gd name="connsiteY5" fmla="*/ 9772 h 10203"/>
              <a:gd name="connsiteX6" fmla="*/ 10160 w 10236"/>
              <a:gd name="connsiteY6" fmla="*/ 5271 h 10203"/>
              <a:gd name="connsiteX7" fmla="*/ 9642 w 10236"/>
              <a:gd name="connsiteY7" fmla="*/ 686 h 10203"/>
              <a:gd name="connsiteX0" fmla="*/ 9642 w 10236"/>
              <a:gd name="connsiteY0" fmla="*/ 686 h 10203"/>
              <a:gd name="connsiteX1" fmla="*/ 5196 w 10236"/>
              <a:gd name="connsiteY1" fmla="*/ 355 h 10203"/>
              <a:gd name="connsiteX2" fmla="*/ 578 w 10236"/>
              <a:gd name="connsiteY2" fmla="*/ 803 h 10203"/>
              <a:gd name="connsiteX3" fmla="*/ 604 w 10236"/>
              <a:gd name="connsiteY3" fmla="*/ 9695 h 10203"/>
              <a:gd name="connsiteX4" fmla="*/ 5212 w 10236"/>
              <a:gd name="connsiteY4" fmla="*/ 10037 h 10203"/>
              <a:gd name="connsiteX5" fmla="*/ 9684 w 10236"/>
              <a:gd name="connsiteY5" fmla="*/ 9772 h 10203"/>
              <a:gd name="connsiteX6" fmla="*/ 10160 w 10236"/>
              <a:gd name="connsiteY6" fmla="*/ 5271 h 10203"/>
              <a:gd name="connsiteX7" fmla="*/ 9642 w 10236"/>
              <a:gd name="connsiteY7" fmla="*/ 686 h 10203"/>
              <a:gd name="connsiteX0" fmla="*/ 9642 w 10182"/>
              <a:gd name="connsiteY0" fmla="*/ 686 h 10202"/>
              <a:gd name="connsiteX1" fmla="*/ 5196 w 10182"/>
              <a:gd name="connsiteY1" fmla="*/ 355 h 10202"/>
              <a:gd name="connsiteX2" fmla="*/ 578 w 10182"/>
              <a:gd name="connsiteY2" fmla="*/ 803 h 10202"/>
              <a:gd name="connsiteX3" fmla="*/ 604 w 10182"/>
              <a:gd name="connsiteY3" fmla="*/ 9695 h 10202"/>
              <a:gd name="connsiteX4" fmla="*/ 5212 w 10182"/>
              <a:gd name="connsiteY4" fmla="*/ 10037 h 10202"/>
              <a:gd name="connsiteX5" fmla="*/ 9684 w 10182"/>
              <a:gd name="connsiteY5" fmla="*/ 9772 h 10202"/>
              <a:gd name="connsiteX6" fmla="*/ 10160 w 10182"/>
              <a:gd name="connsiteY6" fmla="*/ 5271 h 10202"/>
              <a:gd name="connsiteX7" fmla="*/ 9642 w 10182"/>
              <a:gd name="connsiteY7" fmla="*/ 686 h 10202"/>
              <a:gd name="connsiteX0" fmla="*/ 9642 w 10190"/>
              <a:gd name="connsiteY0" fmla="*/ 686 h 10164"/>
              <a:gd name="connsiteX1" fmla="*/ 5196 w 10190"/>
              <a:gd name="connsiteY1" fmla="*/ 355 h 10164"/>
              <a:gd name="connsiteX2" fmla="*/ 578 w 10190"/>
              <a:gd name="connsiteY2" fmla="*/ 803 h 10164"/>
              <a:gd name="connsiteX3" fmla="*/ 604 w 10190"/>
              <a:gd name="connsiteY3" fmla="*/ 9695 h 10164"/>
              <a:gd name="connsiteX4" fmla="*/ 5212 w 10190"/>
              <a:gd name="connsiteY4" fmla="*/ 10037 h 10164"/>
              <a:gd name="connsiteX5" fmla="*/ 9684 w 10190"/>
              <a:gd name="connsiteY5" fmla="*/ 9772 h 10164"/>
              <a:gd name="connsiteX6" fmla="*/ 10160 w 10190"/>
              <a:gd name="connsiteY6" fmla="*/ 5271 h 10164"/>
              <a:gd name="connsiteX7" fmla="*/ 9642 w 10190"/>
              <a:gd name="connsiteY7" fmla="*/ 686 h 10164"/>
              <a:gd name="connsiteX0" fmla="*/ 9642 w 10161"/>
              <a:gd name="connsiteY0" fmla="*/ 686 h 10164"/>
              <a:gd name="connsiteX1" fmla="*/ 5196 w 10161"/>
              <a:gd name="connsiteY1" fmla="*/ 355 h 10164"/>
              <a:gd name="connsiteX2" fmla="*/ 578 w 10161"/>
              <a:gd name="connsiteY2" fmla="*/ 803 h 10164"/>
              <a:gd name="connsiteX3" fmla="*/ 604 w 10161"/>
              <a:gd name="connsiteY3" fmla="*/ 9695 h 10164"/>
              <a:gd name="connsiteX4" fmla="*/ 5212 w 10161"/>
              <a:gd name="connsiteY4" fmla="*/ 10037 h 10164"/>
              <a:gd name="connsiteX5" fmla="*/ 9684 w 10161"/>
              <a:gd name="connsiteY5" fmla="*/ 9772 h 10164"/>
              <a:gd name="connsiteX6" fmla="*/ 10160 w 10161"/>
              <a:gd name="connsiteY6" fmla="*/ 5271 h 10164"/>
              <a:gd name="connsiteX7" fmla="*/ 9642 w 10161"/>
              <a:gd name="connsiteY7" fmla="*/ 686 h 10164"/>
              <a:gd name="connsiteX0" fmla="*/ 9625 w 10144"/>
              <a:gd name="connsiteY0" fmla="*/ 684 h 10149"/>
              <a:gd name="connsiteX1" fmla="*/ 5179 w 10144"/>
              <a:gd name="connsiteY1" fmla="*/ 353 h 10149"/>
              <a:gd name="connsiteX2" fmla="*/ 561 w 10144"/>
              <a:gd name="connsiteY2" fmla="*/ 801 h 10149"/>
              <a:gd name="connsiteX3" fmla="*/ 620 w 10144"/>
              <a:gd name="connsiteY3" fmla="*/ 9668 h 10149"/>
              <a:gd name="connsiteX4" fmla="*/ 5195 w 10144"/>
              <a:gd name="connsiteY4" fmla="*/ 10035 h 10149"/>
              <a:gd name="connsiteX5" fmla="*/ 9667 w 10144"/>
              <a:gd name="connsiteY5" fmla="*/ 9770 h 10149"/>
              <a:gd name="connsiteX6" fmla="*/ 10143 w 10144"/>
              <a:gd name="connsiteY6" fmla="*/ 5269 h 10149"/>
              <a:gd name="connsiteX7" fmla="*/ 9625 w 10144"/>
              <a:gd name="connsiteY7" fmla="*/ 684 h 10149"/>
              <a:gd name="connsiteX0" fmla="*/ 9625 w 10144"/>
              <a:gd name="connsiteY0" fmla="*/ 684 h 10122"/>
              <a:gd name="connsiteX1" fmla="*/ 5179 w 10144"/>
              <a:gd name="connsiteY1" fmla="*/ 353 h 10122"/>
              <a:gd name="connsiteX2" fmla="*/ 561 w 10144"/>
              <a:gd name="connsiteY2" fmla="*/ 801 h 10122"/>
              <a:gd name="connsiteX3" fmla="*/ 620 w 10144"/>
              <a:gd name="connsiteY3" fmla="*/ 9668 h 10122"/>
              <a:gd name="connsiteX4" fmla="*/ 5195 w 10144"/>
              <a:gd name="connsiteY4" fmla="*/ 10035 h 10122"/>
              <a:gd name="connsiteX5" fmla="*/ 9667 w 10144"/>
              <a:gd name="connsiteY5" fmla="*/ 9770 h 10122"/>
              <a:gd name="connsiteX6" fmla="*/ 10143 w 10144"/>
              <a:gd name="connsiteY6" fmla="*/ 5269 h 10122"/>
              <a:gd name="connsiteX7" fmla="*/ 9625 w 10144"/>
              <a:gd name="connsiteY7" fmla="*/ 684 h 10122"/>
              <a:gd name="connsiteX0" fmla="*/ 9601 w 10120"/>
              <a:gd name="connsiteY0" fmla="*/ 684 h 10446"/>
              <a:gd name="connsiteX1" fmla="*/ 5155 w 10120"/>
              <a:gd name="connsiteY1" fmla="*/ 353 h 10446"/>
              <a:gd name="connsiteX2" fmla="*/ 553 w 10120"/>
              <a:gd name="connsiteY2" fmla="*/ 801 h 10446"/>
              <a:gd name="connsiteX3" fmla="*/ 596 w 10120"/>
              <a:gd name="connsiteY3" fmla="*/ 9668 h 10446"/>
              <a:gd name="connsiteX4" fmla="*/ 5171 w 10120"/>
              <a:gd name="connsiteY4" fmla="*/ 10035 h 10446"/>
              <a:gd name="connsiteX5" fmla="*/ 9643 w 10120"/>
              <a:gd name="connsiteY5" fmla="*/ 9770 h 10446"/>
              <a:gd name="connsiteX6" fmla="*/ 10119 w 10120"/>
              <a:gd name="connsiteY6" fmla="*/ 5269 h 10446"/>
              <a:gd name="connsiteX7" fmla="*/ 9601 w 10120"/>
              <a:gd name="connsiteY7" fmla="*/ 684 h 10446"/>
              <a:gd name="connsiteX0" fmla="*/ 9599 w 10118"/>
              <a:gd name="connsiteY0" fmla="*/ 430 h 9905"/>
              <a:gd name="connsiteX1" fmla="*/ 5153 w 10118"/>
              <a:gd name="connsiteY1" fmla="*/ 99 h 9905"/>
              <a:gd name="connsiteX2" fmla="*/ 551 w 10118"/>
              <a:gd name="connsiteY2" fmla="*/ 547 h 9905"/>
              <a:gd name="connsiteX3" fmla="*/ 89 w 10118"/>
              <a:gd name="connsiteY3" fmla="*/ 4589 h 9905"/>
              <a:gd name="connsiteX4" fmla="*/ 594 w 10118"/>
              <a:gd name="connsiteY4" fmla="*/ 9414 h 9905"/>
              <a:gd name="connsiteX5" fmla="*/ 5169 w 10118"/>
              <a:gd name="connsiteY5" fmla="*/ 9781 h 9905"/>
              <a:gd name="connsiteX6" fmla="*/ 9641 w 10118"/>
              <a:gd name="connsiteY6" fmla="*/ 9516 h 9905"/>
              <a:gd name="connsiteX7" fmla="*/ 10117 w 10118"/>
              <a:gd name="connsiteY7" fmla="*/ 5015 h 9905"/>
              <a:gd name="connsiteX8" fmla="*/ 9599 w 10118"/>
              <a:gd name="connsiteY8" fmla="*/ 430 h 9905"/>
              <a:gd name="connsiteX0" fmla="*/ 9464 w 9977"/>
              <a:gd name="connsiteY0" fmla="*/ 434 h 10000"/>
              <a:gd name="connsiteX1" fmla="*/ 5070 w 9977"/>
              <a:gd name="connsiteY1" fmla="*/ 100 h 10000"/>
              <a:gd name="connsiteX2" fmla="*/ 522 w 9977"/>
              <a:gd name="connsiteY2" fmla="*/ 552 h 10000"/>
              <a:gd name="connsiteX3" fmla="*/ 65 w 9977"/>
              <a:gd name="connsiteY3" fmla="*/ 4633 h 10000"/>
              <a:gd name="connsiteX4" fmla="*/ 564 w 9977"/>
              <a:gd name="connsiteY4" fmla="*/ 9504 h 10000"/>
              <a:gd name="connsiteX5" fmla="*/ 5086 w 9977"/>
              <a:gd name="connsiteY5" fmla="*/ 9875 h 10000"/>
              <a:gd name="connsiteX6" fmla="*/ 9506 w 9977"/>
              <a:gd name="connsiteY6" fmla="*/ 9607 h 10000"/>
              <a:gd name="connsiteX7" fmla="*/ 9976 w 9977"/>
              <a:gd name="connsiteY7" fmla="*/ 5063 h 10000"/>
              <a:gd name="connsiteX8" fmla="*/ 9464 w 9977"/>
              <a:gd name="connsiteY8" fmla="*/ 434 h 10000"/>
              <a:gd name="connsiteX0" fmla="*/ 9486 w 10000"/>
              <a:gd name="connsiteY0" fmla="*/ 436 h 10002"/>
              <a:gd name="connsiteX1" fmla="*/ 5082 w 10000"/>
              <a:gd name="connsiteY1" fmla="*/ 102 h 10002"/>
              <a:gd name="connsiteX2" fmla="*/ 572 w 10000"/>
              <a:gd name="connsiteY2" fmla="*/ 377 h 10002"/>
              <a:gd name="connsiteX3" fmla="*/ 65 w 10000"/>
              <a:gd name="connsiteY3" fmla="*/ 4635 h 10002"/>
              <a:gd name="connsiteX4" fmla="*/ 565 w 10000"/>
              <a:gd name="connsiteY4" fmla="*/ 9506 h 10002"/>
              <a:gd name="connsiteX5" fmla="*/ 5098 w 10000"/>
              <a:gd name="connsiteY5" fmla="*/ 9877 h 10002"/>
              <a:gd name="connsiteX6" fmla="*/ 9528 w 10000"/>
              <a:gd name="connsiteY6" fmla="*/ 9609 h 10002"/>
              <a:gd name="connsiteX7" fmla="*/ 9999 w 10000"/>
              <a:gd name="connsiteY7" fmla="*/ 5065 h 10002"/>
              <a:gd name="connsiteX8" fmla="*/ 9486 w 10000"/>
              <a:gd name="connsiteY8" fmla="*/ 436 h 10002"/>
              <a:gd name="connsiteX0" fmla="*/ 9422 w 9936"/>
              <a:gd name="connsiteY0" fmla="*/ 436 h 9996"/>
              <a:gd name="connsiteX1" fmla="*/ 5018 w 9936"/>
              <a:gd name="connsiteY1" fmla="*/ 102 h 9996"/>
              <a:gd name="connsiteX2" fmla="*/ 508 w 9936"/>
              <a:gd name="connsiteY2" fmla="*/ 377 h 9996"/>
              <a:gd name="connsiteX3" fmla="*/ 1 w 9936"/>
              <a:gd name="connsiteY3" fmla="*/ 4635 h 9996"/>
              <a:gd name="connsiteX4" fmla="*/ 501 w 9936"/>
              <a:gd name="connsiteY4" fmla="*/ 9506 h 9996"/>
              <a:gd name="connsiteX5" fmla="*/ 5034 w 9936"/>
              <a:gd name="connsiteY5" fmla="*/ 9877 h 9996"/>
              <a:gd name="connsiteX6" fmla="*/ 9464 w 9936"/>
              <a:gd name="connsiteY6" fmla="*/ 9609 h 9996"/>
              <a:gd name="connsiteX7" fmla="*/ 9935 w 9936"/>
              <a:gd name="connsiteY7" fmla="*/ 5065 h 9996"/>
              <a:gd name="connsiteX8" fmla="*/ 9422 w 9936"/>
              <a:gd name="connsiteY8" fmla="*/ 436 h 9996"/>
              <a:gd name="connsiteX0" fmla="*/ 9483 w 9971"/>
              <a:gd name="connsiteY0" fmla="*/ 436 h 10000"/>
              <a:gd name="connsiteX1" fmla="*/ 5050 w 9971"/>
              <a:gd name="connsiteY1" fmla="*/ 102 h 10000"/>
              <a:gd name="connsiteX2" fmla="*/ 511 w 9971"/>
              <a:gd name="connsiteY2" fmla="*/ 377 h 10000"/>
              <a:gd name="connsiteX3" fmla="*/ 1 w 9971"/>
              <a:gd name="connsiteY3" fmla="*/ 4637 h 10000"/>
              <a:gd name="connsiteX4" fmla="*/ 504 w 9971"/>
              <a:gd name="connsiteY4" fmla="*/ 9510 h 10000"/>
              <a:gd name="connsiteX5" fmla="*/ 5066 w 9971"/>
              <a:gd name="connsiteY5" fmla="*/ 9881 h 10000"/>
              <a:gd name="connsiteX6" fmla="*/ 9525 w 9971"/>
              <a:gd name="connsiteY6" fmla="*/ 9613 h 10000"/>
              <a:gd name="connsiteX7" fmla="*/ 9968 w 9971"/>
              <a:gd name="connsiteY7" fmla="*/ 5067 h 10000"/>
              <a:gd name="connsiteX8" fmla="*/ 9483 w 9971"/>
              <a:gd name="connsiteY8" fmla="*/ 436 h 10000"/>
              <a:gd name="connsiteX0" fmla="*/ 9511 w 9999"/>
              <a:gd name="connsiteY0" fmla="*/ 436 h 10012"/>
              <a:gd name="connsiteX1" fmla="*/ 5065 w 9999"/>
              <a:gd name="connsiteY1" fmla="*/ 102 h 10012"/>
              <a:gd name="connsiteX2" fmla="*/ 512 w 9999"/>
              <a:gd name="connsiteY2" fmla="*/ 377 h 10012"/>
              <a:gd name="connsiteX3" fmla="*/ 1 w 9999"/>
              <a:gd name="connsiteY3" fmla="*/ 4637 h 10012"/>
              <a:gd name="connsiteX4" fmla="*/ 505 w 9999"/>
              <a:gd name="connsiteY4" fmla="*/ 9510 h 10012"/>
              <a:gd name="connsiteX5" fmla="*/ 5081 w 9999"/>
              <a:gd name="connsiteY5" fmla="*/ 9881 h 10012"/>
              <a:gd name="connsiteX6" fmla="*/ 9522 w 9999"/>
              <a:gd name="connsiteY6" fmla="*/ 9637 h 10012"/>
              <a:gd name="connsiteX7" fmla="*/ 9997 w 9999"/>
              <a:gd name="connsiteY7" fmla="*/ 5067 h 10012"/>
              <a:gd name="connsiteX8" fmla="*/ 9511 w 9999"/>
              <a:gd name="connsiteY8" fmla="*/ 436 h 10012"/>
              <a:gd name="connsiteX0" fmla="*/ 9512 w 10003"/>
              <a:gd name="connsiteY0" fmla="*/ 435 h 10000"/>
              <a:gd name="connsiteX1" fmla="*/ 5066 w 10003"/>
              <a:gd name="connsiteY1" fmla="*/ 102 h 10000"/>
              <a:gd name="connsiteX2" fmla="*/ 512 w 10003"/>
              <a:gd name="connsiteY2" fmla="*/ 377 h 10000"/>
              <a:gd name="connsiteX3" fmla="*/ 1 w 10003"/>
              <a:gd name="connsiteY3" fmla="*/ 4631 h 10000"/>
              <a:gd name="connsiteX4" fmla="*/ 505 w 10003"/>
              <a:gd name="connsiteY4" fmla="*/ 9499 h 10000"/>
              <a:gd name="connsiteX5" fmla="*/ 5082 w 10003"/>
              <a:gd name="connsiteY5" fmla="*/ 9869 h 10000"/>
              <a:gd name="connsiteX6" fmla="*/ 9523 w 10003"/>
              <a:gd name="connsiteY6" fmla="*/ 9625 h 10000"/>
              <a:gd name="connsiteX7" fmla="*/ 9998 w 10003"/>
              <a:gd name="connsiteY7" fmla="*/ 5061 h 10000"/>
              <a:gd name="connsiteX8" fmla="*/ 9512 w 10003"/>
              <a:gd name="connsiteY8" fmla="*/ 435 h 10000"/>
              <a:gd name="connsiteX0" fmla="*/ 9512 w 10003"/>
              <a:gd name="connsiteY0" fmla="*/ 435 h 10000"/>
              <a:gd name="connsiteX1" fmla="*/ 5066 w 10003"/>
              <a:gd name="connsiteY1" fmla="*/ 102 h 10000"/>
              <a:gd name="connsiteX2" fmla="*/ 512 w 10003"/>
              <a:gd name="connsiteY2" fmla="*/ 377 h 10000"/>
              <a:gd name="connsiteX3" fmla="*/ 1 w 10003"/>
              <a:gd name="connsiteY3" fmla="*/ 4631 h 10000"/>
              <a:gd name="connsiteX4" fmla="*/ 505 w 10003"/>
              <a:gd name="connsiteY4" fmla="*/ 9499 h 10000"/>
              <a:gd name="connsiteX5" fmla="*/ 5082 w 10003"/>
              <a:gd name="connsiteY5" fmla="*/ 9869 h 10000"/>
              <a:gd name="connsiteX6" fmla="*/ 9523 w 10003"/>
              <a:gd name="connsiteY6" fmla="*/ 9625 h 10000"/>
              <a:gd name="connsiteX7" fmla="*/ 9998 w 10003"/>
              <a:gd name="connsiteY7" fmla="*/ 5061 h 10000"/>
              <a:gd name="connsiteX8" fmla="*/ 9512 w 10003"/>
              <a:gd name="connsiteY8" fmla="*/ 435 h 10000"/>
              <a:gd name="connsiteX0" fmla="*/ 9577 w 10068"/>
              <a:gd name="connsiteY0" fmla="*/ 435 h 9994"/>
              <a:gd name="connsiteX1" fmla="*/ 5131 w 10068"/>
              <a:gd name="connsiteY1" fmla="*/ 102 h 9994"/>
              <a:gd name="connsiteX2" fmla="*/ 577 w 10068"/>
              <a:gd name="connsiteY2" fmla="*/ 377 h 9994"/>
              <a:gd name="connsiteX3" fmla="*/ 66 w 10068"/>
              <a:gd name="connsiteY3" fmla="*/ 4631 h 9994"/>
              <a:gd name="connsiteX4" fmla="*/ 570 w 10068"/>
              <a:gd name="connsiteY4" fmla="*/ 9499 h 9994"/>
              <a:gd name="connsiteX5" fmla="*/ 5162 w 10068"/>
              <a:gd name="connsiteY5" fmla="*/ 9845 h 9994"/>
              <a:gd name="connsiteX6" fmla="*/ 9588 w 10068"/>
              <a:gd name="connsiteY6" fmla="*/ 9625 h 9994"/>
              <a:gd name="connsiteX7" fmla="*/ 10063 w 10068"/>
              <a:gd name="connsiteY7" fmla="*/ 5061 h 9994"/>
              <a:gd name="connsiteX8" fmla="*/ 9577 w 10068"/>
              <a:gd name="connsiteY8" fmla="*/ 435 h 9994"/>
              <a:gd name="connsiteX0" fmla="*/ 9447 w 9935"/>
              <a:gd name="connsiteY0" fmla="*/ 435 h 10084"/>
              <a:gd name="connsiteX1" fmla="*/ 5031 w 9935"/>
              <a:gd name="connsiteY1" fmla="*/ 102 h 10084"/>
              <a:gd name="connsiteX2" fmla="*/ 508 w 9935"/>
              <a:gd name="connsiteY2" fmla="*/ 377 h 10084"/>
              <a:gd name="connsiteX3" fmla="*/ 1 w 9935"/>
              <a:gd name="connsiteY3" fmla="*/ 4634 h 10084"/>
              <a:gd name="connsiteX4" fmla="*/ 501 w 9935"/>
              <a:gd name="connsiteY4" fmla="*/ 9505 h 10084"/>
              <a:gd name="connsiteX5" fmla="*/ 5062 w 9935"/>
              <a:gd name="connsiteY5" fmla="*/ 9851 h 10084"/>
              <a:gd name="connsiteX6" fmla="*/ 9458 w 9935"/>
              <a:gd name="connsiteY6" fmla="*/ 9631 h 10084"/>
              <a:gd name="connsiteX7" fmla="*/ 9930 w 9935"/>
              <a:gd name="connsiteY7" fmla="*/ 5064 h 10084"/>
              <a:gd name="connsiteX8" fmla="*/ 9447 w 9935"/>
              <a:gd name="connsiteY8" fmla="*/ 435 h 10084"/>
              <a:gd name="connsiteX0" fmla="*/ 9509 w 10000"/>
              <a:gd name="connsiteY0" fmla="*/ 431 h 10000"/>
              <a:gd name="connsiteX1" fmla="*/ 5064 w 10000"/>
              <a:gd name="connsiteY1" fmla="*/ 101 h 10000"/>
              <a:gd name="connsiteX2" fmla="*/ 511 w 10000"/>
              <a:gd name="connsiteY2" fmla="*/ 374 h 10000"/>
              <a:gd name="connsiteX3" fmla="*/ 1 w 10000"/>
              <a:gd name="connsiteY3" fmla="*/ 4595 h 10000"/>
              <a:gd name="connsiteX4" fmla="*/ 504 w 10000"/>
              <a:gd name="connsiteY4" fmla="*/ 9426 h 10000"/>
              <a:gd name="connsiteX5" fmla="*/ 5095 w 10000"/>
              <a:gd name="connsiteY5" fmla="*/ 9769 h 10000"/>
              <a:gd name="connsiteX6" fmla="*/ 9520 w 10000"/>
              <a:gd name="connsiteY6" fmla="*/ 9551 h 10000"/>
              <a:gd name="connsiteX7" fmla="*/ 9995 w 10000"/>
              <a:gd name="connsiteY7" fmla="*/ 5022 h 10000"/>
              <a:gd name="connsiteX8" fmla="*/ 9509 w 10000"/>
              <a:gd name="connsiteY8" fmla="*/ 431 h 10000"/>
              <a:gd name="connsiteX0" fmla="*/ 9509 w 10000"/>
              <a:gd name="connsiteY0" fmla="*/ 431 h 9855"/>
              <a:gd name="connsiteX1" fmla="*/ 5064 w 10000"/>
              <a:gd name="connsiteY1" fmla="*/ 101 h 9855"/>
              <a:gd name="connsiteX2" fmla="*/ 511 w 10000"/>
              <a:gd name="connsiteY2" fmla="*/ 374 h 9855"/>
              <a:gd name="connsiteX3" fmla="*/ 1 w 10000"/>
              <a:gd name="connsiteY3" fmla="*/ 4595 h 9855"/>
              <a:gd name="connsiteX4" fmla="*/ 504 w 10000"/>
              <a:gd name="connsiteY4" fmla="*/ 9426 h 9855"/>
              <a:gd name="connsiteX5" fmla="*/ 5095 w 10000"/>
              <a:gd name="connsiteY5" fmla="*/ 9769 h 9855"/>
              <a:gd name="connsiteX6" fmla="*/ 9520 w 10000"/>
              <a:gd name="connsiteY6" fmla="*/ 9551 h 9855"/>
              <a:gd name="connsiteX7" fmla="*/ 9995 w 10000"/>
              <a:gd name="connsiteY7" fmla="*/ 5022 h 9855"/>
              <a:gd name="connsiteX8" fmla="*/ 9509 w 10000"/>
              <a:gd name="connsiteY8" fmla="*/ 431 h 9855"/>
              <a:gd name="connsiteX0" fmla="*/ 9509 w 10000"/>
              <a:gd name="connsiteY0" fmla="*/ 437 h 10097"/>
              <a:gd name="connsiteX1" fmla="*/ 5064 w 10000"/>
              <a:gd name="connsiteY1" fmla="*/ 102 h 10097"/>
              <a:gd name="connsiteX2" fmla="*/ 511 w 10000"/>
              <a:gd name="connsiteY2" fmla="*/ 380 h 10097"/>
              <a:gd name="connsiteX3" fmla="*/ 1 w 10000"/>
              <a:gd name="connsiteY3" fmla="*/ 4663 h 10097"/>
              <a:gd name="connsiteX4" fmla="*/ 504 w 10000"/>
              <a:gd name="connsiteY4" fmla="*/ 9565 h 10097"/>
              <a:gd name="connsiteX5" fmla="*/ 5095 w 10000"/>
              <a:gd name="connsiteY5" fmla="*/ 9913 h 10097"/>
              <a:gd name="connsiteX6" fmla="*/ 9520 w 10000"/>
              <a:gd name="connsiteY6" fmla="*/ 9692 h 10097"/>
              <a:gd name="connsiteX7" fmla="*/ 9995 w 10000"/>
              <a:gd name="connsiteY7" fmla="*/ 5096 h 10097"/>
              <a:gd name="connsiteX8" fmla="*/ 9509 w 10000"/>
              <a:gd name="connsiteY8" fmla="*/ 437 h 10097"/>
              <a:gd name="connsiteX0" fmla="*/ 9518 w 10009"/>
              <a:gd name="connsiteY0" fmla="*/ 437 h 10052"/>
              <a:gd name="connsiteX1" fmla="*/ 5073 w 10009"/>
              <a:gd name="connsiteY1" fmla="*/ 102 h 10052"/>
              <a:gd name="connsiteX2" fmla="*/ 520 w 10009"/>
              <a:gd name="connsiteY2" fmla="*/ 380 h 10052"/>
              <a:gd name="connsiteX3" fmla="*/ 10 w 10009"/>
              <a:gd name="connsiteY3" fmla="*/ 4663 h 10052"/>
              <a:gd name="connsiteX4" fmla="*/ 391 w 10009"/>
              <a:gd name="connsiteY4" fmla="*/ 9493 h 10052"/>
              <a:gd name="connsiteX5" fmla="*/ 5104 w 10009"/>
              <a:gd name="connsiteY5" fmla="*/ 9913 h 10052"/>
              <a:gd name="connsiteX6" fmla="*/ 9529 w 10009"/>
              <a:gd name="connsiteY6" fmla="*/ 9692 h 10052"/>
              <a:gd name="connsiteX7" fmla="*/ 10004 w 10009"/>
              <a:gd name="connsiteY7" fmla="*/ 5096 h 10052"/>
              <a:gd name="connsiteX8" fmla="*/ 9518 w 10009"/>
              <a:gd name="connsiteY8" fmla="*/ 437 h 10052"/>
              <a:gd name="connsiteX0" fmla="*/ 9518 w 10009"/>
              <a:gd name="connsiteY0" fmla="*/ 437 h 10052"/>
              <a:gd name="connsiteX1" fmla="*/ 5073 w 10009"/>
              <a:gd name="connsiteY1" fmla="*/ 102 h 10052"/>
              <a:gd name="connsiteX2" fmla="*/ 520 w 10009"/>
              <a:gd name="connsiteY2" fmla="*/ 380 h 10052"/>
              <a:gd name="connsiteX3" fmla="*/ 10 w 10009"/>
              <a:gd name="connsiteY3" fmla="*/ 4663 h 10052"/>
              <a:gd name="connsiteX4" fmla="*/ 391 w 10009"/>
              <a:gd name="connsiteY4" fmla="*/ 9493 h 10052"/>
              <a:gd name="connsiteX5" fmla="*/ 5104 w 10009"/>
              <a:gd name="connsiteY5" fmla="*/ 9913 h 10052"/>
              <a:gd name="connsiteX6" fmla="*/ 9529 w 10009"/>
              <a:gd name="connsiteY6" fmla="*/ 9692 h 10052"/>
              <a:gd name="connsiteX7" fmla="*/ 10004 w 10009"/>
              <a:gd name="connsiteY7" fmla="*/ 5096 h 10052"/>
              <a:gd name="connsiteX8" fmla="*/ 9518 w 10009"/>
              <a:gd name="connsiteY8" fmla="*/ 437 h 10052"/>
              <a:gd name="connsiteX0" fmla="*/ 9518 w 10009"/>
              <a:gd name="connsiteY0" fmla="*/ 437 h 10052"/>
              <a:gd name="connsiteX1" fmla="*/ 5073 w 10009"/>
              <a:gd name="connsiteY1" fmla="*/ 102 h 10052"/>
              <a:gd name="connsiteX2" fmla="*/ 520 w 10009"/>
              <a:gd name="connsiteY2" fmla="*/ 380 h 10052"/>
              <a:gd name="connsiteX3" fmla="*/ 10 w 10009"/>
              <a:gd name="connsiteY3" fmla="*/ 4663 h 10052"/>
              <a:gd name="connsiteX4" fmla="*/ 391 w 10009"/>
              <a:gd name="connsiteY4" fmla="*/ 9493 h 10052"/>
              <a:gd name="connsiteX5" fmla="*/ 5104 w 10009"/>
              <a:gd name="connsiteY5" fmla="*/ 9913 h 10052"/>
              <a:gd name="connsiteX6" fmla="*/ 9529 w 10009"/>
              <a:gd name="connsiteY6" fmla="*/ 9692 h 10052"/>
              <a:gd name="connsiteX7" fmla="*/ 10004 w 10009"/>
              <a:gd name="connsiteY7" fmla="*/ 5096 h 10052"/>
              <a:gd name="connsiteX8" fmla="*/ 9518 w 10009"/>
              <a:gd name="connsiteY8" fmla="*/ 437 h 10052"/>
              <a:gd name="connsiteX0" fmla="*/ 9518 w 10009"/>
              <a:gd name="connsiteY0" fmla="*/ 484 h 10099"/>
              <a:gd name="connsiteX1" fmla="*/ 5073 w 10009"/>
              <a:gd name="connsiteY1" fmla="*/ 149 h 10099"/>
              <a:gd name="connsiteX2" fmla="*/ 520 w 10009"/>
              <a:gd name="connsiteY2" fmla="*/ 355 h 10099"/>
              <a:gd name="connsiteX3" fmla="*/ 10 w 10009"/>
              <a:gd name="connsiteY3" fmla="*/ 4710 h 10099"/>
              <a:gd name="connsiteX4" fmla="*/ 391 w 10009"/>
              <a:gd name="connsiteY4" fmla="*/ 9540 h 10099"/>
              <a:gd name="connsiteX5" fmla="*/ 5104 w 10009"/>
              <a:gd name="connsiteY5" fmla="*/ 9960 h 10099"/>
              <a:gd name="connsiteX6" fmla="*/ 9529 w 10009"/>
              <a:gd name="connsiteY6" fmla="*/ 9739 h 10099"/>
              <a:gd name="connsiteX7" fmla="*/ 10004 w 10009"/>
              <a:gd name="connsiteY7" fmla="*/ 5143 h 10099"/>
              <a:gd name="connsiteX8" fmla="*/ 9518 w 10009"/>
              <a:gd name="connsiteY8" fmla="*/ 484 h 10099"/>
              <a:gd name="connsiteX0" fmla="*/ 9518 w 10009"/>
              <a:gd name="connsiteY0" fmla="*/ 436 h 10051"/>
              <a:gd name="connsiteX1" fmla="*/ 5073 w 10009"/>
              <a:gd name="connsiteY1" fmla="*/ 101 h 10051"/>
              <a:gd name="connsiteX2" fmla="*/ 520 w 10009"/>
              <a:gd name="connsiteY2" fmla="*/ 307 h 10051"/>
              <a:gd name="connsiteX3" fmla="*/ 10 w 10009"/>
              <a:gd name="connsiteY3" fmla="*/ 4662 h 10051"/>
              <a:gd name="connsiteX4" fmla="*/ 391 w 10009"/>
              <a:gd name="connsiteY4" fmla="*/ 9492 h 10051"/>
              <a:gd name="connsiteX5" fmla="*/ 5104 w 10009"/>
              <a:gd name="connsiteY5" fmla="*/ 9912 h 10051"/>
              <a:gd name="connsiteX6" fmla="*/ 9529 w 10009"/>
              <a:gd name="connsiteY6" fmla="*/ 9691 h 10051"/>
              <a:gd name="connsiteX7" fmla="*/ 10004 w 10009"/>
              <a:gd name="connsiteY7" fmla="*/ 5095 h 10051"/>
              <a:gd name="connsiteX8" fmla="*/ 9518 w 10009"/>
              <a:gd name="connsiteY8" fmla="*/ 436 h 10051"/>
              <a:gd name="connsiteX0" fmla="*/ 9646 w 10137"/>
              <a:gd name="connsiteY0" fmla="*/ 436 h 10051"/>
              <a:gd name="connsiteX1" fmla="*/ 5201 w 10137"/>
              <a:gd name="connsiteY1" fmla="*/ 101 h 10051"/>
              <a:gd name="connsiteX2" fmla="*/ 648 w 10137"/>
              <a:gd name="connsiteY2" fmla="*/ 307 h 10051"/>
              <a:gd name="connsiteX3" fmla="*/ 2 w 10137"/>
              <a:gd name="connsiteY3" fmla="*/ 4855 h 10051"/>
              <a:gd name="connsiteX4" fmla="*/ 519 w 10137"/>
              <a:gd name="connsiteY4" fmla="*/ 9492 h 10051"/>
              <a:gd name="connsiteX5" fmla="*/ 5232 w 10137"/>
              <a:gd name="connsiteY5" fmla="*/ 9912 h 10051"/>
              <a:gd name="connsiteX6" fmla="*/ 9657 w 10137"/>
              <a:gd name="connsiteY6" fmla="*/ 9691 h 10051"/>
              <a:gd name="connsiteX7" fmla="*/ 10132 w 10137"/>
              <a:gd name="connsiteY7" fmla="*/ 5095 h 10051"/>
              <a:gd name="connsiteX8" fmla="*/ 9646 w 10137"/>
              <a:gd name="connsiteY8" fmla="*/ 436 h 10051"/>
              <a:gd name="connsiteX0" fmla="*/ 9647 w 10138"/>
              <a:gd name="connsiteY0" fmla="*/ 436 h 10051"/>
              <a:gd name="connsiteX1" fmla="*/ 5202 w 10138"/>
              <a:gd name="connsiteY1" fmla="*/ 101 h 10051"/>
              <a:gd name="connsiteX2" fmla="*/ 479 w 10138"/>
              <a:gd name="connsiteY2" fmla="*/ 350 h 10051"/>
              <a:gd name="connsiteX3" fmla="*/ 3 w 10138"/>
              <a:gd name="connsiteY3" fmla="*/ 4855 h 10051"/>
              <a:gd name="connsiteX4" fmla="*/ 520 w 10138"/>
              <a:gd name="connsiteY4" fmla="*/ 9492 h 10051"/>
              <a:gd name="connsiteX5" fmla="*/ 5233 w 10138"/>
              <a:gd name="connsiteY5" fmla="*/ 9912 h 10051"/>
              <a:gd name="connsiteX6" fmla="*/ 9658 w 10138"/>
              <a:gd name="connsiteY6" fmla="*/ 9691 h 10051"/>
              <a:gd name="connsiteX7" fmla="*/ 10133 w 10138"/>
              <a:gd name="connsiteY7" fmla="*/ 5095 h 10051"/>
              <a:gd name="connsiteX8" fmla="*/ 9647 w 10138"/>
              <a:gd name="connsiteY8" fmla="*/ 436 h 10051"/>
              <a:gd name="connsiteX0" fmla="*/ 9647 w 10138"/>
              <a:gd name="connsiteY0" fmla="*/ 444 h 10059"/>
              <a:gd name="connsiteX1" fmla="*/ 5202 w 10138"/>
              <a:gd name="connsiteY1" fmla="*/ 109 h 10059"/>
              <a:gd name="connsiteX2" fmla="*/ 479 w 10138"/>
              <a:gd name="connsiteY2" fmla="*/ 358 h 10059"/>
              <a:gd name="connsiteX3" fmla="*/ 3 w 10138"/>
              <a:gd name="connsiteY3" fmla="*/ 4863 h 10059"/>
              <a:gd name="connsiteX4" fmla="*/ 520 w 10138"/>
              <a:gd name="connsiteY4" fmla="*/ 9500 h 10059"/>
              <a:gd name="connsiteX5" fmla="*/ 5233 w 10138"/>
              <a:gd name="connsiteY5" fmla="*/ 9920 h 10059"/>
              <a:gd name="connsiteX6" fmla="*/ 9658 w 10138"/>
              <a:gd name="connsiteY6" fmla="*/ 9699 h 10059"/>
              <a:gd name="connsiteX7" fmla="*/ 10133 w 10138"/>
              <a:gd name="connsiteY7" fmla="*/ 5103 h 10059"/>
              <a:gd name="connsiteX8" fmla="*/ 9647 w 10138"/>
              <a:gd name="connsiteY8" fmla="*/ 444 h 10059"/>
              <a:gd name="connsiteX0" fmla="*/ 9647 w 10138"/>
              <a:gd name="connsiteY0" fmla="*/ 444 h 10059"/>
              <a:gd name="connsiteX1" fmla="*/ 5202 w 10138"/>
              <a:gd name="connsiteY1" fmla="*/ 109 h 10059"/>
              <a:gd name="connsiteX2" fmla="*/ 479 w 10138"/>
              <a:gd name="connsiteY2" fmla="*/ 358 h 10059"/>
              <a:gd name="connsiteX3" fmla="*/ 3 w 10138"/>
              <a:gd name="connsiteY3" fmla="*/ 4863 h 10059"/>
              <a:gd name="connsiteX4" fmla="*/ 520 w 10138"/>
              <a:gd name="connsiteY4" fmla="*/ 9500 h 10059"/>
              <a:gd name="connsiteX5" fmla="*/ 5233 w 10138"/>
              <a:gd name="connsiteY5" fmla="*/ 9920 h 10059"/>
              <a:gd name="connsiteX6" fmla="*/ 9658 w 10138"/>
              <a:gd name="connsiteY6" fmla="*/ 9699 h 10059"/>
              <a:gd name="connsiteX7" fmla="*/ 10133 w 10138"/>
              <a:gd name="connsiteY7" fmla="*/ 5103 h 10059"/>
              <a:gd name="connsiteX8" fmla="*/ 9647 w 10138"/>
              <a:gd name="connsiteY8" fmla="*/ 444 h 10059"/>
              <a:gd name="connsiteX0" fmla="*/ 9647 w 10138"/>
              <a:gd name="connsiteY0" fmla="*/ 489 h 10104"/>
              <a:gd name="connsiteX1" fmla="*/ 4976 w 10138"/>
              <a:gd name="connsiteY1" fmla="*/ 47 h 10104"/>
              <a:gd name="connsiteX2" fmla="*/ 479 w 10138"/>
              <a:gd name="connsiteY2" fmla="*/ 403 h 10104"/>
              <a:gd name="connsiteX3" fmla="*/ 3 w 10138"/>
              <a:gd name="connsiteY3" fmla="*/ 4908 h 10104"/>
              <a:gd name="connsiteX4" fmla="*/ 520 w 10138"/>
              <a:gd name="connsiteY4" fmla="*/ 9545 h 10104"/>
              <a:gd name="connsiteX5" fmla="*/ 5233 w 10138"/>
              <a:gd name="connsiteY5" fmla="*/ 9965 h 10104"/>
              <a:gd name="connsiteX6" fmla="*/ 9658 w 10138"/>
              <a:gd name="connsiteY6" fmla="*/ 9744 h 10104"/>
              <a:gd name="connsiteX7" fmla="*/ 10133 w 10138"/>
              <a:gd name="connsiteY7" fmla="*/ 5148 h 10104"/>
              <a:gd name="connsiteX8" fmla="*/ 9647 w 10138"/>
              <a:gd name="connsiteY8" fmla="*/ 489 h 10104"/>
              <a:gd name="connsiteX0" fmla="*/ 9783 w 10174"/>
              <a:gd name="connsiteY0" fmla="*/ 464 h 10122"/>
              <a:gd name="connsiteX1" fmla="*/ 4976 w 10174"/>
              <a:gd name="connsiteY1" fmla="*/ 65 h 10122"/>
              <a:gd name="connsiteX2" fmla="*/ 479 w 10174"/>
              <a:gd name="connsiteY2" fmla="*/ 421 h 10122"/>
              <a:gd name="connsiteX3" fmla="*/ 3 w 10174"/>
              <a:gd name="connsiteY3" fmla="*/ 4926 h 10122"/>
              <a:gd name="connsiteX4" fmla="*/ 520 w 10174"/>
              <a:gd name="connsiteY4" fmla="*/ 9563 h 10122"/>
              <a:gd name="connsiteX5" fmla="*/ 5233 w 10174"/>
              <a:gd name="connsiteY5" fmla="*/ 9983 h 10122"/>
              <a:gd name="connsiteX6" fmla="*/ 9658 w 10174"/>
              <a:gd name="connsiteY6" fmla="*/ 9762 h 10122"/>
              <a:gd name="connsiteX7" fmla="*/ 10133 w 10174"/>
              <a:gd name="connsiteY7" fmla="*/ 5166 h 10122"/>
              <a:gd name="connsiteX8" fmla="*/ 9783 w 10174"/>
              <a:gd name="connsiteY8" fmla="*/ 464 h 10122"/>
              <a:gd name="connsiteX0" fmla="*/ 9783 w 10325"/>
              <a:gd name="connsiteY0" fmla="*/ 464 h 10122"/>
              <a:gd name="connsiteX1" fmla="*/ 4976 w 10325"/>
              <a:gd name="connsiteY1" fmla="*/ 65 h 10122"/>
              <a:gd name="connsiteX2" fmla="*/ 479 w 10325"/>
              <a:gd name="connsiteY2" fmla="*/ 421 h 10122"/>
              <a:gd name="connsiteX3" fmla="*/ 3 w 10325"/>
              <a:gd name="connsiteY3" fmla="*/ 4926 h 10122"/>
              <a:gd name="connsiteX4" fmla="*/ 520 w 10325"/>
              <a:gd name="connsiteY4" fmla="*/ 9563 h 10122"/>
              <a:gd name="connsiteX5" fmla="*/ 5233 w 10325"/>
              <a:gd name="connsiteY5" fmla="*/ 9983 h 10122"/>
              <a:gd name="connsiteX6" fmla="*/ 9658 w 10325"/>
              <a:gd name="connsiteY6" fmla="*/ 9762 h 10122"/>
              <a:gd name="connsiteX7" fmla="*/ 10325 w 10325"/>
              <a:gd name="connsiteY7" fmla="*/ 4952 h 10122"/>
              <a:gd name="connsiteX8" fmla="*/ 9783 w 10325"/>
              <a:gd name="connsiteY8" fmla="*/ 464 h 10122"/>
              <a:gd name="connsiteX0" fmla="*/ 9783 w 10364"/>
              <a:gd name="connsiteY0" fmla="*/ 464 h 10136"/>
              <a:gd name="connsiteX1" fmla="*/ 4976 w 10364"/>
              <a:gd name="connsiteY1" fmla="*/ 65 h 10136"/>
              <a:gd name="connsiteX2" fmla="*/ 479 w 10364"/>
              <a:gd name="connsiteY2" fmla="*/ 421 h 10136"/>
              <a:gd name="connsiteX3" fmla="*/ 3 w 10364"/>
              <a:gd name="connsiteY3" fmla="*/ 4926 h 10136"/>
              <a:gd name="connsiteX4" fmla="*/ 520 w 10364"/>
              <a:gd name="connsiteY4" fmla="*/ 9563 h 10136"/>
              <a:gd name="connsiteX5" fmla="*/ 5233 w 10364"/>
              <a:gd name="connsiteY5" fmla="*/ 9983 h 10136"/>
              <a:gd name="connsiteX6" fmla="*/ 9986 w 10364"/>
              <a:gd name="connsiteY6" fmla="*/ 9527 h 10136"/>
              <a:gd name="connsiteX7" fmla="*/ 10325 w 10364"/>
              <a:gd name="connsiteY7" fmla="*/ 4952 h 10136"/>
              <a:gd name="connsiteX8" fmla="*/ 9783 w 10364"/>
              <a:gd name="connsiteY8" fmla="*/ 464 h 10136"/>
              <a:gd name="connsiteX0" fmla="*/ 9783 w 10325"/>
              <a:gd name="connsiteY0" fmla="*/ 464 h 10136"/>
              <a:gd name="connsiteX1" fmla="*/ 4976 w 10325"/>
              <a:gd name="connsiteY1" fmla="*/ 65 h 10136"/>
              <a:gd name="connsiteX2" fmla="*/ 479 w 10325"/>
              <a:gd name="connsiteY2" fmla="*/ 421 h 10136"/>
              <a:gd name="connsiteX3" fmla="*/ 3 w 10325"/>
              <a:gd name="connsiteY3" fmla="*/ 4926 h 10136"/>
              <a:gd name="connsiteX4" fmla="*/ 520 w 10325"/>
              <a:gd name="connsiteY4" fmla="*/ 9563 h 10136"/>
              <a:gd name="connsiteX5" fmla="*/ 5233 w 10325"/>
              <a:gd name="connsiteY5" fmla="*/ 9983 h 10136"/>
              <a:gd name="connsiteX6" fmla="*/ 9986 w 10325"/>
              <a:gd name="connsiteY6" fmla="*/ 9527 h 10136"/>
              <a:gd name="connsiteX7" fmla="*/ 10325 w 10325"/>
              <a:gd name="connsiteY7" fmla="*/ 4952 h 10136"/>
              <a:gd name="connsiteX8" fmla="*/ 9783 w 10325"/>
              <a:gd name="connsiteY8" fmla="*/ 464 h 10136"/>
              <a:gd name="connsiteX0" fmla="*/ 9783 w 10325"/>
              <a:gd name="connsiteY0" fmla="*/ 464 h 10136"/>
              <a:gd name="connsiteX1" fmla="*/ 4976 w 10325"/>
              <a:gd name="connsiteY1" fmla="*/ 65 h 10136"/>
              <a:gd name="connsiteX2" fmla="*/ 479 w 10325"/>
              <a:gd name="connsiteY2" fmla="*/ 421 h 10136"/>
              <a:gd name="connsiteX3" fmla="*/ 3 w 10325"/>
              <a:gd name="connsiteY3" fmla="*/ 4926 h 10136"/>
              <a:gd name="connsiteX4" fmla="*/ 520 w 10325"/>
              <a:gd name="connsiteY4" fmla="*/ 9563 h 10136"/>
              <a:gd name="connsiteX5" fmla="*/ 5233 w 10325"/>
              <a:gd name="connsiteY5" fmla="*/ 9983 h 10136"/>
              <a:gd name="connsiteX6" fmla="*/ 9986 w 10325"/>
              <a:gd name="connsiteY6" fmla="*/ 9527 h 10136"/>
              <a:gd name="connsiteX7" fmla="*/ 10325 w 10325"/>
              <a:gd name="connsiteY7" fmla="*/ 4952 h 10136"/>
              <a:gd name="connsiteX8" fmla="*/ 9783 w 10325"/>
              <a:gd name="connsiteY8" fmla="*/ 464 h 10136"/>
              <a:gd name="connsiteX0" fmla="*/ 9783 w 10325"/>
              <a:gd name="connsiteY0" fmla="*/ 464 h 10136"/>
              <a:gd name="connsiteX1" fmla="*/ 4976 w 10325"/>
              <a:gd name="connsiteY1" fmla="*/ 65 h 10136"/>
              <a:gd name="connsiteX2" fmla="*/ 479 w 10325"/>
              <a:gd name="connsiteY2" fmla="*/ 421 h 10136"/>
              <a:gd name="connsiteX3" fmla="*/ 3 w 10325"/>
              <a:gd name="connsiteY3" fmla="*/ 4926 h 10136"/>
              <a:gd name="connsiteX4" fmla="*/ 520 w 10325"/>
              <a:gd name="connsiteY4" fmla="*/ 9563 h 10136"/>
              <a:gd name="connsiteX5" fmla="*/ 5233 w 10325"/>
              <a:gd name="connsiteY5" fmla="*/ 9983 h 10136"/>
              <a:gd name="connsiteX6" fmla="*/ 9986 w 10325"/>
              <a:gd name="connsiteY6" fmla="*/ 9527 h 10136"/>
              <a:gd name="connsiteX7" fmla="*/ 10325 w 10325"/>
              <a:gd name="connsiteY7" fmla="*/ 4952 h 10136"/>
              <a:gd name="connsiteX8" fmla="*/ 9783 w 10325"/>
              <a:gd name="connsiteY8" fmla="*/ 464 h 10136"/>
              <a:gd name="connsiteX0" fmla="*/ 9783 w 10325"/>
              <a:gd name="connsiteY0" fmla="*/ 464 h 10136"/>
              <a:gd name="connsiteX1" fmla="*/ 4976 w 10325"/>
              <a:gd name="connsiteY1" fmla="*/ 65 h 10136"/>
              <a:gd name="connsiteX2" fmla="*/ 479 w 10325"/>
              <a:gd name="connsiteY2" fmla="*/ 421 h 10136"/>
              <a:gd name="connsiteX3" fmla="*/ 3 w 10325"/>
              <a:gd name="connsiteY3" fmla="*/ 4926 h 10136"/>
              <a:gd name="connsiteX4" fmla="*/ 520 w 10325"/>
              <a:gd name="connsiteY4" fmla="*/ 9563 h 10136"/>
              <a:gd name="connsiteX5" fmla="*/ 5233 w 10325"/>
              <a:gd name="connsiteY5" fmla="*/ 9983 h 10136"/>
              <a:gd name="connsiteX6" fmla="*/ 9986 w 10325"/>
              <a:gd name="connsiteY6" fmla="*/ 9527 h 10136"/>
              <a:gd name="connsiteX7" fmla="*/ 10325 w 10325"/>
              <a:gd name="connsiteY7" fmla="*/ 4952 h 10136"/>
              <a:gd name="connsiteX8" fmla="*/ 9783 w 10325"/>
              <a:gd name="connsiteY8" fmla="*/ 464 h 10136"/>
              <a:gd name="connsiteX0" fmla="*/ 9783 w 10467"/>
              <a:gd name="connsiteY0" fmla="*/ 464 h 10099"/>
              <a:gd name="connsiteX1" fmla="*/ 4976 w 10467"/>
              <a:gd name="connsiteY1" fmla="*/ 65 h 10099"/>
              <a:gd name="connsiteX2" fmla="*/ 479 w 10467"/>
              <a:gd name="connsiteY2" fmla="*/ 421 h 10099"/>
              <a:gd name="connsiteX3" fmla="*/ 3 w 10467"/>
              <a:gd name="connsiteY3" fmla="*/ 4926 h 10099"/>
              <a:gd name="connsiteX4" fmla="*/ 520 w 10467"/>
              <a:gd name="connsiteY4" fmla="*/ 9563 h 10099"/>
              <a:gd name="connsiteX5" fmla="*/ 5403 w 10467"/>
              <a:gd name="connsiteY5" fmla="*/ 9897 h 10099"/>
              <a:gd name="connsiteX6" fmla="*/ 9986 w 10467"/>
              <a:gd name="connsiteY6" fmla="*/ 9527 h 10099"/>
              <a:gd name="connsiteX7" fmla="*/ 10325 w 10467"/>
              <a:gd name="connsiteY7" fmla="*/ 4952 h 10099"/>
              <a:gd name="connsiteX8" fmla="*/ 9783 w 10467"/>
              <a:gd name="connsiteY8" fmla="*/ 464 h 10099"/>
              <a:gd name="connsiteX0" fmla="*/ 9783 w 10467"/>
              <a:gd name="connsiteY0" fmla="*/ 464 h 10112"/>
              <a:gd name="connsiteX1" fmla="*/ 4976 w 10467"/>
              <a:gd name="connsiteY1" fmla="*/ 65 h 10112"/>
              <a:gd name="connsiteX2" fmla="*/ 479 w 10467"/>
              <a:gd name="connsiteY2" fmla="*/ 421 h 10112"/>
              <a:gd name="connsiteX3" fmla="*/ 3 w 10467"/>
              <a:gd name="connsiteY3" fmla="*/ 4926 h 10112"/>
              <a:gd name="connsiteX4" fmla="*/ 418 w 10467"/>
              <a:gd name="connsiteY4" fmla="*/ 9584 h 10112"/>
              <a:gd name="connsiteX5" fmla="*/ 5403 w 10467"/>
              <a:gd name="connsiteY5" fmla="*/ 9897 h 10112"/>
              <a:gd name="connsiteX6" fmla="*/ 9986 w 10467"/>
              <a:gd name="connsiteY6" fmla="*/ 9527 h 10112"/>
              <a:gd name="connsiteX7" fmla="*/ 10325 w 10467"/>
              <a:gd name="connsiteY7" fmla="*/ 4952 h 10112"/>
              <a:gd name="connsiteX8" fmla="*/ 9783 w 10467"/>
              <a:gd name="connsiteY8" fmla="*/ 464 h 10112"/>
              <a:gd name="connsiteX0" fmla="*/ 9783 w 10467"/>
              <a:gd name="connsiteY0" fmla="*/ 464 h 10168"/>
              <a:gd name="connsiteX1" fmla="*/ 4976 w 10467"/>
              <a:gd name="connsiteY1" fmla="*/ 65 h 10168"/>
              <a:gd name="connsiteX2" fmla="*/ 479 w 10467"/>
              <a:gd name="connsiteY2" fmla="*/ 421 h 10168"/>
              <a:gd name="connsiteX3" fmla="*/ 3 w 10467"/>
              <a:gd name="connsiteY3" fmla="*/ 4926 h 10168"/>
              <a:gd name="connsiteX4" fmla="*/ 418 w 10467"/>
              <a:gd name="connsiteY4" fmla="*/ 9584 h 10168"/>
              <a:gd name="connsiteX5" fmla="*/ 5403 w 10467"/>
              <a:gd name="connsiteY5" fmla="*/ 10025 h 10168"/>
              <a:gd name="connsiteX6" fmla="*/ 9986 w 10467"/>
              <a:gd name="connsiteY6" fmla="*/ 9527 h 10168"/>
              <a:gd name="connsiteX7" fmla="*/ 10325 w 10467"/>
              <a:gd name="connsiteY7" fmla="*/ 4952 h 10168"/>
              <a:gd name="connsiteX8" fmla="*/ 9783 w 10467"/>
              <a:gd name="connsiteY8" fmla="*/ 464 h 10168"/>
              <a:gd name="connsiteX0" fmla="*/ 9783 w 10467"/>
              <a:gd name="connsiteY0" fmla="*/ 464 h 10168"/>
              <a:gd name="connsiteX1" fmla="*/ 4976 w 10467"/>
              <a:gd name="connsiteY1" fmla="*/ 65 h 10168"/>
              <a:gd name="connsiteX2" fmla="*/ 479 w 10467"/>
              <a:gd name="connsiteY2" fmla="*/ 421 h 10168"/>
              <a:gd name="connsiteX3" fmla="*/ 3 w 10467"/>
              <a:gd name="connsiteY3" fmla="*/ 4926 h 10168"/>
              <a:gd name="connsiteX4" fmla="*/ 418 w 10467"/>
              <a:gd name="connsiteY4" fmla="*/ 9584 h 10168"/>
              <a:gd name="connsiteX5" fmla="*/ 5403 w 10467"/>
              <a:gd name="connsiteY5" fmla="*/ 10025 h 10168"/>
              <a:gd name="connsiteX6" fmla="*/ 9986 w 10467"/>
              <a:gd name="connsiteY6" fmla="*/ 9527 h 10168"/>
              <a:gd name="connsiteX7" fmla="*/ 10325 w 10467"/>
              <a:gd name="connsiteY7" fmla="*/ 4952 h 10168"/>
              <a:gd name="connsiteX8" fmla="*/ 9783 w 10467"/>
              <a:gd name="connsiteY8" fmla="*/ 464 h 10168"/>
              <a:gd name="connsiteX0" fmla="*/ 9783 w 10399"/>
              <a:gd name="connsiteY0" fmla="*/ 464 h 10244"/>
              <a:gd name="connsiteX1" fmla="*/ 4976 w 10399"/>
              <a:gd name="connsiteY1" fmla="*/ 65 h 10244"/>
              <a:gd name="connsiteX2" fmla="*/ 479 w 10399"/>
              <a:gd name="connsiteY2" fmla="*/ 421 h 10244"/>
              <a:gd name="connsiteX3" fmla="*/ 3 w 10399"/>
              <a:gd name="connsiteY3" fmla="*/ 4926 h 10244"/>
              <a:gd name="connsiteX4" fmla="*/ 418 w 10399"/>
              <a:gd name="connsiteY4" fmla="*/ 9584 h 10244"/>
              <a:gd name="connsiteX5" fmla="*/ 5403 w 10399"/>
              <a:gd name="connsiteY5" fmla="*/ 10025 h 10244"/>
              <a:gd name="connsiteX6" fmla="*/ 9850 w 10399"/>
              <a:gd name="connsiteY6" fmla="*/ 9784 h 10244"/>
              <a:gd name="connsiteX7" fmla="*/ 10325 w 10399"/>
              <a:gd name="connsiteY7" fmla="*/ 4952 h 10244"/>
              <a:gd name="connsiteX8" fmla="*/ 9783 w 10399"/>
              <a:gd name="connsiteY8" fmla="*/ 464 h 10244"/>
              <a:gd name="connsiteX0" fmla="*/ 9783 w 10399"/>
              <a:gd name="connsiteY0" fmla="*/ 464 h 10152"/>
              <a:gd name="connsiteX1" fmla="*/ 4976 w 10399"/>
              <a:gd name="connsiteY1" fmla="*/ 65 h 10152"/>
              <a:gd name="connsiteX2" fmla="*/ 479 w 10399"/>
              <a:gd name="connsiteY2" fmla="*/ 421 h 10152"/>
              <a:gd name="connsiteX3" fmla="*/ 3 w 10399"/>
              <a:gd name="connsiteY3" fmla="*/ 4926 h 10152"/>
              <a:gd name="connsiteX4" fmla="*/ 418 w 10399"/>
              <a:gd name="connsiteY4" fmla="*/ 9584 h 10152"/>
              <a:gd name="connsiteX5" fmla="*/ 5403 w 10399"/>
              <a:gd name="connsiteY5" fmla="*/ 10025 h 10152"/>
              <a:gd name="connsiteX6" fmla="*/ 9850 w 10399"/>
              <a:gd name="connsiteY6" fmla="*/ 9784 h 10152"/>
              <a:gd name="connsiteX7" fmla="*/ 10325 w 10399"/>
              <a:gd name="connsiteY7" fmla="*/ 4952 h 10152"/>
              <a:gd name="connsiteX8" fmla="*/ 9783 w 10399"/>
              <a:gd name="connsiteY8" fmla="*/ 464 h 10152"/>
              <a:gd name="connsiteX0" fmla="*/ 9783 w 10326"/>
              <a:gd name="connsiteY0" fmla="*/ 464 h 10152"/>
              <a:gd name="connsiteX1" fmla="*/ 4976 w 10326"/>
              <a:gd name="connsiteY1" fmla="*/ 65 h 10152"/>
              <a:gd name="connsiteX2" fmla="*/ 479 w 10326"/>
              <a:gd name="connsiteY2" fmla="*/ 421 h 10152"/>
              <a:gd name="connsiteX3" fmla="*/ 3 w 10326"/>
              <a:gd name="connsiteY3" fmla="*/ 4926 h 10152"/>
              <a:gd name="connsiteX4" fmla="*/ 418 w 10326"/>
              <a:gd name="connsiteY4" fmla="*/ 9584 h 10152"/>
              <a:gd name="connsiteX5" fmla="*/ 5403 w 10326"/>
              <a:gd name="connsiteY5" fmla="*/ 10025 h 10152"/>
              <a:gd name="connsiteX6" fmla="*/ 9850 w 10326"/>
              <a:gd name="connsiteY6" fmla="*/ 9784 h 10152"/>
              <a:gd name="connsiteX7" fmla="*/ 10325 w 10326"/>
              <a:gd name="connsiteY7" fmla="*/ 4952 h 10152"/>
              <a:gd name="connsiteX8" fmla="*/ 9783 w 10326"/>
              <a:gd name="connsiteY8" fmla="*/ 464 h 10152"/>
              <a:gd name="connsiteX0" fmla="*/ 9783 w 10334"/>
              <a:gd name="connsiteY0" fmla="*/ 464 h 10151"/>
              <a:gd name="connsiteX1" fmla="*/ 4976 w 10334"/>
              <a:gd name="connsiteY1" fmla="*/ 65 h 10151"/>
              <a:gd name="connsiteX2" fmla="*/ 479 w 10334"/>
              <a:gd name="connsiteY2" fmla="*/ 421 h 10151"/>
              <a:gd name="connsiteX3" fmla="*/ 3 w 10334"/>
              <a:gd name="connsiteY3" fmla="*/ 4926 h 10151"/>
              <a:gd name="connsiteX4" fmla="*/ 418 w 10334"/>
              <a:gd name="connsiteY4" fmla="*/ 9584 h 10151"/>
              <a:gd name="connsiteX5" fmla="*/ 5403 w 10334"/>
              <a:gd name="connsiteY5" fmla="*/ 10025 h 10151"/>
              <a:gd name="connsiteX6" fmla="*/ 9941 w 10334"/>
              <a:gd name="connsiteY6" fmla="*/ 9805 h 10151"/>
              <a:gd name="connsiteX7" fmla="*/ 10325 w 10334"/>
              <a:gd name="connsiteY7" fmla="*/ 4952 h 10151"/>
              <a:gd name="connsiteX8" fmla="*/ 9783 w 10334"/>
              <a:gd name="connsiteY8" fmla="*/ 464 h 10151"/>
              <a:gd name="connsiteX0" fmla="*/ 9783 w 10353"/>
              <a:gd name="connsiteY0" fmla="*/ 464 h 10151"/>
              <a:gd name="connsiteX1" fmla="*/ 4976 w 10353"/>
              <a:gd name="connsiteY1" fmla="*/ 65 h 10151"/>
              <a:gd name="connsiteX2" fmla="*/ 479 w 10353"/>
              <a:gd name="connsiteY2" fmla="*/ 421 h 10151"/>
              <a:gd name="connsiteX3" fmla="*/ 3 w 10353"/>
              <a:gd name="connsiteY3" fmla="*/ 4926 h 10151"/>
              <a:gd name="connsiteX4" fmla="*/ 418 w 10353"/>
              <a:gd name="connsiteY4" fmla="*/ 9584 h 10151"/>
              <a:gd name="connsiteX5" fmla="*/ 5403 w 10353"/>
              <a:gd name="connsiteY5" fmla="*/ 10025 h 10151"/>
              <a:gd name="connsiteX6" fmla="*/ 9941 w 10353"/>
              <a:gd name="connsiteY6" fmla="*/ 9805 h 10151"/>
              <a:gd name="connsiteX7" fmla="*/ 10348 w 10353"/>
              <a:gd name="connsiteY7" fmla="*/ 5038 h 10151"/>
              <a:gd name="connsiteX8" fmla="*/ 9783 w 10353"/>
              <a:gd name="connsiteY8" fmla="*/ 464 h 10151"/>
              <a:gd name="connsiteX0" fmla="*/ 9817 w 10353"/>
              <a:gd name="connsiteY0" fmla="*/ 454 h 10162"/>
              <a:gd name="connsiteX1" fmla="*/ 4976 w 10353"/>
              <a:gd name="connsiteY1" fmla="*/ 76 h 10162"/>
              <a:gd name="connsiteX2" fmla="*/ 479 w 10353"/>
              <a:gd name="connsiteY2" fmla="*/ 432 h 10162"/>
              <a:gd name="connsiteX3" fmla="*/ 3 w 10353"/>
              <a:gd name="connsiteY3" fmla="*/ 4937 h 10162"/>
              <a:gd name="connsiteX4" fmla="*/ 418 w 10353"/>
              <a:gd name="connsiteY4" fmla="*/ 9595 h 10162"/>
              <a:gd name="connsiteX5" fmla="*/ 5403 w 10353"/>
              <a:gd name="connsiteY5" fmla="*/ 10036 h 10162"/>
              <a:gd name="connsiteX6" fmla="*/ 9941 w 10353"/>
              <a:gd name="connsiteY6" fmla="*/ 9816 h 10162"/>
              <a:gd name="connsiteX7" fmla="*/ 10348 w 10353"/>
              <a:gd name="connsiteY7" fmla="*/ 5049 h 10162"/>
              <a:gd name="connsiteX8" fmla="*/ 9817 w 10353"/>
              <a:gd name="connsiteY8" fmla="*/ 454 h 10162"/>
              <a:gd name="connsiteX0" fmla="*/ 9817 w 10353"/>
              <a:gd name="connsiteY0" fmla="*/ 446 h 10154"/>
              <a:gd name="connsiteX1" fmla="*/ 5010 w 10353"/>
              <a:gd name="connsiteY1" fmla="*/ 89 h 10154"/>
              <a:gd name="connsiteX2" fmla="*/ 479 w 10353"/>
              <a:gd name="connsiteY2" fmla="*/ 424 h 10154"/>
              <a:gd name="connsiteX3" fmla="*/ 3 w 10353"/>
              <a:gd name="connsiteY3" fmla="*/ 4929 h 10154"/>
              <a:gd name="connsiteX4" fmla="*/ 418 w 10353"/>
              <a:gd name="connsiteY4" fmla="*/ 9587 h 10154"/>
              <a:gd name="connsiteX5" fmla="*/ 5403 w 10353"/>
              <a:gd name="connsiteY5" fmla="*/ 10028 h 10154"/>
              <a:gd name="connsiteX6" fmla="*/ 9941 w 10353"/>
              <a:gd name="connsiteY6" fmla="*/ 9808 h 10154"/>
              <a:gd name="connsiteX7" fmla="*/ 10348 w 10353"/>
              <a:gd name="connsiteY7" fmla="*/ 5041 h 10154"/>
              <a:gd name="connsiteX8" fmla="*/ 9817 w 10353"/>
              <a:gd name="connsiteY8" fmla="*/ 446 h 10154"/>
              <a:gd name="connsiteX0" fmla="*/ 9817 w 10353"/>
              <a:gd name="connsiteY0" fmla="*/ 446 h 10154"/>
              <a:gd name="connsiteX1" fmla="*/ 5010 w 10353"/>
              <a:gd name="connsiteY1" fmla="*/ 89 h 10154"/>
              <a:gd name="connsiteX2" fmla="*/ 479 w 10353"/>
              <a:gd name="connsiteY2" fmla="*/ 424 h 10154"/>
              <a:gd name="connsiteX3" fmla="*/ 3 w 10353"/>
              <a:gd name="connsiteY3" fmla="*/ 4929 h 10154"/>
              <a:gd name="connsiteX4" fmla="*/ 418 w 10353"/>
              <a:gd name="connsiteY4" fmla="*/ 9587 h 10154"/>
              <a:gd name="connsiteX5" fmla="*/ 5403 w 10353"/>
              <a:gd name="connsiteY5" fmla="*/ 10028 h 10154"/>
              <a:gd name="connsiteX6" fmla="*/ 9941 w 10353"/>
              <a:gd name="connsiteY6" fmla="*/ 9808 h 10154"/>
              <a:gd name="connsiteX7" fmla="*/ 10348 w 10353"/>
              <a:gd name="connsiteY7" fmla="*/ 5041 h 10154"/>
              <a:gd name="connsiteX8" fmla="*/ 9817 w 10353"/>
              <a:gd name="connsiteY8" fmla="*/ 446 h 10154"/>
              <a:gd name="connsiteX0" fmla="*/ 9817 w 10353"/>
              <a:gd name="connsiteY0" fmla="*/ 466 h 10174"/>
              <a:gd name="connsiteX1" fmla="*/ 5010 w 10353"/>
              <a:gd name="connsiteY1" fmla="*/ 109 h 10174"/>
              <a:gd name="connsiteX2" fmla="*/ 377 w 10353"/>
              <a:gd name="connsiteY2" fmla="*/ 358 h 10174"/>
              <a:gd name="connsiteX3" fmla="*/ 3 w 10353"/>
              <a:gd name="connsiteY3" fmla="*/ 4949 h 10174"/>
              <a:gd name="connsiteX4" fmla="*/ 418 w 10353"/>
              <a:gd name="connsiteY4" fmla="*/ 9607 h 10174"/>
              <a:gd name="connsiteX5" fmla="*/ 5403 w 10353"/>
              <a:gd name="connsiteY5" fmla="*/ 10048 h 10174"/>
              <a:gd name="connsiteX6" fmla="*/ 9941 w 10353"/>
              <a:gd name="connsiteY6" fmla="*/ 9828 h 10174"/>
              <a:gd name="connsiteX7" fmla="*/ 10348 w 10353"/>
              <a:gd name="connsiteY7" fmla="*/ 5061 h 10174"/>
              <a:gd name="connsiteX8" fmla="*/ 9817 w 10353"/>
              <a:gd name="connsiteY8" fmla="*/ 466 h 10174"/>
              <a:gd name="connsiteX0" fmla="*/ 9817 w 10353"/>
              <a:gd name="connsiteY0" fmla="*/ 565 h 10273"/>
              <a:gd name="connsiteX1" fmla="*/ 5010 w 10353"/>
              <a:gd name="connsiteY1" fmla="*/ 208 h 10273"/>
              <a:gd name="connsiteX2" fmla="*/ 377 w 10353"/>
              <a:gd name="connsiteY2" fmla="*/ 457 h 10273"/>
              <a:gd name="connsiteX3" fmla="*/ 3 w 10353"/>
              <a:gd name="connsiteY3" fmla="*/ 5048 h 10273"/>
              <a:gd name="connsiteX4" fmla="*/ 418 w 10353"/>
              <a:gd name="connsiteY4" fmla="*/ 9706 h 10273"/>
              <a:gd name="connsiteX5" fmla="*/ 5403 w 10353"/>
              <a:gd name="connsiteY5" fmla="*/ 10147 h 10273"/>
              <a:gd name="connsiteX6" fmla="*/ 9941 w 10353"/>
              <a:gd name="connsiteY6" fmla="*/ 9927 h 10273"/>
              <a:gd name="connsiteX7" fmla="*/ 10348 w 10353"/>
              <a:gd name="connsiteY7" fmla="*/ 5160 h 10273"/>
              <a:gd name="connsiteX8" fmla="*/ 9817 w 10353"/>
              <a:gd name="connsiteY8" fmla="*/ 565 h 10273"/>
              <a:gd name="connsiteX0" fmla="*/ 9817 w 10353"/>
              <a:gd name="connsiteY0" fmla="*/ 565 h 10273"/>
              <a:gd name="connsiteX1" fmla="*/ 5010 w 10353"/>
              <a:gd name="connsiteY1" fmla="*/ 208 h 10273"/>
              <a:gd name="connsiteX2" fmla="*/ 377 w 10353"/>
              <a:gd name="connsiteY2" fmla="*/ 457 h 10273"/>
              <a:gd name="connsiteX3" fmla="*/ 3 w 10353"/>
              <a:gd name="connsiteY3" fmla="*/ 5048 h 10273"/>
              <a:gd name="connsiteX4" fmla="*/ 418 w 10353"/>
              <a:gd name="connsiteY4" fmla="*/ 9706 h 10273"/>
              <a:gd name="connsiteX5" fmla="*/ 5403 w 10353"/>
              <a:gd name="connsiteY5" fmla="*/ 10147 h 10273"/>
              <a:gd name="connsiteX6" fmla="*/ 9941 w 10353"/>
              <a:gd name="connsiteY6" fmla="*/ 9927 h 10273"/>
              <a:gd name="connsiteX7" fmla="*/ 10348 w 10353"/>
              <a:gd name="connsiteY7" fmla="*/ 5160 h 10273"/>
              <a:gd name="connsiteX8" fmla="*/ 9817 w 10353"/>
              <a:gd name="connsiteY8" fmla="*/ 565 h 10273"/>
              <a:gd name="connsiteX0" fmla="*/ 9817 w 10353"/>
              <a:gd name="connsiteY0" fmla="*/ 482 h 10190"/>
              <a:gd name="connsiteX1" fmla="*/ 5010 w 10353"/>
              <a:gd name="connsiteY1" fmla="*/ 125 h 10190"/>
              <a:gd name="connsiteX2" fmla="*/ 377 w 10353"/>
              <a:gd name="connsiteY2" fmla="*/ 374 h 10190"/>
              <a:gd name="connsiteX3" fmla="*/ 3 w 10353"/>
              <a:gd name="connsiteY3" fmla="*/ 4965 h 10190"/>
              <a:gd name="connsiteX4" fmla="*/ 418 w 10353"/>
              <a:gd name="connsiteY4" fmla="*/ 9623 h 10190"/>
              <a:gd name="connsiteX5" fmla="*/ 5403 w 10353"/>
              <a:gd name="connsiteY5" fmla="*/ 10064 h 10190"/>
              <a:gd name="connsiteX6" fmla="*/ 9941 w 10353"/>
              <a:gd name="connsiteY6" fmla="*/ 9844 h 10190"/>
              <a:gd name="connsiteX7" fmla="*/ 10348 w 10353"/>
              <a:gd name="connsiteY7" fmla="*/ 5077 h 10190"/>
              <a:gd name="connsiteX8" fmla="*/ 9817 w 10353"/>
              <a:gd name="connsiteY8" fmla="*/ 482 h 10190"/>
              <a:gd name="connsiteX0" fmla="*/ 9815 w 10351"/>
              <a:gd name="connsiteY0" fmla="*/ 495 h 10203"/>
              <a:gd name="connsiteX1" fmla="*/ 5008 w 10351"/>
              <a:gd name="connsiteY1" fmla="*/ 138 h 10203"/>
              <a:gd name="connsiteX2" fmla="*/ 420 w 10351"/>
              <a:gd name="connsiteY2" fmla="*/ 366 h 10203"/>
              <a:gd name="connsiteX3" fmla="*/ 1 w 10351"/>
              <a:gd name="connsiteY3" fmla="*/ 4978 h 10203"/>
              <a:gd name="connsiteX4" fmla="*/ 416 w 10351"/>
              <a:gd name="connsiteY4" fmla="*/ 9636 h 10203"/>
              <a:gd name="connsiteX5" fmla="*/ 5401 w 10351"/>
              <a:gd name="connsiteY5" fmla="*/ 10077 h 10203"/>
              <a:gd name="connsiteX6" fmla="*/ 9939 w 10351"/>
              <a:gd name="connsiteY6" fmla="*/ 9857 h 10203"/>
              <a:gd name="connsiteX7" fmla="*/ 10346 w 10351"/>
              <a:gd name="connsiteY7" fmla="*/ 5090 h 10203"/>
              <a:gd name="connsiteX8" fmla="*/ 9815 w 10351"/>
              <a:gd name="connsiteY8" fmla="*/ 495 h 10203"/>
              <a:gd name="connsiteX0" fmla="*/ 9816 w 10352"/>
              <a:gd name="connsiteY0" fmla="*/ 495 h 10203"/>
              <a:gd name="connsiteX1" fmla="*/ 5009 w 10352"/>
              <a:gd name="connsiteY1" fmla="*/ 138 h 10203"/>
              <a:gd name="connsiteX2" fmla="*/ 421 w 10352"/>
              <a:gd name="connsiteY2" fmla="*/ 366 h 10203"/>
              <a:gd name="connsiteX3" fmla="*/ 2 w 10352"/>
              <a:gd name="connsiteY3" fmla="*/ 4978 h 10203"/>
              <a:gd name="connsiteX4" fmla="*/ 417 w 10352"/>
              <a:gd name="connsiteY4" fmla="*/ 9636 h 10203"/>
              <a:gd name="connsiteX5" fmla="*/ 5402 w 10352"/>
              <a:gd name="connsiteY5" fmla="*/ 10077 h 10203"/>
              <a:gd name="connsiteX6" fmla="*/ 9940 w 10352"/>
              <a:gd name="connsiteY6" fmla="*/ 9857 h 10203"/>
              <a:gd name="connsiteX7" fmla="*/ 10347 w 10352"/>
              <a:gd name="connsiteY7" fmla="*/ 5090 h 10203"/>
              <a:gd name="connsiteX8" fmla="*/ 9816 w 10352"/>
              <a:gd name="connsiteY8" fmla="*/ 495 h 10203"/>
              <a:gd name="connsiteX0" fmla="*/ 9818 w 10354"/>
              <a:gd name="connsiteY0" fmla="*/ 495 h 10198"/>
              <a:gd name="connsiteX1" fmla="*/ 5011 w 10354"/>
              <a:gd name="connsiteY1" fmla="*/ 138 h 10198"/>
              <a:gd name="connsiteX2" fmla="*/ 423 w 10354"/>
              <a:gd name="connsiteY2" fmla="*/ 366 h 10198"/>
              <a:gd name="connsiteX3" fmla="*/ 4 w 10354"/>
              <a:gd name="connsiteY3" fmla="*/ 4978 h 10198"/>
              <a:gd name="connsiteX4" fmla="*/ 385 w 10354"/>
              <a:gd name="connsiteY4" fmla="*/ 9572 h 10198"/>
              <a:gd name="connsiteX5" fmla="*/ 5404 w 10354"/>
              <a:gd name="connsiteY5" fmla="*/ 10077 h 10198"/>
              <a:gd name="connsiteX6" fmla="*/ 9942 w 10354"/>
              <a:gd name="connsiteY6" fmla="*/ 9857 h 10198"/>
              <a:gd name="connsiteX7" fmla="*/ 10349 w 10354"/>
              <a:gd name="connsiteY7" fmla="*/ 5090 h 10198"/>
              <a:gd name="connsiteX8" fmla="*/ 9818 w 10354"/>
              <a:gd name="connsiteY8" fmla="*/ 495 h 10198"/>
              <a:gd name="connsiteX0" fmla="*/ 9823 w 10359"/>
              <a:gd name="connsiteY0" fmla="*/ 495 h 10257"/>
              <a:gd name="connsiteX1" fmla="*/ 5016 w 10359"/>
              <a:gd name="connsiteY1" fmla="*/ 138 h 10257"/>
              <a:gd name="connsiteX2" fmla="*/ 428 w 10359"/>
              <a:gd name="connsiteY2" fmla="*/ 366 h 10257"/>
              <a:gd name="connsiteX3" fmla="*/ 9 w 10359"/>
              <a:gd name="connsiteY3" fmla="*/ 4978 h 10257"/>
              <a:gd name="connsiteX4" fmla="*/ 367 w 10359"/>
              <a:gd name="connsiteY4" fmla="*/ 9722 h 10257"/>
              <a:gd name="connsiteX5" fmla="*/ 5409 w 10359"/>
              <a:gd name="connsiteY5" fmla="*/ 10077 h 10257"/>
              <a:gd name="connsiteX6" fmla="*/ 9947 w 10359"/>
              <a:gd name="connsiteY6" fmla="*/ 9857 h 10257"/>
              <a:gd name="connsiteX7" fmla="*/ 10354 w 10359"/>
              <a:gd name="connsiteY7" fmla="*/ 5090 h 10257"/>
              <a:gd name="connsiteX8" fmla="*/ 9823 w 10359"/>
              <a:gd name="connsiteY8" fmla="*/ 495 h 10257"/>
              <a:gd name="connsiteX0" fmla="*/ 9817 w 10353"/>
              <a:gd name="connsiteY0" fmla="*/ 495 h 10285"/>
              <a:gd name="connsiteX1" fmla="*/ 5010 w 10353"/>
              <a:gd name="connsiteY1" fmla="*/ 138 h 10285"/>
              <a:gd name="connsiteX2" fmla="*/ 422 w 10353"/>
              <a:gd name="connsiteY2" fmla="*/ 366 h 10285"/>
              <a:gd name="connsiteX3" fmla="*/ 3 w 10353"/>
              <a:gd name="connsiteY3" fmla="*/ 4978 h 10285"/>
              <a:gd name="connsiteX4" fmla="*/ 395 w 10353"/>
              <a:gd name="connsiteY4" fmla="*/ 9765 h 10285"/>
              <a:gd name="connsiteX5" fmla="*/ 5403 w 10353"/>
              <a:gd name="connsiteY5" fmla="*/ 10077 h 10285"/>
              <a:gd name="connsiteX6" fmla="*/ 9941 w 10353"/>
              <a:gd name="connsiteY6" fmla="*/ 9857 h 10285"/>
              <a:gd name="connsiteX7" fmla="*/ 10348 w 10353"/>
              <a:gd name="connsiteY7" fmla="*/ 5090 h 10285"/>
              <a:gd name="connsiteX8" fmla="*/ 9817 w 10353"/>
              <a:gd name="connsiteY8" fmla="*/ 495 h 10285"/>
              <a:gd name="connsiteX0" fmla="*/ 9817 w 10353"/>
              <a:gd name="connsiteY0" fmla="*/ 495 h 10223"/>
              <a:gd name="connsiteX1" fmla="*/ 5010 w 10353"/>
              <a:gd name="connsiteY1" fmla="*/ 138 h 10223"/>
              <a:gd name="connsiteX2" fmla="*/ 422 w 10353"/>
              <a:gd name="connsiteY2" fmla="*/ 366 h 10223"/>
              <a:gd name="connsiteX3" fmla="*/ 3 w 10353"/>
              <a:gd name="connsiteY3" fmla="*/ 4978 h 10223"/>
              <a:gd name="connsiteX4" fmla="*/ 395 w 10353"/>
              <a:gd name="connsiteY4" fmla="*/ 9765 h 10223"/>
              <a:gd name="connsiteX5" fmla="*/ 5403 w 10353"/>
              <a:gd name="connsiteY5" fmla="*/ 10077 h 10223"/>
              <a:gd name="connsiteX6" fmla="*/ 9941 w 10353"/>
              <a:gd name="connsiteY6" fmla="*/ 9857 h 10223"/>
              <a:gd name="connsiteX7" fmla="*/ 10348 w 10353"/>
              <a:gd name="connsiteY7" fmla="*/ 5090 h 10223"/>
              <a:gd name="connsiteX8" fmla="*/ 9817 w 10353"/>
              <a:gd name="connsiteY8" fmla="*/ 495 h 10223"/>
              <a:gd name="connsiteX0" fmla="*/ 9818 w 10354"/>
              <a:gd name="connsiteY0" fmla="*/ 495 h 10209"/>
              <a:gd name="connsiteX1" fmla="*/ 5011 w 10354"/>
              <a:gd name="connsiteY1" fmla="*/ 138 h 10209"/>
              <a:gd name="connsiteX2" fmla="*/ 423 w 10354"/>
              <a:gd name="connsiteY2" fmla="*/ 366 h 10209"/>
              <a:gd name="connsiteX3" fmla="*/ 4 w 10354"/>
              <a:gd name="connsiteY3" fmla="*/ 4978 h 10209"/>
              <a:gd name="connsiteX4" fmla="*/ 385 w 10354"/>
              <a:gd name="connsiteY4" fmla="*/ 9744 h 10209"/>
              <a:gd name="connsiteX5" fmla="*/ 5404 w 10354"/>
              <a:gd name="connsiteY5" fmla="*/ 10077 h 10209"/>
              <a:gd name="connsiteX6" fmla="*/ 9942 w 10354"/>
              <a:gd name="connsiteY6" fmla="*/ 9857 h 10209"/>
              <a:gd name="connsiteX7" fmla="*/ 10349 w 10354"/>
              <a:gd name="connsiteY7" fmla="*/ 5090 h 10209"/>
              <a:gd name="connsiteX8" fmla="*/ 9818 w 10354"/>
              <a:gd name="connsiteY8" fmla="*/ 495 h 10209"/>
              <a:gd name="connsiteX0" fmla="*/ 9782 w 10318"/>
              <a:gd name="connsiteY0" fmla="*/ 495 h 10209"/>
              <a:gd name="connsiteX1" fmla="*/ 4975 w 10318"/>
              <a:gd name="connsiteY1" fmla="*/ 138 h 10209"/>
              <a:gd name="connsiteX2" fmla="*/ 387 w 10318"/>
              <a:gd name="connsiteY2" fmla="*/ 366 h 10209"/>
              <a:gd name="connsiteX3" fmla="*/ 13 w 10318"/>
              <a:gd name="connsiteY3" fmla="*/ 4958 h 10209"/>
              <a:gd name="connsiteX4" fmla="*/ 349 w 10318"/>
              <a:gd name="connsiteY4" fmla="*/ 9744 h 10209"/>
              <a:gd name="connsiteX5" fmla="*/ 5368 w 10318"/>
              <a:gd name="connsiteY5" fmla="*/ 10077 h 10209"/>
              <a:gd name="connsiteX6" fmla="*/ 9906 w 10318"/>
              <a:gd name="connsiteY6" fmla="*/ 9857 h 10209"/>
              <a:gd name="connsiteX7" fmla="*/ 10313 w 10318"/>
              <a:gd name="connsiteY7" fmla="*/ 5090 h 10209"/>
              <a:gd name="connsiteX8" fmla="*/ 9782 w 10318"/>
              <a:gd name="connsiteY8" fmla="*/ 495 h 10209"/>
              <a:gd name="connsiteX0" fmla="*/ 9779 w 10315"/>
              <a:gd name="connsiteY0" fmla="*/ 495 h 10197"/>
              <a:gd name="connsiteX1" fmla="*/ 4972 w 10315"/>
              <a:gd name="connsiteY1" fmla="*/ 138 h 10197"/>
              <a:gd name="connsiteX2" fmla="*/ 384 w 10315"/>
              <a:gd name="connsiteY2" fmla="*/ 366 h 10197"/>
              <a:gd name="connsiteX3" fmla="*/ 10 w 10315"/>
              <a:gd name="connsiteY3" fmla="*/ 4958 h 10197"/>
              <a:gd name="connsiteX4" fmla="*/ 369 w 10315"/>
              <a:gd name="connsiteY4" fmla="*/ 9586 h 10197"/>
              <a:gd name="connsiteX5" fmla="*/ 5365 w 10315"/>
              <a:gd name="connsiteY5" fmla="*/ 10077 h 10197"/>
              <a:gd name="connsiteX6" fmla="*/ 9903 w 10315"/>
              <a:gd name="connsiteY6" fmla="*/ 9857 h 10197"/>
              <a:gd name="connsiteX7" fmla="*/ 10310 w 10315"/>
              <a:gd name="connsiteY7" fmla="*/ 5090 h 10197"/>
              <a:gd name="connsiteX8" fmla="*/ 9779 w 10315"/>
              <a:gd name="connsiteY8" fmla="*/ 495 h 10197"/>
              <a:gd name="connsiteX0" fmla="*/ 9779 w 10315"/>
              <a:gd name="connsiteY0" fmla="*/ 495 h 10197"/>
              <a:gd name="connsiteX1" fmla="*/ 4972 w 10315"/>
              <a:gd name="connsiteY1" fmla="*/ 138 h 10197"/>
              <a:gd name="connsiteX2" fmla="*/ 384 w 10315"/>
              <a:gd name="connsiteY2" fmla="*/ 366 h 10197"/>
              <a:gd name="connsiteX3" fmla="*/ 10 w 10315"/>
              <a:gd name="connsiteY3" fmla="*/ 4958 h 10197"/>
              <a:gd name="connsiteX4" fmla="*/ 369 w 10315"/>
              <a:gd name="connsiteY4" fmla="*/ 9586 h 10197"/>
              <a:gd name="connsiteX5" fmla="*/ 5105 w 10315"/>
              <a:gd name="connsiteY5" fmla="*/ 10077 h 10197"/>
              <a:gd name="connsiteX6" fmla="*/ 9903 w 10315"/>
              <a:gd name="connsiteY6" fmla="*/ 9857 h 10197"/>
              <a:gd name="connsiteX7" fmla="*/ 10310 w 10315"/>
              <a:gd name="connsiteY7" fmla="*/ 5090 h 10197"/>
              <a:gd name="connsiteX8" fmla="*/ 9779 w 10315"/>
              <a:gd name="connsiteY8" fmla="*/ 495 h 10197"/>
              <a:gd name="connsiteX0" fmla="*/ 9779 w 10315"/>
              <a:gd name="connsiteY0" fmla="*/ 495 h 10231"/>
              <a:gd name="connsiteX1" fmla="*/ 4972 w 10315"/>
              <a:gd name="connsiteY1" fmla="*/ 138 h 10231"/>
              <a:gd name="connsiteX2" fmla="*/ 384 w 10315"/>
              <a:gd name="connsiteY2" fmla="*/ 366 h 10231"/>
              <a:gd name="connsiteX3" fmla="*/ 10 w 10315"/>
              <a:gd name="connsiteY3" fmla="*/ 4958 h 10231"/>
              <a:gd name="connsiteX4" fmla="*/ 369 w 10315"/>
              <a:gd name="connsiteY4" fmla="*/ 9586 h 10231"/>
              <a:gd name="connsiteX5" fmla="*/ 5105 w 10315"/>
              <a:gd name="connsiteY5" fmla="*/ 10077 h 10231"/>
              <a:gd name="connsiteX6" fmla="*/ 9903 w 10315"/>
              <a:gd name="connsiteY6" fmla="*/ 9857 h 10231"/>
              <a:gd name="connsiteX7" fmla="*/ 10310 w 10315"/>
              <a:gd name="connsiteY7" fmla="*/ 5090 h 10231"/>
              <a:gd name="connsiteX8" fmla="*/ 9779 w 10315"/>
              <a:gd name="connsiteY8" fmla="*/ 495 h 10231"/>
              <a:gd name="connsiteX0" fmla="*/ 9779 w 10310"/>
              <a:gd name="connsiteY0" fmla="*/ 495 h 10231"/>
              <a:gd name="connsiteX1" fmla="*/ 4972 w 10310"/>
              <a:gd name="connsiteY1" fmla="*/ 138 h 10231"/>
              <a:gd name="connsiteX2" fmla="*/ 384 w 10310"/>
              <a:gd name="connsiteY2" fmla="*/ 366 h 10231"/>
              <a:gd name="connsiteX3" fmla="*/ 10 w 10310"/>
              <a:gd name="connsiteY3" fmla="*/ 4958 h 10231"/>
              <a:gd name="connsiteX4" fmla="*/ 369 w 10310"/>
              <a:gd name="connsiteY4" fmla="*/ 9586 h 10231"/>
              <a:gd name="connsiteX5" fmla="*/ 5105 w 10310"/>
              <a:gd name="connsiteY5" fmla="*/ 10077 h 10231"/>
              <a:gd name="connsiteX6" fmla="*/ 9812 w 10310"/>
              <a:gd name="connsiteY6" fmla="*/ 9857 h 10231"/>
              <a:gd name="connsiteX7" fmla="*/ 10310 w 10310"/>
              <a:gd name="connsiteY7" fmla="*/ 5090 h 10231"/>
              <a:gd name="connsiteX8" fmla="*/ 9779 w 10310"/>
              <a:gd name="connsiteY8" fmla="*/ 495 h 10231"/>
              <a:gd name="connsiteX0" fmla="*/ 9779 w 10310"/>
              <a:gd name="connsiteY0" fmla="*/ 471 h 10207"/>
              <a:gd name="connsiteX1" fmla="*/ 4972 w 10310"/>
              <a:gd name="connsiteY1" fmla="*/ 114 h 10207"/>
              <a:gd name="connsiteX2" fmla="*/ 441 w 10310"/>
              <a:gd name="connsiteY2" fmla="*/ 381 h 10207"/>
              <a:gd name="connsiteX3" fmla="*/ 10 w 10310"/>
              <a:gd name="connsiteY3" fmla="*/ 4934 h 10207"/>
              <a:gd name="connsiteX4" fmla="*/ 369 w 10310"/>
              <a:gd name="connsiteY4" fmla="*/ 9562 h 10207"/>
              <a:gd name="connsiteX5" fmla="*/ 5105 w 10310"/>
              <a:gd name="connsiteY5" fmla="*/ 10053 h 10207"/>
              <a:gd name="connsiteX6" fmla="*/ 9812 w 10310"/>
              <a:gd name="connsiteY6" fmla="*/ 9833 h 10207"/>
              <a:gd name="connsiteX7" fmla="*/ 10310 w 10310"/>
              <a:gd name="connsiteY7" fmla="*/ 5066 h 10207"/>
              <a:gd name="connsiteX8" fmla="*/ 9779 w 10310"/>
              <a:gd name="connsiteY8" fmla="*/ 471 h 10207"/>
              <a:gd name="connsiteX0" fmla="*/ 9779 w 10310"/>
              <a:gd name="connsiteY0" fmla="*/ 495 h 10231"/>
              <a:gd name="connsiteX1" fmla="*/ 4972 w 10310"/>
              <a:gd name="connsiteY1" fmla="*/ 138 h 10231"/>
              <a:gd name="connsiteX2" fmla="*/ 441 w 10310"/>
              <a:gd name="connsiteY2" fmla="*/ 405 h 10231"/>
              <a:gd name="connsiteX3" fmla="*/ 10 w 10310"/>
              <a:gd name="connsiteY3" fmla="*/ 4958 h 10231"/>
              <a:gd name="connsiteX4" fmla="*/ 369 w 10310"/>
              <a:gd name="connsiteY4" fmla="*/ 9586 h 10231"/>
              <a:gd name="connsiteX5" fmla="*/ 5105 w 10310"/>
              <a:gd name="connsiteY5" fmla="*/ 10077 h 10231"/>
              <a:gd name="connsiteX6" fmla="*/ 9812 w 10310"/>
              <a:gd name="connsiteY6" fmla="*/ 9857 h 10231"/>
              <a:gd name="connsiteX7" fmla="*/ 10310 w 10310"/>
              <a:gd name="connsiteY7" fmla="*/ 5090 h 10231"/>
              <a:gd name="connsiteX8" fmla="*/ 9779 w 10310"/>
              <a:gd name="connsiteY8" fmla="*/ 495 h 10231"/>
              <a:gd name="connsiteX0" fmla="*/ 9779 w 10310"/>
              <a:gd name="connsiteY0" fmla="*/ 495 h 10231"/>
              <a:gd name="connsiteX1" fmla="*/ 4972 w 10310"/>
              <a:gd name="connsiteY1" fmla="*/ 138 h 10231"/>
              <a:gd name="connsiteX2" fmla="*/ 441 w 10310"/>
              <a:gd name="connsiteY2" fmla="*/ 405 h 10231"/>
              <a:gd name="connsiteX3" fmla="*/ 10 w 10310"/>
              <a:gd name="connsiteY3" fmla="*/ 4958 h 10231"/>
              <a:gd name="connsiteX4" fmla="*/ 369 w 10310"/>
              <a:gd name="connsiteY4" fmla="*/ 9586 h 10231"/>
              <a:gd name="connsiteX5" fmla="*/ 5105 w 10310"/>
              <a:gd name="connsiteY5" fmla="*/ 10077 h 10231"/>
              <a:gd name="connsiteX6" fmla="*/ 9812 w 10310"/>
              <a:gd name="connsiteY6" fmla="*/ 9857 h 10231"/>
              <a:gd name="connsiteX7" fmla="*/ 10310 w 10310"/>
              <a:gd name="connsiteY7" fmla="*/ 5090 h 10231"/>
              <a:gd name="connsiteX8" fmla="*/ 9779 w 10310"/>
              <a:gd name="connsiteY8" fmla="*/ 495 h 10231"/>
              <a:gd name="connsiteX0" fmla="*/ 9779 w 10310"/>
              <a:gd name="connsiteY0" fmla="*/ 495 h 10231"/>
              <a:gd name="connsiteX1" fmla="*/ 4972 w 10310"/>
              <a:gd name="connsiteY1" fmla="*/ 138 h 10231"/>
              <a:gd name="connsiteX2" fmla="*/ 441 w 10310"/>
              <a:gd name="connsiteY2" fmla="*/ 405 h 10231"/>
              <a:gd name="connsiteX3" fmla="*/ 10 w 10310"/>
              <a:gd name="connsiteY3" fmla="*/ 4958 h 10231"/>
              <a:gd name="connsiteX4" fmla="*/ 369 w 10310"/>
              <a:gd name="connsiteY4" fmla="*/ 9586 h 10231"/>
              <a:gd name="connsiteX5" fmla="*/ 5105 w 10310"/>
              <a:gd name="connsiteY5" fmla="*/ 10077 h 10231"/>
              <a:gd name="connsiteX6" fmla="*/ 9812 w 10310"/>
              <a:gd name="connsiteY6" fmla="*/ 9857 h 10231"/>
              <a:gd name="connsiteX7" fmla="*/ 10310 w 10310"/>
              <a:gd name="connsiteY7" fmla="*/ 5090 h 10231"/>
              <a:gd name="connsiteX8" fmla="*/ 9779 w 10310"/>
              <a:gd name="connsiteY8" fmla="*/ 495 h 10231"/>
              <a:gd name="connsiteX0" fmla="*/ 9788 w 10319"/>
              <a:gd name="connsiteY0" fmla="*/ 495 h 10231"/>
              <a:gd name="connsiteX1" fmla="*/ 4981 w 10319"/>
              <a:gd name="connsiteY1" fmla="*/ 138 h 10231"/>
              <a:gd name="connsiteX2" fmla="*/ 450 w 10319"/>
              <a:gd name="connsiteY2" fmla="*/ 405 h 10231"/>
              <a:gd name="connsiteX3" fmla="*/ 8 w 10319"/>
              <a:gd name="connsiteY3" fmla="*/ 4780 h 10231"/>
              <a:gd name="connsiteX4" fmla="*/ 378 w 10319"/>
              <a:gd name="connsiteY4" fmla="*/ 9586 h 10231"/>
              <a:gd name="connsiteX5" fmla="*/ 5114 w 10319"/>
              <a:gd name="connsiteY5" fmla="*/ 10077 h 10231"/>
              <a:gd name="connsiteX6" fmla="*/ 9821 w 10319"/>
              <a:gd name="connsiteY6" fmla="*/ 9857 h 10231"/>
              <a:gd name="connsiteX7" fmla="*/ 10319 w 10319"/>
              <a:gd name="connsiteY7" fmla="*/ 5090 h 10231"/>
              <a:gd name="connsiteX8" fmla="*/ 9788 w 10319"/>
              <a:gd name="connsiteY8" fmla="*/ 495 h 10231"/>
              <a:gd name="connsiteX0" fmla="*/ 9790 w 10321"/>
              <a:gd name="connsiteY0" fmla="*/ 495 h 10231"/>
              <a:gd name="connsiteX1" fmla="*/ 4983 w 10321"/>
              <a:gd name="connsiteY1" fmla="*/ 138 h 10231"/>
              <a:gd name="connsiteX2" fmla="*/ 452 w 10321"/>
              <a:gd name="connsiteY2" fmla="*/ 405 h 10231"/>
              <a:gd name="connsiteX3" fmla="*/ 10 w 10321"/>
              <a:gd name="connsiteY3" fmla="*/ 4780 h 10231"/>
              <a:gd name="connsiteX4" fmla="*/ 380 w 10321"/>
              <a:gd name="connsiteY4" fmla="*/ 9586 h 10231"/>
              <a:gd name="connsiteX5" fmla="*/ 5116 w 10321"/>
              <a:gd name="connsiteY5" fmla="*/ 10077 h 10231"/>
              <a:gd name="connsiteX6" fmla="*/ 9823 w 10321"/>
              <a:gd name="connsiteY6" fmla="*/ 9857 h 10231"/>
              <a:gd name="connsiteX7" fmla="*/ 10321 w 10321"/>
              <a:gd name="connsiteY7" fmla="*/ 5090 h 10231"/>
              <a:gd name="connsiteX8" fmla="*/ 9790 w 10321"/>
              <a:gd name="connsiteY8" fmla="*/ 495 h 10231"/>
              <a:gd name="connsiteX0" fmla="*/ 9707 w 10321"/>
              <a:gd name="connsiteY0" fmla="*/ 365 h 10316"/>
              <a:gd name="connsiteX1" fmla="*/ 4983 w 10321"/>
              <a:gd name="connsiteY1" fmla="*/ 223 h 10316"/>
              <a:gd name="connsiteX2" fmla="*/ 452 w 10321"/>
              <a:gd name="connsiteY2" fmla="*/ 490 h 10316"/>
              <a:gd name="connsiteX3" fmla="*/ 10 w 10321"/>
              <a:gd name="connsiteY3" fmla="*/ 4865 h 10316"/>
              <a:gd name="connsiteX4" fmla="*/ 380 w 10321"/>
              <a:gd name="connsiteY4" fmla="*/ 9671 h 10316"/>
              <a:gd name="connsiteX5" fmla="*/ 5116 w 10321"/>
              <a:gd name="connsiteY5" fmla="*/ 10162 h 10316"/>
              <a:gd name="connsiteX6" fmla="*/ 9823 w 10321"/>
              <a:gd name="connsiteY6" fmla="*/ 9942 h 10316"/>
              <a:gd name="connsiteX7" fmla="*/ 10321 w 10321"/>
              <a:gd name="connsiteY7" fmla="*/ 5175 h 10316"/>
              <a:gd name="connsiteX8" fmla="*/ 9707 w 10321"/>
              <a:gd name="connsiteY8" fmla="*/ 365 h 10316"/>
              <a:gd name="connsiteX0" fmla="*/ 9707 w 10327"/>
              <a:gd name="connsiteY0" fmla="*/ 365 h 10327"/>
              <a:gd name="connsiteX1" fmla="*/ 4983 w 10327"/>
              <a:gd name="connsiteY1" fmla="*/ 223 h 10327"/>
              <a:gd name="connsiteX2" fmla="*/ 452 w 10327"/>
              <a:gd name="connsiteY2" fmla="*/ 490 h 10327"/>
              <a:gd name="connsiteX3" fmla="*/ 10 w 10327"/>
              <a:gd name="connsiteY3" fmla="*/ 4865 h 10327"/>
              <a:gd name="connsiteX4" fmla="*/ 380 w 10327"/>
              <a:gd name="connsiteY4" fmla="*/ 9671 h 10327"/>
              <a:gd name="connsiteX5" fmla="*/ 5116 w 10327"/>
              <a:gd name="connsiteY5" fmla="*/ 10162 h 10327"/>
              <a:gd name="connsiteX6" fmla="*/ 9918 w 10327"/>
              <a:gd name="connsiteY6" fmla="*/ 9749 h 10327"/>
              <a:gd name="connsiteX7" fmla="*/ 10321 w 10327"/>
              <a:gd name="connsiteY7" fmla="*/ 5175 h 10327"/>
              <a:gd name="connsiteX8" fmla="*/ 9707 w 10327"/>
              <a:gd name="connsiteY8" fmla="*/ 365 h 10327"/>
              <a:gd name="connsiteX0" fmla="*/ 9707 w 10327"/>
              <a:gd name="connsiteY0" fmla="*/ 365 h 10265"/>
              <a:gd name="connsiteX1" fmla="*/ 4983 w 10327"/>
              <a:gd name="connsiteY1" fmla="*/ 223 h 10265"/>
              <a:gd name="connsiteX2" fmla="*/ 452 w 10327"/>
              <a:gd name="connsiteY2" fmla="*/ 490 h 10265"/>
              <a:gd name="connsiteX3" fmla="*/ 10 w 10327"/>
              <a:gd name="connsiteY3" fmla="*/ 4865 h 10265"/>
              <a:gd name="connsiteX4" fmla="*/ 380 w 10327"/>
              <a:gd name="connsiteY4" fmla="*/ 9671 h 10265"/>
              <a:gd name="connsiteX5" fmla="*/ 5188 w 10327"/>
              <a:gd name="connsiteY5" fmla="*/ 10012 h 10265"/>
              <a:gd name="connsiteX6" fmla="*/ 9918 w 10327"/>
              <a:gd name="connsiteY6" fmla="*/ 9749 h 10265"/>
              <a:gd name="connsiteX7" fmla="*/ 10321 w 10327"/>
              <a:gd name="connsiteY7" fmla="*/ 5175 h 10265"/>
              <a:gd name="connsiteX8" fmla="*/ 9707 w 10327"/>
              <a:gd name="connsiteY8" fmla="*/ 365 h 10265"/>
              <a:gd name="connsiteX0" fmla="*/ 9710 w 10330"/>
              <a:gd name="connsiteY0" fmla="*/ 365 h 10251"/>
              <a:gd name="connsiteX1" fmla="*/ 4986 w 10330"/>
              <a:gd name="connsiteY1" fmla="*/ 223 h 10251"/>
              <a:gd name="connsiteX2" fmla="*/ 455 w 10330"/>
              <a:gd name="connsiteY2" fmla="*/ 490 h 10251"/>
              <a:gd name="connsiteX3" fmla="*/ 13 w 10330"/>
              <a:gd name="connsiteY3" fmla="*/ 4865 h 10251"/>
              <a:gd name="connsiteX4" fmla="*/ 562 w 10330"/>
              <a:gd name="connsiteY4" fmla="*/ 9650 h 10251"/>
              <a:gd name="connsiteX5" fmla="*/ 5191 w 10330"/>
              <a:gd name="connsiteY5" fmla="*/ 10012 h 10251"/>
              <a:gd name="connsiteX6" fmla="*/ 9921 w 10330"/>
              <a:gd name="connsiteY6" fmla="*/ 9749 h 10251"/>
              <a:gd name="connsiteX7" fmla="*/ 10324 w 10330"/>
              <a:gd name="connsiteY7" fmla="*/ 5175 h 10251"/>
              <a:gd name="connsiteX8" fmla="*/ 9710 w 10330"/>
              <a:gd name="connsiteY8" fmla="*/ 365 h 10251"/>
              <a:gd name="connsiteX0" fmla="*/ 9710 w 10330"/>
              <a:gd name="connsiteY0" fmla="*/ 365 h 10127"/>
              <a:gd name="connsiteX1" fmla="*/ 4986 w 10330"/>
              <a:gd name="connsiteY1" fmla="*/ 223 h 10127"/>
              <a:gd name="connsiteX2" fmla="*/ 455 w 10330"/>
              <a:gd name="connsiteY2" fmla="*/ 490 h 10127"/>
              <a:gd name="connsiteX3" fmla="*/ 13 w 10330"/>
              <a:gd name="connsiteY3" fmla="*/ 4865 h 10127"/>
              <a:gd name="connsiteX4" fmla="*/ 562 w 10330"/>
              <a:gd name="connsiteY4" fmla="*/ 9650 h 10127"/>
              <a:gd name="connsiteX5" fmla="*/ 5191 w 10330"/>
              <a:gd name="connsiteY5" fmla="*/ 10012 h 10127"/>
              <a:gd name="connsiteX6" fmla="*/ 9921 w 10330"/>
              <a:gd name="connsiteY6" fmla="*/ 9749 h 10127"/>
              <a:gd name="connsiteX7" fmla="*/ 10324 w 10330"/>
              <a:gd name="connsiteY7" fmla="*/ 5175 h 10127"/>
              <a:gd name="connsiteX8" fmla="*/ 9710 w 10330"/>
              <a:gd name="connsiteY8" fmla="*/ 365 h 10127"/>
              <a:gd name="connsiteX0" fmla="*/ 9710 w 10330"/>
              <a:gd name="connsiteY0" fmla="*/ 365 h 10127"/>
              <a:gd name="connsiteX1" fmla="*/ 4986 w 10330"/>
              <a:gd name="connsiteY1" fmla="*/ 223 h 10127"/>
              <a:gd name="connsiteX2" fmla="*/ 455 w 10330"/>
              <a:gd name="connsiteY2" fmla="*/ 490 h 10127"/>
              <a:gd name="connsiteX3" fmla="*/ 13 w 10330"/>
              <a:gd name="connsiteY3" fmla="*/ 4865 h 10127"/>
              <a:gd name="connsiteX4" fmla="*/ 562 w 10330"/>
              <a:gd name="connsiteY4" fmla="*/ 9650 h 10127"/>
              <a:gd name="connsiteX5" fmla="*/ 5191 w 10330"/>
              <a:gd name="connsiteY5" fmla="*/ 10012 h 10127"/>
              <a:gd name="connsiteX6" fmla="*/ 9921 w 10330"/>
              <a:gd name="connsiteY6" fmla="*/ 9749 h 10127"/>
              <a:gd name="connsiteX7" fmla="*/ 10324 w 10330"/>
              <a:gd name="connsiteY7" fmla="*/ 5175 h 10127"/>
              <a:gd name="connsiteX8" fmla="*/ 9710 w 10330"/>
              <a:gd name="connsiteY8" fmla="*/ 365 h 10127"/>
              <a:gd name="connsiteX0" fmla="*/ 9712 w 10332"/>
              <a:gd name="connsiteY0" fmla="*/ 365 h 10317"/>
              <a:gd name="connsiteX1" fmla="*/ 4988 w 10332"/>
              <a:gd name="connsiteY1" fmla="*/ 223 h 10317"/>
              <a:gd name="connsiteX2" fmla="*/ 457 w 10332"/>
              <a:gd name="connsiteY2" fmla="*/ 490 h 10317"/>
              <a:gd name="connsiteX3" fmla="*/ 15 w 10332"/>
              <a:gd name="connsiteY3" fmla="*/ 4865 h 10317"/>
              <a:gd name="connsiteX4" fmla="*/ 588 w 10332"/>
              <a:gd name="connsiteY4" fmla="*/ 9929 h 10317"/>
              <a:gd name="connsiteX5" fmla="*/ 5193 w 10332"/>
              <a:gd name="connsiteY5" fmla="*/ 10012 h 10317"/>
              <a:gd name="connsiteX6" fmla="*/ 9923 w 10332"/>
              <a:gd name="connsiteY6" fmla="*/ 9749 h 10317"/>
              <a:gd name="connsiteX7" fmla="*/ 10326 w 10332"/>
              <a:gd name="connsiteY7" fmla="*/ 5175 h 10317"/>
              <a:gd name="connsiteX8" fmla="*/ 9712 w 10332"/>
              <a:gd name="connsiteY8" fmla="*/ 365 h 10317"/>
              <a:gd name="connsiteX0" fmla="*/ 9712 w 10332"/>
              <a:gd name="connsiteY0" fmla="*/ 365 h 10185"/>
              <a:gd name="connsiteX1" fmla="*/ 4988 w 10332"/>
              <a:gd name="connsiteY1" fmla="*/ 223 h 10185"/>
              <a:gd name="connsiteX2" fmla="*/ 457 w 10332"/>
              <a:gd name="connsiteY2" fmla="*/ 490 h 10185"/>
              <a:gd name="connsiteX3" fmla="*/ 15 w 10332"/>
              <a:gd name="connsiteY3" fmla="*/ 4865 h 10185"/>
              <a:gd name="connsiteX4" fmla="*/ 588 w 10332"/>
              <a:gd name="connsiteY4" fmla="*/ 9929 h 10185"/>
              <a:gd name="connsiteX5" fmla="*/ 5193 w 10332"/>
              <a:gd name="connsiteY5" fmla="*/ 10012 h 10185"/>
              <a:gd name="connsiteX6" fmla="*/ 9923 w 10332"/>
              <a:gd name="connsiteY6" fmla="*/ 9749 h 10185"/>
              <a:gd name="connsiteX7" fmla="*/ 10326 w 10332"/>
              <a:gd name="connsiteY7" fmla="*/ 5175 h 10185"/>
              <a:gd name="connsiteX8" fmla="*/ 9712 w 10332"/>
              <a:gd name="connsiteY8" fmla="*/ 365 h 10185"/>
              <a:gd name="connsiteX0" fmla="*/ 9712 w 10326"/>
              <a:gd name="connsiteY0" fmla="*/ 365 h 10183"/>
              <a:gd name="connsiteX1" fmla="*/ 4988 w 10326"/>
              <a:gd name="connsiteY1" fmla="*/ 223 h 10183"/>
              <a:gd name="connsiteX2" fmla="*/ 457 w 10326"/>
              <a:gd name="connsiteY2" fmla="*/ 490 h 10183"/>
              <a:gd name="connsiteX3" fmla="*/ 15 w 10326"/>
              <a:gd name="connsiteY3" fmla="*/ 4865 h 10183"/>
              <a:gd name="connsiteX4" fmla="*/ 588 w 10326"/>
              <a:gd name="connsiteY4" fmla="*/ 9929 h 10183"/>
              <a:gd name="connsiteX5" fmla="*/ 5193 w 10326"/>
              <a:gd name="connsiteY5" fmla="*/ 10012 h 10183"/>
              <a:gd name="connsiteX6" fmla="*/ 9792 w 10326"/>
              <a:gd name="connsiteY6" fmla="*/ 9792 h 10183"/>
              <a:gd name="connsiteX7" fmla="*/ 10326 w 10326"/>
              <a:gd name="connsiteY7" fmla="*/ 5175 h 10183"/>
              <a:gd name="connsiteX8" fmla="*/ 9712 w 10326"/>
              <a:gd name="connsiteY8" fmla="*/ 365 h 10183"/>
              <a:gd name="connsiteX0" fmla="*/ 9712 w 10326"/>
              <a:gd name="connsiteY0" fmla="*/ 365 h 10183"/>
              <a:gd name="connsiteX1" fmla="*/ 4988 w 10326"/>
              <a:gd name="connsiteY1" fmla="*/ 223 h 10183"/>
              <a:gd name="connsiteX2" fmla="*/ 457 w 10326"/>
              <a:gd name="connsiteY2" fmla="*/ 490 h 10183"/>
              <a:gd name="connsiteX3" fmla="*/ 15 w 10326"/>
              <a:gd name="connsiteY3" fmla="*/ 4865 h 10183"/>
              <a:gd name="connsiteX4" fmla="*/ 588 w 10326"/>
              <a:gd name="connsiteY4" fmla="*/ 9929 h 10183"/>
              <a:gd name="connsiteX5" fmla="*/ 5193 w 10326"/>
              <a:gd name="connsiteY5" fmla="*/ 10012 h 10183"/>
              <a:gd name="connsiteX6" fmla="*/ 9792 w 10326"/>
              <a:gd name="connsiteY6" fmla="*/ 9792 h 10183"/>
              <a:gd name="connsiteX7" fmla="*/ 10326 w 10326"/>
              <a:gd name="connsiteY7" fmla="*/ 5175 h 10183"/>
              <a:gd name="connsiteX8" fmla="*/ 9712 w 10326"/>
              <a:gd name="connsiteY8" fmla="*/ 365 h 10183"/>
              <a:gd name="connsiteX0" fmla="*/ 9712 w 10267"/>
              <a:gd name="connsiteY0" fmla="*/ 365 h 10183"/>
              <a:gd name="connsiteX1" fmla="*/ 4988 w 10267"/>
              <a:gd name="connsiteY1" fmla="*/ 223 h 10183"/>
              <a:gd name="connsiteX2" fmla="*/ 457 w 10267"/>
              <a:gd name="connsiteY2" fmla="*/ 490 h 10183"/>
              <a:gd name="connsiteX3" fmla="*/ 15 w 10267"/>
              <a:gd name="connsiteY3" fmla="*/ 4865 h 10183"/>
              <a:gd name="connsiteX4" fmla="*/ 588 w 10267"/>
              <a:gd name="connsiteY4" fmla="*/ 9929 h 10183"/>
              <a:gd name="connsiteX5" fmla="*/ 5193 w 10267"/>
              <a:gd name="connsiteY5" fmla="*/ 10012 h 10183"/>
              <a:gd name="connsiteX6" fmla="*/ 9792 w 10267"/>
              <a:gd name="connsiteY6" fmla="*/ 9792 h 10183"/>
              <a:gd name="connsiteX7" fmla="*/ 10266 w 10267"/>
              <a:gd name="connsiteY7" fmla="*/ 5175 h 10183"/>
              <a:gd name="connsiteX8" fmla="*/ 9712 w 10267"/>
              <a:gd name="connsiteY8" fmla="*/ 365 h 10183"/>
              <a:gd name="connsiteX0" fmla="*/ 9712 w 10288"/>
              <a:gd name="connsiteY0" fmla="*/ 365 h 10186"/>
              <a:gd name="connsiteX1" fmla="*/ 4988 w 10288"/>
              <a:gd name="connsiteY1" fmla="*/ 223 h 10186"/>
              <a:gd name="connsiteX2" fmla="*/ 457 w 10288"/>
              <a:gd name="connsiteY2" fmla="*/ 490 h 10186"/>
              <a:gd name="connsiteX3" fmla="*/ 15 w 10288"/>
              <a:gd name="connsiteY3" fmla="*/ 4865 h 10186"/>
              <a:gd name="connsiteX4" fmla="*/ 588 w 10288"/>
              <a:gd name="connsiteY4" fmla="*/ 9929 h 10186"/>
              <a:gd name="connsiteX5" fmla="*/ 5193 w 10288"/>
              <a:gd name="connsiteY5" fmla="*/ 10012 h 10186"/>
              <a:gd name="connsiteX6" fmla="*/ 9935 w 10288"/>
              <a:gd name="connsiteY6" fmla="*/ 9728 h 10186"/>
              <a:gd name="connsiteX7" fmla="*/ 10266 w 10288"/>
              <a:gd name="connsiteY7" fmla="*/ 5175 h 10186"/>
              <a:gd name="connsiteX8" fmla="*/ 9712 w 10288"/>
              <a:gd name="connsiteY8" fmla="*/ 365 h 10186"/>
              <a:gd name="connsiteX0" fmla="*/ 9712 w 10288"/>
              <a:gd name="connsiteY0" fmla="*/ 435 h 10256"/>
              <a:gd name="connsiteX1" fmla="*/ 4988 w 10288"/>
              <a:gd name="connsiteY1" fmla="*/ 100 h 10256"/>
              <a:gd name="connsiteX2" fmla="*/ 457 w 10288"/>
              <a:gd name="connsiteY2" fmla="*/ 560 h 10256"/>
              <a:gd name="connsiteX3" fmla="*/ 15 w 10288"/>
              <a:gd name="connsiteY3" fmla="*/ 4935 h 10256"/>
              <a:gd name="connsiteX4" fmla="*/ 588 w 10288"/>
              <a:gd name="connsiteY4" fmla="*/ 9999 h 10256"/>
              <a:gd name="connsiteX5" fmla="*/ 5193 w 10288"/>
              <a:gd name="connsiteY5" fmla="*/ 10082 h 10256"/>
              <a:gd name="connsiteX6" fmla="*/ 9935 w 10288"/>
              <a:gd name="connsiteY6" fmla="*/ 9798 h 10256"/>
              <a:gd name="connsiteX7" fmla="*/ 10266 w 10288"/>
              <a:gd name="connsiteY7" fmla="*/ 5245 h 10256"/>
              <a:gd name="connsiteX8" fmla="*/ 9712 w 10288"/>
              <a:gd name="connsiteY8" fmla="*/ 435 h 10256"/>
              <a:gd name="connsiteX0" fmla="*/ 9749 w 10325"/>
              <a:gd name="connsiteY0" fmla="*/ 435 h 10256"/>
              <a:gd name="connsiteX1" fmla="*/ 5025 w 10325"/>
              <a:gd name="connsiteY1" fmla="*/ 100 h 10256"/>
              <a:gd name="connsiteX2" fmla="*/ 387 w 10325"/>
              <a:gd name="connsiteY2" fmla="*/ 431 h 10256"/>
              <a:gd name="connsiteX3" fmla="*/ 52 w 10325"/>
              <a:gd name="connsiteY3" fmla="*/ 4935 h 10256"/>
              <a:gd name="connsiteX4" fmla="*/ 625 w 10325"/>
              <a:gd name="connsiteY4" fmla="*/ 9999 h 10256"/>
              <a:gd name="connsiteX5" fmla="*/ 5230 w 10325"/>
              <a:gd name="connsiteY5" fmla="*/ 10082 h 10256"/>
              <a:gd name="connsiteX6" fmla="*/ 9972 w 10325"/>
              <a:gd name="connsiteY6" fmla="*/ 9798 h 10256"/>
              <a:gd name="connsiteX7" fmla="*/ 10303 w 10325"/>
              <a:gd name="connsiteY7" fmla="*/ 5245 h 10256"/>
              <a:gd name="connsiteX8" fmla="*/ 9749 w 10325"/>
              <a:gd name="connsiteY8" fmla="*/ 435 h 10256"/>
              <a:gd name="connsiteX0" fmla="*/ 9821 w 10325"/>
              <a:gd name="connsiteY0" fmla="*/ 401 h 10308"/>
              <a:gd name="connsiteX1" fmla="*/ 5025 w 10325"/>
              <a:gd name="connsiteY1" fmla="*/ 152 h 10308"/>
              <a:gd name="connsiteX2" fmla="*/ 387 w 10325"/>
              <a:gd name="connsiteY2" fmla="*/ 483 h 10308"/>
              <a:gd name="connsiteX3" fmla="*/ 52 w 10325"/>
              <a:gd name="connsiteY3" fmla="*/ 4987 h 10308"/>
              <a:gd name="connsiteX4" fmla="*/ 625 w 10325"/>
              <a:gd name="connsiteY4" fmla="*/ 10051 h 10308"/>
              <a:gd name="connsiteX5" fmla="*/ 5230 w 10325"/>
              <a:gd name="connsiteY5" fmla="*/ 10134 h 10308"/>
              <a:gd name="connsiteX6" fmla="*/ 9972 w 10325"/>
              <a:gd name="connsiteY6" fmla="*/ 9850 h 10308"/>
              <a:gd name="connsiteX7" fmla="*/ 10303 w 10325"/>
              <a:gd name="connsiteY7" fmla="*/ 5297 h 10308"/>
              <a:gd name="connsiteX8" fmla="*/ 9821 w 10325"/>
              <a:gd name="connsiteY8" fmla="*/ 401 h 10308"/>
              <a:gd name="connsiteX0" fmla="*/ 9821 w 10325"/>
              <a:gd name="connsiteY0" fmla="*/ 444 h 10351"/>
              <a:gd name="connsiteX1" fmla="*/ 5120 w 10325"/>
              <a:gd name="connsiteY1" fmla="*/ 88 h 10351"/>
              <a:gd name="connsiteX2" fmla="*/ 387 w 10325"/>
              <a:gd name="connsiteY2" fmla="*/ 526 h 10351"/>
              <a:gd name="connsiteX3" fmla="*/ 52 w 10325"/>
              <a:gd name="connsiteY3" fmla="*/ 5030 h 10351"/>
              <a:gd name="connsiteX4" fmla="*/ 625 w 10325"/>
              <a:gd name="connsiteY4" fmla="*/ 10094 h 10351"/>
              <a:gd name="connsiteX5" fmla="*/ 5230 w 10325"/>
              <a:gd name="connsiteY5" fmla="*/ 10177 h 10351"/>
              <a:gd name="connsiteX6" fmla="*/ 9972 w 10325"/>
              <a:gd name="connsiteY6" fmla="*/ 9893 h 10351"/>
              <a:gd name="connsiteX7" fmla="*/ 10303 w 10325"/>
              <a:gd name="connsiteY7" fmla="*/ 5340 h 10351"/>
              <a:gd name="connsiteX8" fmla="*/ 9821 w 10325"/>
              <a:gd name="connsiteY8" fmla="*/ 444 h 10351"/>
              <a:gd name="connsiteX0" fmla="*/ 9939 w 10443"/>
              <a:gd name="connsiteY0" fmla="*/ 444 h 10504"/>
              <a:gd name="connsiteX1" fmla="*/ 5238 w 10443"/>
              <a:gd name="connsiteY1" fmla="*/ 88 h 10504"/>
              <a:gd name="connsiteX2" fmla="*/ 505 w 10443"/>
              <a:gd name="connsiteY2" fmla="*/ 526 h 10504"/>
              <a:gd name="connsiteX3" fmla="*/ 15 w 10443"/>
              <a:gd name="connsiteY3" fmla="*/ 5051 h 10504"/>
              <a:gd name="connsiteX4" fmla="*/ 743 w 10443"/>
              <a:gd name="connsiteY4" fmla="*/ 10094 h 10504"/>
              <a:gd name="connsiteX5" fmla="*/ 5348 w 10443"/>
              <a:gd name="connsiteY5" fmla="*/ 10177 h 10504"/>
              <a:gd name="connsiteX6" fmla="*/ 10090 w 10443"/>
              <a:gd name="connsiteY6" fmla="*/ 9893 h 10504"/>
              <a:gd name="connsiteX7" fmla="*/ 10421 w 10443"/>
              <a:gd name="connsiteY7" fmla="*/ 5340 h 10504"/>
              <a:gd name="connsiteX8" fmla="*/ 9939 w 10443"/>
              <a:gd name="connsiteY8" fmla="*/ 444 h 10504"/>
              <a:gd name="connsiteX0" fmla="*/ 9989 w 10493"/>
              <a:gd name="connsiteY0" fmla="*/ 444 h 10473"/>
              <a:gd name="connsiteX1" fmla="*/ 5288 w 10493"/>
              <a:gd name="connsiteY1" fmla="*/ 88 h 10473"/>
              <a:gd name="connsiteX2" fmla="*/ 555 w 10493"/>
              <a:gd name="connsiteY2" fmla="*/ 526 h 10473"/>
              <a:gd name="connsiteX3" fmla="*/ 65 w 10493"/>
              <a:gd name="connsiteY3" fmla="*/ 5051 h 10473"/>
              <a:gd name="connsiteX4" fmla="*/ 602 w 10493"/>
              <a:gd name="connsiteY4" fmla="*/ 10051 h 10473"/>
              <a:gd name="connsiteX5" fmla="*/ 5398 w 10493"/>
              <a:gd name="connsiteY5" fmla="*/ 10177 h 10473"/>
              <a:gd name="connsiteX6" fmla="*/ 10140 w 10493"/>
              <a:gd name="connsiteY6" fmla="*/ 9893 h 10473"/>
              <a:gd name="connsiteX7" fmla="*/ 10471 w 10493"/>
              <a:gd name="connsiteY7" fmla="*/ 5340 h 10473"/>
              <a:gd name="connsiteX8" fmla="*/ 9989 w 10493"/>
              <a:gd name="connsiteY8" fmla="*/ 444 h 10473"/>
              <a:gd name="connsiteX0" fmla="*/ 9928 w 10432"/>
              <a:gd name="connsiteY0" fmla="*/ 444 h 10484"/>
              <a:gd name="connsiteX1" fmla="*/ 5227 w 10432"/>
              <a:gd name="connsiteY1" fmla="*/ 88 h 10484"/>
              <a:gd name="connsiteX2" fmla="*/ 494 w 10432"/>
              <a:gd name="connsiteY2" fmla="*/ 526 h 10484"/>
              <a:gd name="connsiteX3" fmla="*/ 4 w 10432"/>
              <a:gd name="connsiteY3" fmla="*/ 5051 h 10484"/>
              <a:gd name="connsiteX4" fmla="*/ 541 w 10432"/>
              <a:gd name="connsiteY4" fmla="*/ 10051 h 10484"/>
              <a:gd name="connsiteX5" fmla="*/ 5337 w 10432"/>
              <a:gd name="connsiteY5" fmla="*/ 10177 h 10484"/>
              <a:gd name="connsiteX6" fmla="*/ 10079 w 10432"/>
              <a:gd name="connsiteY6" fmla="*/ 9893 h 10484"/>
              <a:gd name="connsiteX7" fmla="*/ 10410 w 10432"/>
              <a:gd name="connsiteY7" fmla="*/ 5340 h 10484"/>
              <a:gd name="connsiteX8" fmla="*/ 9928 w 10432"/>
              <a:gd name="connsiteY8" fmla="*/ 444 h 10484"/>
              <a:gd name="connsiteX0" fmla="*/ 9988 w 10492"/>
              <a:gd name="connsiteY0" fmla="*/ 444 h 10557"/>
              <a:gd name="connsiteX1" fmla="*/ 5287 w 10492"/>
              <a:gd name="connsiteY1" fmla="*/ 88 h 10557"/>
              <a:gd name="connsiteX2" fmla="*/ 554 w 10492"/>
              <a:gd name="connsiteY2" fmla="*/ 526 h 10557"/>
              <a:gd name="connsiteX3" fmla="*/ 64 w 10492"/>
              <a:gd name="connsiteY3" fmla="*/ 5051 h 10557"/>
              <a:gd name="connsiteX4" fmla="*/ 601 w 10492"/>
              <a:gd name="connsiteY4" fmla="*/ 10051 h 10557"/>
              <a:gd name="connsiteX5" fmla="*/ 5385 w 10492"/>
              <a:gd name="connsiteY5" fmla="*/ 10370 h 10557"/>
              <a:gd name="connsiteX6" fmla="*/ 10139 w 10492"/>
              <a:gd name="connsiteY6" fmla="*/ 9893 h 10557"/>
              <a:gd name="connsiteX7" fmla="*/ 10470 w 10492"/>
              <a:gd name="connsiteY7" fmla="*/ 5340 h 10557"/>
              <a:gd name="connsiteX8" fmla="*/ 9988 w 10492"/>
              <a:gd name="connsiteY8" fmla="*/ 444 h 10557"/>
              <a:gd name="connsiteX0" fmla="*/ 9928 w 10432"/>
              <a:gd name="connsiteY0" fmla="*/ 444 h 10515"/>
              <a:gd name="connsiteX1" fmla="*/ 5227 w 10432"/>
              <a:gd name="connsiteY1" fmla="*/ 88 h 10515"/>
              <a:gd name="connsiteX2" fmla="*/ 494 w 10432"/>
              <a:gd name="connsiteY2" fmla="*/ 526 h 10515"/>
              <a:gd name="connsiteX3" fmla="*/ 4 w 10432"/>
              <a:gd name="connsiteY3" fmla="*/ 5051 h 10515"/>
              <a:gd name="connsiteX4" fmla="*/ 541 w 10432"/>
              <a:gd name="connsiteY4" fmla="*/ 10051 h 10515"/>
              <a:gd name="connsiteX5" fmla="*/ 5325 w 10432"/>
              <a:gd name="connsiteY5" fmla="*/ 10370 h 10515"/>
              <a:gd name="connsiteX6" fmla="*/ 10079 w 10432"/>
              <a:gd name="connsiteY6" fmla="*/ 9893 h 10515"/>
              <a:gd name="connsiteX7" fmla="*/ 10410 w 10432"/>
              <a:gd name="connsiteY7" fmla="*/ 5340 h 10515"/>
              <a:gd name="connsiteX8" fmla="*/ 9928 w 10432"/>
              <a:gd name="connsiteY8" fmla="*/ 444 h 10515"/>
              <a:gd name="connsiteX0" fmla="*/ 9934 w 10438"/>
              <a:gd name="connsiteY0" fmla="*/ 444 h 10584"/>
              <a:gd name="connsiteX1" fmla="*/ 5233 w 10438"/>
              <a:gd name="connsiteY1" fmla="*/ 88 h 10584"/>
              <a:gd name="connsiteX2" fmla="*/ 500 w 10438"/>
              <a:gd name="connsiteY2" fmla="*/ 526 h 10584"/>
              <a:gd name="connsiteX3" fmla="*/ 10 w 10438"/>
              <a:gd name="connsiteY3" fmla="*/ 5051 h 10584"/>
              <a:gd name="connsiteX4" fmla="*/ 666 w 10438"/>
              <a:gd name="connsiteY4" fmla="*/ 10158 h 10584"/>
              <a:gd name="connsiteX5" fmla="*/ 5331 w 10438"/>
              <a:gd name="connsiteY5" fmla="*/ 10370 h 10584"/>
              <a:gd name="connsiteX6" fmla="*/ 10085 w 10438"/>
              <a:gd name="connsiteY6" fmla="*/ 9893 h 10584"/>
              <a:gd name="connsiteX7" fmla="*/ 10416 w 10438"/>
              <a:gd name="connsiteY7" fmla="*/ 5340 h 10584"/>
              <a:gd name="connsiteX8" fmla="*/ 9934 w 10438"/>
              <a:gd name="connsiteY8" fmla="*/ 444 h 10584"/>
              <a:gd name="connsiteX0" fmla="*/ 9934 w 10438"/>
              <a:gd name="connsiteY0" fmla="*/ 444 h 10605"/>
              <a:gd name="connsiteX1" fmla="*/ 5233 w 10438"/>
              <a:gd name="connsiteY1" fmla="*/ 88 h 10605"/>
              <a:gd name="connsiteX2" fmla="*/ 500 w 10438"/>
              <a:gd name="connsiteY2" fmla="*/ 526 h 10605"/>
              <a:gd name="connsiteX3" fmla="*/ 10 w 10438"/>
              <a:gd name="connsiteY3" fmla="*/ 5051 h 10605"/>
              <a:gd name="connsiteX4" fmla="*/ 666 w 10438"/>
              <a:gd name="connsiteY4" fmla="*/ 10158 h 10605"/>
              <a:gd name="connsiteX5" fmla="*/ 5331 w 10438"/>
              <a:gd name="connsiteY5" fmla="*/ 10370 h 10605"/>
              <a:gd name="connsiteX6" fmla="*/ 10085 w 10438"/>
              <a:gd name="connsiteY6" fmla="*/ 9893 h 10605"/>
              <a:gd name="connsiteX7" fmla="*/ 10416 w 10438"/>
              <a:gd name="connsiteY7" fmla="*/ 5340 h 10605"/>
              <a:gd name="connsiteX8" fmla="*/ 9934 w 10438"/>
              <a:gd name="connsiteY8" fmla="*/ 444 h 10605"/>
              <a:gd name="connsiteX0" fmla="*/ 9934 w 10438"/>
              <a:gd name="connsiteY0" fmla="*/ 444 h 10497"/>
              <a:gd name="connsiteX1" fmla="*/ 5233 w 10438"/>
              <a:gd name="connsiteY1" fmla="*/ 88 h 10497"/>
              <a:gd name="connsiteX2" fmla="*/ 500 w 10438"/>
              <a:gd name="connsiteY2" fmla="*/ 526 h 10497"/>
              <a:gd name="connsiteX3" fmla="*/ 10 w 10438"/>
              <a:gd name="connsiteY3" fmla="*/ 5051 h 10497"/>
              <a:gd name="connsiteX4" fmla="*/ 666 w 10438"/>
              <a:gd name="connsiteY4" fmla="*/ 10158 h 10497"/>
              <a:gd name="connsiteX5" fmla="*/ 5331 w 10438"/>
              <a:gd name="connsiteY5" fmla="*/ 10370 h 10497"/>
              <a:gd name="connsiteX6" fmla="*/ 10085 w 10438"/>
              <a:gd name="connsiteY6" fmla="*/ 9893 h 10497"/>
              <a:gd name="connsiteX7" fmla="*/ 10416 w 10438"/>
              <a:gd name="connsiteY7" fmla="*/ 5340 h 10497"/>
              <a:gd name="connsiteX8" fmla="*/ 9934 w 10438"/>
              <a:gd name="connsiteY8" fmla="*/ 444 h 10497"/>
              <a:gd name="connsiteX0" fmla="*/ 9934 w 10455"/>
              <a:gd name="connsiteY0" fmla="*/ 444 h 10491"/>
              <a:gd name="connsiteX1" fmla="*/ 5233 w 10455"/>
              <a:gd name="connsiteY1" fmla="*/ 88 h 10491"/>
              <a:gd name="connsiteX2" fmla="*/ 500 w 10455"/>
              <a:gd name="connsiteY2" fmla="*/ 526 h 10491"/>
              <a:gd name="connsiteX3" fmla="*/ 10 w 10455"/>
              <a:gd name="connsiteY3" fmla="*/ 5051 h 10491"/>
              <a:gd name="connsiteX4" fmla="*/ 666 w 10455"/>
              <a:gd name="connsiteY4" fmla="*/ 10158 h 10491"/>
              <a:gd name="connsiteX5" fmla="*/ 5331 w 10455"/>
              <a:gd name="connsiteY5" fmla="*/ 10370 h 10491"/>
              <a:gd name="connsiteX6" fmla="*/ 10133 w 10455"/>
              <a:gd name="connsiteY6" fmla="*/ 10000 h 10491"/>
              <a:gd name="connsiteX7" fmla="*/ 10416 w 10455"/>
              <a:gd name="connsiteY7" fmla="*/ 5340 h 10491"/>
              <a:gd name="connsiteX8" fmla="*/ 9934 w 10455"/>
              <a:gd name="connsiteY8" fmla="*/ 444 h 10491"/>
              <a:gd name="connsiteX0" fmla="*/ 9994 w 10455"/>
              <a:gd name="connsiteY0" fmla="*/ 435 h 10503"/>
              <a:gd name="connsiteX1" fmla="*/ 5233 w 10455"/>
              <a:gd name="connsiteY1" fmla="*/ 100 h 10503"/>
              <a:gd name="connsiteX2" fmla="*/ 500 w 10455"/>
              <a:gd name="connsiteY2" fmla="*/ 538 h 10503"/>
              <a:gd name="connsiteX3" fmla="*/ 10 w 10455"/>
              <a:gd name="connsiteY3" fmla="*/ 5063 h 10503"/>
              <a:gd name="connsiteX4" fmla="*/ 666 w 10455"/>
              <a:gd name="connsiteY4" fmla="*/ 10170 h 10503"/>
              <a:gd name="connsiteX5" fmla="*/ 5331 w 10455"/>
              <a:gd name="connsiteY5" fmla="*/ 10382 h 10503"/>
              <a:gd name="connsiteX6" fmla="*/ 10133 w 10455"/>
              <a:gd name="connsiteY6" fmla="*/ 10012 h 10503"/>
              <a:gd name="connsiteX7" fmla="*/ 10416 w 10455"/>
              <a:gd name="connsiteY7" fmla="*/ 5352 h 10503"/>
              <a:gd name="connsiteX8" fmla="*/ 9994 w 10455"/>
              <a:gd name="connsiteY8" fmla="*/ 435 h 10503"/>
              <a:gd name="connsiteX0" fmla="*/ 9994 w 10541"/>
              <a:gd name="connsiteY0" fmla="*/ 435 h 10503"/>
              <a:gd name="connsiteX1" fmla="*/ 5233 w 10541"/>
              <a:gd name="connsiteY1" fmla="*/ 100 h 10503"/>
              <a:gd name="connsiteX2" fmla="*/ 500 w 10541"/>
              <a:gd name="connsiteY2" fmla="*/ 538 h 10503"/>
              <a:gd name="connsiteX3" fmla="*/ 10 w 10541"/>
              <a:gd name="connsiteY3" fmla="*/ 5063 h 10503"/>
              <a:gd name="connsiteX4" fmla="*/ 666 w 10541"/>
              <a:gd name="connsiteY4" fmla="*/ 10170 h 10503"/>
              <a:gd name="connsiteX5" fmla="*/ 5331 w 10541"/>
              <a:gd name="connsiteY5" fmla="*/ 10382 h 10503"/>
              <a:gd name="connsiteX6" fmla="*/ 10133 w 10541"/>
              <a:gd name="connsiteY6" fmla="*/ 10012 h 10503"/>
              <a:gd name="connsiteX7" fmla="*/ 10535 w 10541"/>
              <a:gd name="connsiteY7" fmla="*/ 5331 h 10503"/>
              <a:gd name="connsiteX8" fmla="*/ 9994 w 10541"/>
              <a:gd name="connsiteY8" fmla="*/ 435 h 10503"/>
              <a:gd name="connsiteX0" fmla="*/ 9994 w 10550"/>
              <a:gd name="connsiteY0" fmla="*/ 435 h 10500"/>
              <a:gd name="connsiteX1" fmla="*/ 5233 w 10550"/>
              <a:gd name="connsiteY1" fmla="*/ 100 h 10500"/>
              <a:gd name="connsiteX2" fmla="*/ 500 w 10550"/>
              <a:gd name="connsiteY2" fmla="*/ 538 h 10500"/>
              <a:gd name="connsiteX3" fmla="*/ 10 w 10550"/>
              <a:gd name="connsiteY3" fmla="*/ 5063 h 10500"/>
              <a:gd name="connsiteX4" fmla="*/ 666 w 10550"/>
              <a:gd name="connsiteY4" fmla="*/ 10170 h 10500"/>
              <a:gd name="connsiteX5" fmla="*/ 5331 w 10550"/>
              <a:gd name="connsiteY5" fmla="*/ 10382 h 10500"/>
              <a:gd name="connsiteX6" fmla="*/ 10181 w 10550"/>
              <a:gd name="connsiteY6" fmla="*/ 10055 h 10500"/>
              <a:gd name="connsiteX7" fmla="*/ 10535 w 10550"/>
              <a:gd name="connsiteY7" fmla="*/ 5331 h 10500"/>
              <a:gd name="connsiteX8" fmla="*/ 9994 w 10550"/>
              <a:gd name="connsiteY8" fmla="*/ 435 h 10500"/>
              <a:gd name="connsiteX0" fmla="*/ 9994 w 10550"/>
              <a:gd name="connsiteY0" fmla="*/ 435 h 10528"/>
              <a:gd name="connsiteX1" fmla="*/ 5233 w 10550"/>
              <a:gd name="connsiteY1" fmla="*/ 100 h 10528"/>
              <a:gd name="connsiteX2" fmla="*/ 500 w 10550"/>
              <a:gd name="connsiteY2" fmla="*/ 538 h 10528"/>
              <a:gd name="connsiteX3" fmla="*/ 10 w 10550"/>
              <a:gd name="connsiteY3" fmla="*/ 5063 h 10528"/>
              <a:gd name="connsiteX4" fmla="*/ 666 w 10550"/>
              <a:gd name="connsiteY4" fmla="*/ 10213 h 10528"/>
              <a:gd name="connsiteX5" fmla="*/ 5331 w 10550"/>
              <a:gd name="connsiteY5" fmla="*/ 10382 h 10528"/>
              <a:gd name="connsiteX6" fmla="*/ 10181 w 10550"/>
              <a:gd name="connsiteY6" fmla="*/ 10055 h 10528"/>
              <a:gd name="connsiteX7" fmla="*/ 10535 w 10550"/>
              <a:gd name="connsiteY7" fmla="*/ 5331 h 10528"/>
              <a:gd name="connsiteX8" fmla="*/ 9994 w 10550"/>
              <a:gd name="connsiteY8" fmla="*/ 435 h 10528"/>
              <a:gd name="connsiteX0" fmla="*/ 9991 w 10547"/>
              <a:gd name="connsiteY0" fmla="*/ 435 h 10528"/>
              <a:gd name="connsiteX1" fmla="*/ 5230 w 10547"/>
              <a:gd name="connsiteY1" fmla="*/ 100 h 10528"/>
              <a:gd name="connsiteX2" fmla="*/ 497 w 10547"/>
              <a:gd name="connsiteY2" fmla="*/ 538 h 10528"/>
              <a:gd name="connsiteX3" fmla="*/ 7 w 10547"/>
              <a:gd name="connsiteY3" fmla="*/ 5063 h 10528"/>
              <a:gd name="connsiteX4" fmla="*/ 663 w 10547"/>
              <a:gd name="connsiteY4" fmla="*/ 10213 h 10528"/>
              <a:gd name="connsiteX5" fmla="*/ 5328 w 10547"/>
              <a:gd name="connsiteY5" fmla="*/ 10382 h 10528"/>
              <a:gd name="connsiteX6" fmla="*/ 10178 w 10547"/>
              <a:gd name="connsiteY6" fmla="*/ 10055 h 10528"/>
              <a:gd name="connsiteX7" fmla="*/ 10532 w 10547"/>
              <a:gd name="connsiteY7" fmla="*/ 5331 h 10528"/>
              <a:gd name="connsiteX8" fmla="*/ 9991 w 10547"/>
              <a:gd name="connsiteY8" fmla="*/ 435 h 10528"/>
              <a:gd name="connsiteX0" fmla="*/ 9999 w 10555"/>
              <a:gd name="connsiteY0" fmla="*/ 435 h 10528"/>
              <a:gd name="connsiteX1" fmla="*/ 5238 w 10555"/>
              <a:gd name="connsiteY1" fmla="*/ 100 h 10528"/>
              <a:gd name="connsiteX2" fmla="*/ 481 w 10555"/>
              <a:gd name="connsiteY2" fmla="*/ 559 h 10528"/>
              <a:gd name="connsiteX3" fmla="*/ 15 w 10555"/>
              <a:gd name="connsiteY3" fmla="*/ 5063 h 10528"/>
              <a:gd name="connsiteX4" fmla="*/ 671 w 10555"/>
              <a:gd name="connsiteY4" fmla="*/ 10213 h 10528"/>
              <a:gd name="connsiteX5" fmla="*/ 5336 w 10555"/>
              <a:gd name="connsiteY5" fmla="*/ 10382 h 10528"/>
              <a:gd name="connsiteX6" fmla="*/ 10186 w 10555"/>
              <a:gd name="connsiteY6" fmla="*/ 10055 h 10528"/>
              <a:gd name="connsiteX7" fmla="*/ 10540 w 10555"/>
              <a:gd name="connsiteY7" fmla="*/ 5331 h 10528"/>
              <a:gd name="connsiteX8" fmla="*/ 9999 w 10555"/>
              <a:gd name="connsiteY8" fmla="*/ 435 h 10528"/>
              <a:gd name="connsiteX0" fmla="*/ 9999 w 10555"/>
              <a:gd name="connsiteY0" fmla="*/ 457 h 10550"/>
              <a:gd name="connsiteX1" fmla="*/ 5238 w 10555"/>
              <a:gd name="connsiteY1" fmla="*/ 122 h 10550"/>
              <a:gd name="connsiteX2" fmla="*/ 481 w 10555"/>
              <a:gd name="connsiteY2" fmla="*/ 581 h 10550"/>
              <a:gd name="connsiteX3" fmla="*/ 15 w 10555"/>
              <a:gd name="connsiteY3" fmla="*/ 5085 h 10550"/>
              <a:gd name="connsiteX4" fmla="*/ 671 w 10555"/>
              <a:gd name="connsiteY4" fmla="*/ 10235 h 10550"/>
              <a:gd name="connsiteX5" fmla="*/ 5336 w 10555"/>
              <a:gd name="connsiteY5" fmla="*/ 10404 h 10550"/>
              <a:gd name="connsiteX6" fmla="*/ 10186 w 10555"/>
              <a:gd name="connsiteY6" fmla="*/ 10077 h 10550"/>
              <a:gd name="connsiteX7" fmla="*/ 10540 w 10555"/>
              <a:gd name="connsiteY7" fmla="*/ 5353 h 10550"/>
              <a:gd name="connsiteX8" fmla="*/ 9999 w 10555"/>
              <a:gd name="connsiteY8" fmla="*/ 457 h 10550"/>
              <a:gd name="connsiteX0" fmla="*/ 9987 w 10555"/>
              <a:gd name="connsiteY0" fmla="*/ 409 h 10566"/>
              <a:gd name="connsiteX1" fmla="*/ 5238 w 10555"/>
              <a:gd name="connsiteY1" fmla="*/ 138 h 10566"/>
              <a:gd name="connsiteX2" fmla="*/ 481 w 10555"/>
              <a:gd name="connsiteY2" fmla="*/ 597 h 10566"/>
              <a:gd name="connsiteX3" fmla="*/ 15 w 10555"/>
              <a:gd name="connsiteY3" fmla="*/ 5101 h 10566"/>
              <a:gd name="connsiteX4" fmla="*/ 671 w 10555"/>
              <a:gd name="connsiteY4" fmla="*/ 10251 h 10566"/>
              <a:gd name="connsiteX5" fmla="*/ 5336 w 10555"/>
              <a:gd name="connsiteY5" fmla="*/ 10420 h 10566"/>
              <a:gd name="connsiteX6" fmla="*/ 10186 w 10555"/>
              <a:gd name="connsiteY6" fmla="*/ 10093 h 10566"/>
              <a:gd name="connsiteX7" fmla="*/ 10540 w 10555"/>
              <a:gd name="connsiteY7" fmla="*/ 5369 h 10566"/>
              <a:gd name="connsiteX8" fmla="*/ 9987 w 10555"/>
              <a:gd name="connsiteY8" fmla="*/ 409 h 10566"/>
              <a:gd name="connsiteX0" fmla="*/ 9987 w 10555"/>
              <a:gd name="connsiteY0" fmla="*/ 409 h 10566"/>
              <a:gd name="connsiteX1" fmla="*/ 5238 w 10555"/>
              <a:gd name="connsiteY1" fmla="*/ 138 h 10566"/>
              <a:gd name="connsiteX2" fmla="*/ 481 w 10555"/>
              <a:gd name="connsiteY2" fmla="*/ 597 h 10566"/>
              <a:gd name="connsiteX3" fmla="*/ 15 w 10555"/>
              <a:gd name="connsiteY3" fmla="*/ 5101 h 10566"/>
              <a:gd name="connsiteX4" fmla="*/ 671 w 10555"/>
              <a:gd name="connsiteY4" fmla="*/ 10251 h 10566"/>
              <a:gd name="connsiteX5" fmla="*/ 5336 w 10555"/>
              <a:gd name="connsiteY5" fmla="*/ 10420 h 10566"/>
              <a:gd name="connsiteX6" fmla="*/ 10186 w 10555"/>
              <a:gd name="connsiteY6" fmla="*/ 10093 h 10566"/>
              <a:gd name="connsiteX7" fmla="*/ 10540 w 10555"/>
              <a:gd name="connsiteY7" fmla="*/ 5369 h 10566"/>
              <a:gd name="connsiteX8" fmla="*/ 9987 w 10555"/>
              <a:gd name="connsiteY8" fmla="*/ 409 h 10566"/>
              <a:gd name="connsiteX0" fmla="*/ 9987 w 10555"/>
              <a:gd name="connsiteY0" fmla="*/ 409 h 10566"/>
              <a:gd name="connsiteX1" fmla="*/ 5238 w 10555"/>
              <a:gd name="connsiteY1" fmla="*/ 138 h 10566"/>
              <a:gd name="connsiteX2" fmla="*/ 481 w 10555"/>
              <a:gd name="connsiteY2" fmla="*/ 597 h 10566"/>
              <a:gd name="connsiteX3" fmla="*/ 15 w 10555"/>
              <a:gd name="connsiteY3" fmla="*/ 5101 h 10566"/>
              <a:gd name="connsiteX4" fmla="*/ 671 w 10555"/>
              <a:gd name="connsiteY4" fmla="*/ 10251 h 10566"/>
              <a:gd name="connsiteX5" fmla="*/ 5336 w 10555"/>
              <a:gd name="connsiteY5" fmla="*/ 10420 h 10566"/>
              <a:gd name="connsiteX6" fmla="*/ 10186 w 10555"/>
              <a:gd name="connsiteY6" fmla="*/ 10093 h 10566"/>
              <a:gd name="connsiteX7" fmla="*/ 10540 w 10555"/>
              <a:gd name="connsiteY7" fmla="*/ 5369 h 10566"/>
              <a:gd name="connsiteX8" fmla="*/ 9987 w 10555"/>
              <a:gd name="connsiteY8" fmla="*/ 409 h 10566"/>
              <a:gd name="connsiteX0" fmla="*/ 9987 w 10547"/>
              <a:gd name="connsiteY0" fmla="*/ 409 h 10564"/>
              <a:gd name="connsiteX1" fmla="*/ 5238 w 10547"/>
              <a:gd name="connsiteY1" fmla="*/ 138 h 10564"/>
              <a:gd name="connsiteX2" fmla="*/ 481 w 10547"/>
              <a:gd name="connsiteY2" fmla="*/ 597 h 10564"/>
              <a:gd name="connsiteX3" fmla="*/ 15 w 10547"/>
              <a:gd name="connsiteY3" fmla="*/ 5101 h 10564"/>
              <a:gd name="connsiteX4" fmla="*/ 671 w 10547"/>
              <a:gd name="connsiteY4" fmla="*/ 10251 h 10564"/>
              <a:gd name="connsiteX5" fmla="*/ 5336 w 10547"/>
              <a:gd name="connsiteY5" fmla="*/ 10420 h 10564"/>
              <a:gd name="connsiteX6" fmla="*/ 10150 w 10547"/>
              <a:gd name="connsiteY6" fmla="*/ 10136 h 10564"/>
              <a:gd name="connsiteX7" fmla="*/ 10540 w 10547"/>
              <a:gd name="connsiteY7" fmla="*/ 5369 h 10564"/>
              <a:gd name="connsiteX8" fmla="*/ 9987 w 10547"/>
              <a:gd name="connsiteY8" fmla="*/ 409 h 10564"/>
              <a:gd name="connsiteX0" fmla="*/ 9987 w 10547"/>
              <a:gd name="connsiteY0" fmla="*/ 454 h 10609"/>
              <a:gd name="connsiteX1" fmla="*/ 5238 w 10547"/>
              <a:gd name="connsiteY1" fmla="*/ 76 h 10609"/>
              <a:gd name="connsiteX2" fmla="*/ 481 w 10547"/>
              <a:gd name="connsiteY2" fmla="*/ 642 h 10609"/>
              <a:gd name="connsiteX3" fmla="*/ 15 w 10547"/>
              <a:gd name="connsiteY3" fmla="*/ 5146 h 10609"/>
              <a:gd name="connsiteX4" fmla="*/ 671 w 10547"/>
              <a:gd name="connsiteY4" fmla="*/ 10296 h 10609"/>
              <a:gd name="connsiteX5" fmla="*/ 5336 w 10547"/>
              <a:gd name="connsiteY5" fmla="*/ 10465 h 10609"/>
              <a:gd name="connsiteX6" fmla="*/ 10150 w 10547"/>
              <a:gd name="connsiteY6" fmla="*/ 10181 h 10609"/>
              <a:gd name="connsiteX7" fmla="*/ 10540 w 10547"/>
              <a:gd name="connsiteY7" fmla="*/ 5414 h 10609"/>
              <a:gd name="connsiteX8" fmla="*/ 9987 w 10547"/>
              <a:gd name="connsiteY8" fmla="*/ 454 h 10609"/>
              <a:gd name="connsiteX0" fmla="*/ 9981 w 10541"/>
              <a:gd name="connsiteY0" fmla="*/ 454 h 10623"/>
              <a:gd name="connsiteX1" fmla="*/ 5232 w 10541"/>
              <a:gd name="connsiteY1" fmla="*/ 76 h 10623"/>
              <a:gd name="connsiteX2" fmla="*/ 475 w 10541"/>
              <a:gd name="connsiteY2" fmla="*/ 642 h 10623"/>
              <a:gd name="connsiteX3" fmla="*/ 9 w 10541"/>
              <a:gd name="connsiteY3" fmla="*/ 5146 h 10623"/>
              <a:gd name="connsiteX4" fmla="*/ 570 w 10541"/>
              <a:gd name="connsiteY4" fmla="*/ 10317 h 10623"/>
              <a:gd name="connsiteX5" fmla="*/ 5330 w 10541"/>
              <a:gd name="connsiteY5" fmla="*/ 10465 h 10623"/>
              <a:gd name="connsiteX6" fmla="*/ 10144 w 10541"/>
              <a:gd name="connsiteY6" fmla="*/ 10181 h 10623"/>
              <a:gd name="connsiteX7" fmla="*/ 10534 w 10541"/>
              <a:gd name="connsiteY7" fmla="*/ 5414 h 10623"/>
              <a:gd name="connsiteX8" fmla="*/ 9981 w 10541"/>
              <a:gd name="connsiteY8" fmla="*/ 454 h 106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541" h="10623">
                <a:moveTo>
                  <a:pt x="9981" y="454"/>
                </a:moveTo>
                <a:cubicBezTo>
                  <a:pt x="9093" y="-310"/>
                  <a:pt x="6898" y="133"/>
                  <a:pt x="5232" y="76"/>
                </a:cubicBezTo>
                <a:cubicBezTo>
                  <a:pt x="3658" y="159"/>
                  <a:pt x="953" y="-371"/>
                  <a:pt x="475" y="642"/>
                </a:cubicBezTo>
                <a:cubicBezTo>
                  <a:pt x="-56" y="1496"/>
                  <a:pt x="-7" y="3534"/>
                  <a:pt x="9" y="5146"/>
                </a:cubicBezTo>
                <a:cubicBezTo>
                  <a:pt x="25" y="6758"/>
                  <a:pt x="-40" y="9771"/>
                  <a:pt x="570" y="10317"/>
                </a:cubicBezTo>
                <a:cubicBezTo>
                  <a:pt x="1211" y="10891"/>
                  <a:pt x="3734" y="10488"/>
                  <a:pt x="5330" y="10465"/>
                </a:cubicBezTo>
                <a:cubicBezTo>
                  <a:pt x="6926" y="10442"/>
                  <a:pt x="9763" y="10642"/>
                  <a:pt x="10144" y="10181"/>
                </a:cubicBezTo>
                <a:cubicBezTo>
                  <a:pt x="10613" y="9764"/>
                  <a:pt x="10541" y="6952"/>
                  <a:pt x="10534" y="5414"/>
                </a:cubicBezTo>
                <a:cubicBezTo>
                  <a:pt x="10527" y="3877"/>
                  <a:pt x="10549" y="989"/>
                  <a:pt x="9981" y="454"/>
                </a:cubicBez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33211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pPr>
              <a:defRPr/>
            </a:pPr>
            <a:fld id="{2B4D151E-D75A-4CF6-8B12-9796D0D5465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85099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 preserve="1">
  <p:cSld name="1_Blank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1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"/>
          <p:cNvSpPr/>
          <p:nvPr userDrawn="1"/>
        </p:nvSpPr>
        <p:spPr>
          <a:xfrm>
            <a:off x="311909" y="174940"/>
            <a:ext cx="8539315" cy="1147688"/>
          </a:xfrm>
          <a:custGeom>
            <a:avLst/>
            <a:gdLst>
              <a:gd name="connsiteX0" fmla="*/ 0 w 6378151"/>
              <a:gd name="connsiteY0" fmla="*/ 0 h 1143000"/>
              <a:gd name="connsiteX1" fmla="*/ 6378151 w 6378151"/>
              <a:gd name="connsiteY1" fmla="*/ 0 h 1143000"/>
              <a:gd name="connsiteX2" fmla="*/ 6378151 w 6378151"/>
              <a:gd name="connsiteY2" fmla="*/ 1143000 h 1143000"/>
              <a:gd name="connsiteX3" fmla="*/ 0 w 6378151"/>
              <a:gd name="connsiteY3" fmla="*/ 1143000 h 1143000"/>
              <a:gd name="connsiteX4" fmla="*/ 0 w 6378151"/>
              <a:gd name="connsiteY4" fmla="*/ 0 h 1143000"/>
              <a:gd name="connsiteX0" fmla="*/ 172122 w 6378151"/>
              <a:gd name="connsiteY0" fmla="*/ 161365 h 1143000"/>
              <a:gd name="connsiteX1" fmla="*/ 6378151 w 6378151"/>
              <a:gd name="connsiteY1" fmla="*/ 0 h 1143000"/>
              <a:gd name="connsiteX2" fmla="*/ 6378151 w 6378151"/>
              <a:gd name="connsiteY2" fmla="*/ 1143000 h 1143000"/>
              <a:gd name="connsiteX3" fmla="*/ 0 w 6378151"/>
              <a:gd name="connsiteY3" fmla="*/ 1143000 h 1143000"/>
              <a:gd name="connsiteX4" fmla="*/ 172122 w 6378151"/>
              <a:gd name="connsiteY4" fmla="*/ 161365 h 1143000"/>
              <a:gd name="connsiteX0" fmla="*/ 172122 w 6378151"/>
              <a:gd name="connsiteY0" fmla="*/ 161365 h 1143000"/>
              <a:gd name="connsiteX1" fmla="*/ 6378151 w 6378151"/>
              <a:gd name="connsiteY1" fmla="*/ 0 h 1143000"/>
              <a:gd name="connsiteX2" fmla="*/ 6378151 w 6378151"/>
              <a:gd name="connsiteY2" fmla="*/ 1143000 h 1143000"/>
              <a:gd name="connsiteX3" fmla="*/ 0 w 6378151"/>
              <a:gd name="connsiteY3" fmla="*/ 1143000 h 1143000"/>
              <a:gd name="connsiteX4" fmla="*/ 172122 w 6378151"/>
              <a:gd name="connsiteY4" fmla="*/ 161365 h 1143000"/>
              <a:gd name="connsiteX0" fmla="*/ 204395 w 6378151"/>
              <a:gd name="connsiteY0" fmla="*/ 182880 h 1143000"/>
              <a:gd name="connsiteX1" fmla="*/ 6378151 w 6378151"/>
              <a:gd name="connsiteY1" fmla="*/ 0 h 1143000"/>
              <a:gd name="connsiteX2" fmla="*/ 6378151 w 6378151"/>
              <a:gd name="connsiteY2" fmla="*/ 1143000 h 1143000"/>
              <a:gd name="connsiteX3" fmla="*/ 0 w 6378151"/>
              <a:gd name="connsiteY3" fmla="*/ 1143000 h 1143000"/>
              <a:gd name="connsiteX4" fmla="*/ 204395 w 6378151"/>
              <a:gd name="connsiteY4" fmla="*/ 182880 h 1143000"/>
              <a:gd name="connsiteX0" fmla="*/ 204395 w 6378151"/>
              <a:gd name="connsiteY0" fmla="*/ 182880 h 1143000"/>
              <a:gd name="connsiteX1" fmla="*/ 6378151 w 6378151"/>
              <a:gd name="connsiteY1" fmla="*/ 0 h 1143000"/>
              <a:gd name="connsiteX2" fmla="*/ 6378151 w 6378151"/>
              <a:gd name="connsiteY2" fmla="*/ 1143000 h 1143000"/>
              <a:gd name="connsiteX3" fmla="*/ 0 w 6378151"/>
              <a:gd name="connsiteY3" fmla="*/ 1143000 h 1143000"/>
              <a:gd name="connsiteX4" fmla="*/ 204395 w 6378151"/>
              <a:gd name="connsiteY4" fmla="*/ 182880 h 1143000"/>
              <a:gd name="connsiteX0" fmla="*/ 204395 w 6378151"/>
              <a:gd name="connsiteY0" fmla="*/ 182880 h 1143000"/>
              <a:gd name="connsiteX1" fmla="*/ 6378151 w 6378151"/>
              <a:gd name="connsiteY1" fmla="*/ 0 h 1143000"/>
              <a:gd name="connsiteX2" fmla="*/ 6378151 w 6378151"/>
              <a:gd name="connsiteY2" fmla="*/ 1143000 h 1143000"/>
              <a:gd name="connsiteX3" fmla="*/ 0 w 6378151"/>
              <a:gd name="connsiteY3" fmla="*/ 1143000 h 1143000"/>
              <a:gd name="connsiteX4" fmla="*/ 204395 w 6378151"/>
              <a:gd name="connsiteY4" fmla="*/ 182880 h 1143000"/>
              <a:gd name="connsiteX0" fmla="*/ 204395 w 6378151"/>
              <a:gd name="connsiteY0" fmla="*/ 182880 h 1143000"/>
              <a:gd name="connsiteX1" fmla="*/ 6378151 w 6378151"/>
              <a:gd name="connsiteY1" fmla="*/ 0 h 1143000"/>
              <a:gd name="connsiteX2" fmla="*/ 6378151 w 6378151"/>
              <a:gd name="connsiteY2" fmla="*/ 1143000 h 1143000"/>
              <a:gd name="connsiteX3" fmla="*/ 0 w 6378151"/>
              <a:gd name="connsiteY3" fmla="*/ 1143000 h 1143000"/>
              <a:gd name="connsiteX4" fmla="*/ 204395 w 6378151"/>
              <a:gd name="connsiteY4" fmla="*/ 182880 h 1143000"/>
              <a:gd name="connsiteX0" fmla="*/ 204395 w 6378151"/>
              <a:gd name="connsiteY0" fmla="*/ 74634 h 1034754"/>
              <a:gd name="connsiteX1" fmla="*/ 6119967 w 6378151"/>
              <a:gd name="connsiteY1" fmla="*/ 63876 h 1034754"/>
              <a:gd name="connsiteX2" fmla="*/ 6378151 w 6378151"/>
              <a:gd name="connsiteY2" fmla="*/ 1034754 h 1034754"/>
              <a:gd name="connsiteX3" fmla="*/ 0 w 6378151"/>
              <a:gd name="connsiteY3" fmla="*/ 1034754 h 1034754"/>
              <a:gd name="connsiteX4" fmla="*/ 204395 w 6378151"/>
              <a:gd name="connsiteY4" fmla="*/ 74634 h 1034754"/>
              <a:gd name="connsiteX0" fmla="*/ 204395 w 6378151"/>
              <a:gd name="connsiteY0" fmla="*/ 82083 h 1042203"/>
              <a:gd name="connsiteX1" fmla="*/ 6044663 w 6378151"/>
              <a:gd name="connsiteY1" fmla="*/ 39052 h 1042203"/>
              <a:gd name="connsiteX2" fmla="*/ 6378151 w 6378151"/>
              <a:gd name="connsiteY2" fmla="*/ 1042203 h 1042203"/>
              <a:gd name="connsiteX3" fmla="*/ 0 w 6378151"/>
              <a:gd name="connsiteY3" fmla="*/ 1042203 h 1042203"/>
              <a:gd name="connsiteX4" fmla="*/ 204395 w 6378151"/>
              <a:gd name="connsiteY4" fmla="*/ 82083 h 1042203"/>
              <a:gd name="connsiteX0" fmla="*/ 204395 w 6378151"/>
              <a:gd name="connsiteY0" fmla="*/ 82083 h 1042203"/>
              <a:gd name="connsiteX1" fmla="*/ 6044663 w 6378151"/>
              <a:gd name="connsiteY1" fmla="*/ 39052 h 1042203"/>
              <a:gd name="connsiteX2" fmla="*/ 6378151 w 6378151"/>
              <a:gd name="connsiteY2" fmla="*/ 1042203 h 1042203"/>
              <a:gd name="connsiteX3" fmla="*/ 0 w 6378151"/>
              <a:gd name="connsiteY3" fmla="*/ 1042203 h 1042203"/>
              <a:gd name="connsiteX4" fmla="*/ 204395 w 6378151"/>
              <a:gd name="connsiteY4" fmla="*/ 82083 h 1042203"/>
              <a:gd name="connsiteX0" fmla="*/ 204395 w 6378151"/>
              <a:gd name="connsiteY0" fmla="*/ 209708 h 1169828"/>
              <a:gd name="connsiteX1" fmla="*/ 6044663 w 6378151"/>
              <a:gd name="connsiteY1" fmla="*/ 166677 h 1169828"/>
              <a:gd name="connsiteX2" fmla="*/ 6378151 w 6378151"/>
              <a:gd name="connsiteY2" fmla="*/ 1169828 h 1169828"/>
              <a:gd name="connsiteX3" fmla="*/ 0 w 6378151"/>
              <a:gd name="connsiteY3" fmla="*/ 1169828 h 1169828"/>
              <a:gd name="connsiteX4" fmla="*/ 204395 w 6378151"/>
              <a:gd name="connsiteY4" fmla="*/ 209708 h 1169828"/>
              <a:gd name="connsiteX0" fmla="*/ 204395 w 6378151"/>
              <a:gd name="connsiteY0" fmla="*/ 216207 h 1176327"/>
              <a:gd name="connsiteX1" fmla="*/ 6044663 w 6378151"/>
              <a:gd name="connsiteY1" fmla="*/ 173176 h 1176327"/>
              <a:gd name="connsiteX2" fmla="*/ 6378151 w 6378151"/>
              <a:gd name="connsiteY2" fmla="*/ 1176327 h 1176327"/>
              <a:gd name="connsiteX3" fmla="*/ 0 w 6378151"/>
              <a:gd name="connsiteY3" fmla="*/ 1176327 h 1176327"/>
              <a:gd name="connsiteX4" fmla="*/ 204395 w 6378151"/>
              <a:gd name="connsiteY4" fmla="*/ 216207 h 1176327"/>
              <a:gd name="connsiteX0" fmla="*/ 311971 w 6378151"/>
              <a:gd name="connsiteY0" fmla="*/ 179132 h 1203798"/>
              <a:gd name="connsiteX1" fmla="*/ 6044663 w 6378151"/>
              <a:gd name="connsiteY1" fmla="*/ 200647 h 1203798"/>
              <a:gd name="connsiteX2" fmla="*/ 6378151 w 6378151"/>
              <a:gd name="connsiteY2" fmla="*/ 1203798 h 1203798"/>
              <a:gd name="connsiteX3" fmla="*/ 0 w 6378151"/>
              <a:gd name="connsiteY3" fmla="*/ 1203798 h 1203798"/>
              <a:gd name="connsiteX4" fmla="*/ 311971 w 6378151"/>
              <a:gd name="connsiteY4" fmla="*/ 179132 h 1203798"/>
              <a:gd name="connsiteX0" fmla="*/ 311971 w 6378151"/>
              <a:gd name="connsiteY0" fmla="*/ 179132 h 1203798"/>
              <a:gd name="connsiteX1" fmla="*/ 6044663 w 6378151"/>
              <a:gd name="connsiteY1" fmla="*/ 200647 h 1203798"/>
              <a:gd name="connsiteX2" fmla="*/ 6378151 w 6378151"/>
              <a:gd name="connsiteY2" fmla="*/ 1203798 h 1203798"/>
              <a:gd name="connsiteX3" fmla="*/ 0 w 6378151"/>
              <a:gd name="connsiteY3" fmla="*/ 1203798 h 1203798"/>
              <a:gd name="connsiteX4" fmla="*/ 311971 w 6378151"/>
              <a:gd name="connsiteY4" fmla="*/ 179132 h 1203798"/>
              <a:gd name="connsiteX0" fmla="*/ 311971 w 6378151"/>
              <a:gd name="connsiteY0" fmla="*/ 171490 h 1196156"/>
              <a:gd name="connsiteX1" fmla="*/ 6044663 w 6378151"/>
              <a:gd name="connsiteY1" fmla="*/ 193005 h 1196156"/>
              <a:gd name="connsiteX2" fmla="*/ 6378151 w 6378151"/>
              <a:gd name="connsiteY2" fmla="*/ 1196156 h 1196156"/>
              <a:gd name="connsiteX3" fmla="*/ 0 w 6378151"/>
              <a:gd name="connsiteY3" fmla="*/ 1196156 h 1196156"/>
              <a:gd name="connsiteX4" fmla="*/ 311971 w 6378151"/>
              <a:gd name="connsiteY4" fmla="*/ 171490 h 1196156"/>
              <a:gd name="connsiteX0" fmla="*/ 311971 w 6378151"/>
              <a:gd name="connsiteY0" fmla="*/ 140008 h 1164674"/>
              <a:gd name="connsiteX1" fmla="*/ 6044663 w 6378151"/>
              <a:gd name="connsiteY1" fmla="*/ 161523 h 1164674"/>
              <a:gd name="connsiteX2" fmla="*/ 6378151 w 6378151"/>
              <a:gd name="connsiteY2" fmla="*/ 1164674 h 1164674"/>
              <a:gd name="connsiteX3" fmla="*/ 0 w 6378151"/>
              <a:gd name="connsiteY3" fmla="*/ 1164674 h 1164674"/>
              <a:gd name="connsiteX4" fmla="*/ 311971 w 6378151"/>
              <a:gd name="connsiteY4" fmla="*/ 140008 h 1164674"/>
              <a:gd name="connsiteX0" fmla="*/ 311971 w 6378151"/>
              <a:gd name="connsiteY0" fmla="*/ 130732 h 1155398"/>
              <a:gd name="connsiteX1" fmla="*/ 6044663 w 6378151"/>
              <a:gd name="connsiteY1" fmla="*/ 152247 h 1155398"/>
              <a:gd name="connsiteX2" fmla="*/ 6378151 w 6378151"/>
              <a:gd name="connsiteY2" fmla="*/ 1155398 h 1155398"/>
              <a:gd name="connsiteX3" fmla="*/ 0 w 6378151"/>
              <a:gd name="connsiteY3" fmla="*/ 1155398 h 1155398"/>
              <a:gd name="connsiteX4" fmla="*/ 311971 w 6378151"/>
              <a:gd name="connsiteY4" fmla="*/ 130732 h 1155398"/>
              <a:gd name="connsiteX0" fmla="*/ 311971 w 6378151"/>
              <a:gd name="connsiteY0" fmla="*/ 116775 h 1141441"/>
              <a:gd name="connsiteX1" fmla="*/ 5947844 w 6378151"/>
              <a:gd name="connsiteY1" fmla="*/ 159805 h 1141441"/>
              <a:gd name="connsiteX2" fmla="*/ 6378151 w 6378151"/>
              <a:gd name="connsiteY2" fmla="*/ 1141441 h 1141441"/>
              <a:gd name="connsiteX3" fmla="*/ 0 w 6378151"/>
              <a:gd name="connsiteY3" fmla="*/ 1141441 h 1141441"/>
              <a:gd name="connsiteX4" fmla="*/ 311971 w 6378151"/>
              <a:gd name="connsiteY4" fmla="*/ 116775 h 1141441"/>
              <a:gd name="connsiteX0" fmla="*/ 311971 w 6378151"/>
              <a:gd name="connsiteY0" fmla="*/ 152822 h 1177488"/>
              <a:gd name="connsiteX1" fmla="*/ 6033906 w 6378151"/>
              <a:gd name="connsiteY1" fmla="*/ 142064 h 1177488"/>
              <a:gd name="connsiteX2" fmla="*/ 6378151 w 6378151"/>
              <a:gd name="connsiteY2" fmla="*/ 1177488 h 1177488"/>
              <a:gd name="connsiteX3" fmla="*/ 0 w 6378151"/>
              <a:gd name="connsiteY3" fmla="*/ 1177488 h 1177488"/>
              <a:gd name="connsiteX4" fmla="*/ 311971 w 6378151"/>
              <a:gd name="connsiteY4" fmla="*/ 152822 h 1177488"/>
              <a:gd name="connsiteX0" fmla="*/ 311971 w 6378151"/>
              <a:gd name="connsiteY0" fmla="*/ 152822 h 1177488"/>
              <a:gd name="connsiteX1" fmla="*/ 6033906 w 6378151"/>
              <a:gd name="connsiteY1" fmla="*/ 142064 h 1177488"/>
              <a:gd name="connsiteX2" fmla="*/ 6378151 w 6378151"/>
              <a:gd name="connsiteY2" fmla="*/ 1177488 h 1177488"/>
              <a:gd name="connsiteX3" fmla="*/ 0 w 6378151"/>
              <a:gd name="connsiteY3" fmla="*/ 1177488 h 1177488"/>
              <a:gd name="connsiteX4" fmla="*/ 311971 w 6378151"/>
              <a:gd name="connsiteY4" fmla="*/ 152822 h 1177488"/>
              <a:gd name="connsiteX0" fmla="*/ 311971 w 6378151"/>
              <a:gd name="connsiteY0" fmla="*/ 119570 h 1144236"/>
              <a:gd name="connsiteX1" fmla="*/ 6033906 w 6378151"/>
              <a:gd name="connsiteY1" fmla="*/ 108812 h 1144236"/>
              <a:gd name="connsiteX2" fmla="*/ 6378151 w 6378151"/>
              <a:gd name="connsiteY2" fmla="*/ 1144236 h 1144236"/>
              <a:gd name="connsiteX3" fmla="*/ 0 w 6378151"/>
              <a:gd name="connsiteY3" fmla="*/ 1144236 h 1144236"/>
              <a:gd name="connsiteX4" fmla="*/ 311971 w 6378151"/>
              <a:gd name="connsiteY4" fmla="*/ 119570 h 1144236"/>
              <a:gd name="connsiteX0" fmla="*/ 311971 w 6378151"/>
              <a:gd name="connsiteY0" fmla="*/ 16611 h 1041277"/>
              <a:gd name="connsiteX1" fmla="*/ 6033906 w 6378151"/>
              <a:gd name="connsiteY1" fmla="*/ 5853 h 1041277"/>
              <a:gd name="connsiteX2" fmla="*/ 6378151 w 6378151"/>
              <a:gd name="connsiteY2" fmla="*/ 1041277 h 1041277"/>
              <a:gd name="connsiteX3" fmla="*/ 0 w 6378151"/>
              <a:gd name="connsiteY3" fmla="*/ 1041277 h 1041277"/>
              <a:gd name="connsiteX4" fmla="*/ 311971 w 6378151"/>
              <a:gd name="connsiteY4" fmla="*/ 16611 h 1041277"/>
              <a:gd name="connsiteX0" fmla="*/ 311971 w 6378151"/>
              <a:gd name="connsiteY0" fmla="*/ 100650 h 1125316"/>
              <a:gd name="connsiteX1" fmla="*/ 6033906 w 6378151"/>
              <a:gd name="connsiteY1" fmla="*/ 89892 h 1125316"/>
              <a:gd name="connsiteX2" fmla="*/ 6378151 w 6378151"/>
              <a:gd name="connsiteY2" fmla="*/ 1125316 h 1125316"/>
              <a:gd name="connsiteX3" fmla="*/ 0 w 6378151"/>
              <a:gd name="connsiteY3" fmla="*/ 1125316 h 1125316"/>
              <a:gd name="connsiteX4" fmla="*/ 311971 w 6378151"/>
              <a:gd name="connsiteY4" fmla="*/ 100650 h 1125316"/>
              <a:gd name="connsiteX0" fmla="*/ 311971 w 6378151"/>
              <a:gd name="connsiteY0" fmla="*/ 108062 h 1132728"/>
              <a:gd name="connsiteX1" fmla="*/ 6001633 w 6378151"/>
              <a:gd name="connsiteY1" fmla="*/ 86546 h 1132728"/>
              <a:gd name="connsiteX2" fmla="*/ 6378151 w 6378151"/>
              <a:gd name="connsiteY2" fmla="*/ 1132728 h 1132728"/>
              <a:gd name="connsiteX3" fmla="*/ 0 w 6378151"/>
              <a:gd name="connsiteY3" fmla="*/ 1132728 h 1132728"/>
              <a:gd name="connsiteX4" fmla="*/ 311971 w 6378151"/>
              <a:gd name="connsiteY4" fmla="*/ 108062 h 1132728"/>
              <a:gd name="connsiteX0" fmla="*/ 311971 w 6378151"/>
              <a:gd name="connsiteY0" fmla="*/ 108062 h 1132728"/>
              <a:gd name="connsiteX1" fmla="*/ 6001633 w 6378151"/>
              <a:gd name="connsiteY1" fmla="*/ 86546 h 1132728"/>
              <a:gd name="connsiteX2" fmla="*/ 6378151 w 6378151"/>
              <a:gd name="connsiteY2" fmla="*/ 1132728 h 1132728"/>
              <a:gd name="connsiteX3" fmla="*/ 0 w 6378151"/>
              <a:gd name="connsiteY3" fmla="*/ 1132728 h 1132728"/>
              <a:gd name="connsiteX4" fmla="*/ 311971 w 6378151"/>
              <a:gd name="connsiteY4" fmla="*/ 108062 h 1132728"/>
              <a:gd name="connsiteX0" fmla="*/ 311971 w 6378151"/>
              <a:gd name="connsiteY0" fmla="*/ 103312 h 1127978"/>
              <a:gd name="connsiteX1" fmla="*/ 6001633 w 6378151"/>
              <a:gd name="connsiteY1" fmla="*/ 81796 h 1127978"/>
              <a:gd name="connsiteX2" fmla="*/ 6378151 w 6378151"/>
              <a:gd name="connsiteY2" fmla="*/ 1127978 h 1127978"/>
              <a:gd name="connsiteX3" fmla="*/ 0 w 6378151"/>
              <a:gd name="connsiteY3" fmla="*/ 1127978 h 1127978"/>
              <a:gd name="connsiteX4" fmla="*/ 311971 w 6378151"/>
              <a:gd name="connsiteY4" fmla="*/ 103312 h 1127978"/>
              <a:gd name="connsiteX0" fmla="*/ 311971 w 6378151"/>
              <a:gd name="connsiteY0" fmla="*/ 118455 h 1143121"/>
              <a:gd name="connsiteX1" fmla="*/ 6001633 w 6378151"/>
              <a:gd name="connsiteY1" fmla="*/ 96939 h 1143121"/>
              <a:gd name="connsiteX2" fmla="*/ 6378151 w 6378151"/>
              <a:gd name="connsiteY2" fmla="*/ 1143121 h 1143121"/>
              <a:gd name="connsiteX3" fmla="*/ 0 w 6378151"/>
              <a:gd name="connsiteY3" fmla="*/ 1143121 h 1143121"/>
              <a:gd name="connsiteX4" fmla="*/ 311971 w 6378151"/>
              <a:gd name="connsiteY4" fmla="*/ 118455 h 1143121"/>
              <a:gd name="connsiteX0" fmla="*/ 311971 w 6378151"/>
              <a:gd name="connsiteY0" fmla="*/ 118455 h 1143121"/>
              <a:gd name="connsiteX1" fmla="*/ 6001633 w 6378151"/>
              <a:gd name="connsiteY1" fmla="*/ 96939 h 1143121"/>
              <a:gd name="connsiteX2" fmla="*/ 6378151 w 6378151"/>
              <a:gd name="connsiteY2" fmla="*/ 1143121 h 1143121"/>
              <a:gd name="connsiteX3" fmla="*/ 0 w 6378151"/>
              <a:gd name="connsiteY3" fmla="*/ 1143121 h 1143121"/>
              <a:gd name="connsiteX4" fmla="*/ 311971 w 6378151"/>
              <a:gd name="connsiteY4" fmla="*/ 118455 h 1143121"/>
              <a:gd name="connsiteX0" fmla="*/ 311971 w 6378151"/>
              <a:gd name="connsiteY0" fmla="*/ 113915 h 1138581"/>
              <a:gd name="connsiteX1" fmla="*/ 6001633 w 6378151"/>
              <a:gd name="connsiteY1" fmla="*/ 92399 h 1138581"/>
              <a:gd name="connsiteX2" fmla="*/ 6378151 w 6378151"/>
              <a:gd name="connsiteY2" fmla="*/ 1138581 h 1138581"/>
              <a:gd name="connsiteX3" fmla="*/ 0 w 6378151"/>
              <a:gd name="connsiteY3" fmla="*/ 1138581 h 1138581"/>
              <a:gd name="connsiteX4" fmla="*/ 311971 w 6378151"/>
              <a:gd name="connsiteY4" fmla="*/ 113915 h 1138581"/>
              <a:gd name="connsiteX0" fmla="*/ 311971 w 6378151"/>
              <a:gd name="connsiteY0" fmla="*/ 123022 h 1147688"/>
              <a:gd name="connsiteX1" fmla="*/ 6001633 w 6378151"/>
              <a:gd name="connsiteY1" fmla="*/ 101506 h 1147688"/>
              <a:gd name="connsiteX2" fmla="*/ 6378151 w 6378151"/>
              <a:gd name="connsiteY2" fmla="*/ 1147688 h 1147688"/>
              <a:gd name="connsiteX3" fmla="*/ 0 w 6378151"/>
              <a:gd name="connsiteY3" fmla="*/ 1147688 h 1147688"/>
              <a:gd name="connsiteX4" fmla="*/ 311971 w 6378151"/>
              <a:gd name="connsiteY4" fmla="*/ 123022 h 1147688"/>
              <a:gd name="connsiteX0" fmla="*/ 311971 w 6378151"/>
              <a:gd name="connsiteY0" fmla="*/ 123022 h 1147688"/>
              <a:gd name="connsiteX1" fmla="*/ 6001633 w 6378151"/>
              <a:gd name="connsiteY1" fmla="*/ 101506 h 1147688"/>
              <a:gd name="connsiteX2" fmla="*/ 6378151 w 6378151"/>
              <a:gd name="connsiteY2" fmla="*/ 1147688 h 1147688"/>
              <a:gd name="connsiteX3" fmla="*/ 0 w 6378151"/>
              <a:gd name="connsiteY3" fmla="*/ 1147688 h 1147688"/>
              <a:gd name="connsiteX4" fmla="*/ 311971 w 6378151"/>
              <a:gd name="connsiteY4" fmla="*/ 123022 h 1147688"/>
              <a:gd name="connsiteX0" fmla="*/ 311971 w 6378151"/>
              <a:gd name="connsiteY0" fmla="*/ 123022 h 1147688"/>
              <a:gd name="connsiteX1" fmla="*/ 6001633 w 6378151"/>
              <a:gd name="connsiteY1" fmla="*/ 101506 h 1147688"/>
              <a:gd name="connsiteX2" fmla="*/ 6378151 w 6378151"/>
              <a:gd name="connsiteY2" fmla="*/ 1147688 h 1147688"/>
              <a:gd name="connsiteX3" fmla="*/ 0 w 6378151"/>
              <a:gd name="connsiteY3" fmla="*/ 1147688 h 1147688"/>
              <a:gd name="connsiteX4" fmla="*/ 311971 w 6378151"/>
              <a:gd name="connsiteY4" fmla="*/ 123022 h 1147688"/>
              <a:gd name="connsiteX0" fmla="*/ 311971 w 6378151"/>
              <a:gd name="connsiteY0" fmla="*/ 123022 h 1147688"/>
              <a:gd name="connsiteX1" fmla="*/ 6001633 w 6378151"/>
              <a:gd name="connsiteY1" fmla="*/ 101506 h 1147688"/>
              <a:gd name="connsiteX2" fmla="*/ 6378151 w 6378151"/>
              <a:gd name="connsiteY2" fmla="*/ 1147688 h 1147688"/>
              <a:gd name="connsiteX3" fmla="*/ 0 w 6378151"/>
              <a:gd name="connsiteY3" fmla="*/ 1147688 h 1147688"/>
              <a:gd name="connsiteX4" fmla="*/ 311971 w 6378151"/>
              <a:gd name="connsiteY4" fmla="*/ 123022 h 1147688"/>
              <a:gd name="connsiteX0" fmla="*/ 311971 w 6378151"/>
              <a:gd name="connsiteY0" fmla="*/ 123022 h 1147688"/>
              <a:gd name="connsiteX1" fmla="*/ 6001633 w 6378151"/>
              <a:gd name="connsiteY1" fmla="*/ 101506 h 1147688"/>
              <a:gd name="connsiteX2" fmla="*/ 6378151 w 6378151"/>
              <a:gd name="connsiteY2" fmla="*/ 1147688 h 1147688"/>
              <a:gd name="connsiteX3" fmla="*/ 0 w 6378151"/>
              <a:gd name="connsiteY3" fmla="*/ 1147688 h 1147688"/>
              <a:gd name="connsiteX4" fmla="*/ 311971 w 6378151"/>
              <a:gd name="connsiteY4" fmla="*/ 123022 h 11476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378151" h="1147688">
                <a:moveTo>
                  <a:pt x="311971" y="123022"/>
                </a:moveTo>
                <a:cubicBezTo>
                  <a:pt x="702453" y="8274"/>
                  <a:pt x="5352966" y="-74203"/>
                  <a:pt x="6001633" y="101506"/>
                </a:cubicBezTo>
                <a:cubicBezTo>
                  <a:pt x="6446285" y="575739"/>
                  <a:pt x="6266988" y="813304"/>
                  <a:pt x="6378151" y="1147688"/>
                </a:cubicBezTo>
                <a:lnTo>
                  <a:pt x="0" y="1147688"/>
                </a:lnTo>
                <a:cubicBezTo>
                  <a:pt x="57374" y="820476"/>
                  <a:pt x="-78891" y="439478"/>
                  <a:pt x="311971" y="123022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Group 16"/>
          <p:cNvGrpSpPr/>
          <p:nvPr userDrawn="1"/>
        </p:nvGrpSpPr>
        <p:grpSpPr>
          <a:xfrm>
            <a:off x="281406" y="1321594"/>
            <a:ext cx="8582413" cy="3602496"/>
            <a:chOff x="220782" y="1331119"/>
            <a:chExt cx="6436810" cy="3602496"/>
          </a:xfrm>
        </p:grpSpPr>
        <p:sp>
          <p:nvSpPr>
            <p:cNvPr id="18" name="Freeform 17"/>
            <p:cNvSpPr/>
            <p:nvPr/>
          </p:nvSpPr>
          <p:spPr>
            <a:xfrm>
              <a:off x="1630680" y="1333500"/>
              <a:ext cx="4968240" cy="7620"/>
            </a:xfrm>
            <a:custGeom>
              <a:avLst/>
              <a:gdLst>
                <a:gd name="connsiteX0" fmla="*/ 0 w 4968240"/>
                <a:gd name="connsiteY0" fmla="*/ 0 h 7620"/>
                <a:gd name="connsiteX1" fmla="*/ 2781300 w 4968240"/>
                <a:gd name="connsiteY1" fmla="*/ 0 h 7620"/>
                <a:gd name="connsiteX2" fmla="*/ 4968240 w 4968240"/>
                <a:gd name="connsiteY2" fmla="*/ 7620 h 76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968240" h="7620">
                  <a:moveTo>
                    <a:pt x="0" y="0"/>
                  </a:moveTo>
                  <a:lnTo>
                    <a:pt x="2781300" y="0"/>
                  </a:lnTo>
                  <a:lnTo>
                    <a:pt x="4968240" y="7620"/>
                  </a:lnTo>
                </a:path>
              </a:pathLst>
            </a:custGeom>
            <a:noFill/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Freeform 18"/>
            <p:cNvSpPr/>
            <p:nvPr/>
          </p:nvSpPr>
          <p:spPr>
            <a:xfrm>
              <a:off x="220782" y="1333500"/>
              <a:ext cx="6436810" cy="3600115"/>
            </a:xfrm>
            <a:custGeom>
              <a:avLst/>
              <a:gdLst>
                <a:gd name="connsiteX0" fmla="*/ 6378138 w 6436810"/>
                <a:gd name="connsiteY0" fmla="*/ 0 h 3600115"/>
                <a:gd name="connsiteX1" fmla="*/ 6431478 w 6436810"/>
                <a:gd name="connsiteY1" fmla="*/ 723900 h 3600115"/>
                <a:gd name="connsiteX2" fmla="*/ 6431478 w 6436810"/>
                <a:gd name="connsiteY2" fmla="*/ 1607820 h 3600115"/>
                <a:gd name="connsiteX3" fmla="*/ 6400998 w 6436810"/>
                <a:gd name="connsiteY3" fmla="*/ 2400300 h 3600115"/>
                <a:gd name="connsiteX4" fmla="*/ 6332418 w 6436810"/>
                <a:gd name="connsiteY4" fmla="*/ 2895600 h 3600115"/>
                <a:gd name="connsiteX5" fmla="*/ 6240978 w 6436810"/>
                <a:gd name="connsiteY5" fmla="*/ 3177540 h 3600115"/>
                <a:gd name="connsiteX6" fmla="*/ 6088578 w 6436810"/>
                <a:gd name="connsiteY6" fmla="*/ 3390900 h 3600115"/>
                <a:gd name="connsiteX7" fmla="*/ 5814258 w 6436810"/>
                <a:gd name="connsiteY7" fmla="*/ 3520440 h 3600115"/>
                <a:gd name="connsiteX8" fmla="*/ 5440878 w 6436810"/>
                <a:gd name="connsiteY8" fmla="*/ 3573780 h 3600115"/>
                <a:gd name="connsiteX9" fmla="*/ 4564578 w 6436810"/>
                <a:gd name="connsiteY9" fmla="*/ 3573780 h 3600115"/>
                <a:gd name="connsiteX10" fmla="*/ 3833058 w 6436810"/>
                <a:gd name="connsiteY10" fmla="*/ 3566160 h 3600115"/>
                <a:gd name="connsiteX11" fmla="*/ 3116778 w 6436810"/>
                <a:gd name="connsiteY11" fmla="*/ 3566160 h 3600115"/>
                <a:gd name="connsiteX12" fmla="*/ 2423358 w 6436810"/>
                <a:gd name="connsiteY12" fmla="*/ 3581400 h 3600115"/>
                <a:gd name="connsiteX13" fmla="*/ 1874718 w 6436810"/>
                <a:gd name="connsiteY13" fmla="*/ 3596640 h 3600115"/>
                <a:gd name="connsiteX14" fmla="*/ 1333698 w 6436810"/>
                <a:gd name="connsiteY14" fmla="*/ 3596640 h 3600115"/>
                <a:gd name="connsiteX15" fmla="*/ 838398 w 6436810"/>
                <a:gd name="connsiteY15" fmla="*/ 3558540 h 3600115"/>
                <a:gd name="connsiteX16" fmla="*/ 579318 w 6436810"/>
                <a:gd name="connsiteY16" fmla="*/ 3497580 h 3600115"/>
                <a:gd name="connsiteX17" fmla="*/ 388818 w 6436810"/>
                <a:gd name="connsiteY17" fmla="*/ 3413760 h 3600115"/>
                <a:gd name="connsiteX18" fmla="*/ 266898 w 6436810"/>
                <a:gd name="connsiteY18" fmla="*/ 3314700 h 3600115"/>
                <a:gd name="connsiteX19" fmla="*/ 175458 w 6436810"/>
                <a:gd name="connsiteY19" fmla="*/ 3124200 h 3600115"/>
                <a:gd name="connsiteX20" fmla="*/ 114498 w 6436810"/>
                <a:gd name="connsiteY20" fmla="*/ 2910840 h 3600115"/>
                <a:gd name="connsiteX21" fmla="*/ 61158 w 6436810"/>
                <a:gd name="connsiteY21" fmla="*/ 2636520 h 3600115"/>
                <a:gd name="connsiteX22" fmla="*/ 38298 w 6436810"/>
                <a:gd name="connsiteY22" fmla="*/ 2278380 h 3600115"/>
                <a:gd name="connsiteX23" fmla="*/ 15438 w 6436810"/>
                <a:gd name="connsiteY23" fmla="*/ 1866900 h 3600115"/>
                <a:gd name="connsiteX24" fmla="*/ 15438 w 6436810"/>
                <a:gd name="connsiteY24" fmla="*/ 1455420 h 3600115"/>
                <a:gd name="connsiteX25" fmla="*/ 198 w 6436810"/>
                <a:gd name="connsiteY25" fmla="*/ 952500 h 3600115"/>
                <a:gd name="connsiteX26" fmla="*/ 7818 w 6436810"/>
                <a:gd name="connsiteY26" fmla="*/ 289560 h 3600115"/>
                <a:gd name="connsiteX27" fmla="*/ 23058 w 6436810"/>
                <a:gd name="connsiteY27" fmla="*/ 0 h 36001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6436810" h="3600115">
                  <a:moveTo>
                    <a:pt x="6378138" y="0"/>
                  </a:moveTo>
                  <a:cubicBezTo>
                    <a:pt x="6400363" y="227965"/>
                    <a:pt x="6422588" y="455930"/>
                    <a:pt x="6431478" y="723900"/>
                  </a:cubicBezTo>
                  <a:cubicBezTo>
                    <a:pt x="6440368" y="991870"/>
                    <a:pt x="6436558" y="1328420"/>
                    <a:pt x="6431478" y="1607820"/>
                  </a:cubicBezTo>
                  <a:cubicBezTo>
                    <a:pt x="6426398" y="1887220"/>
                    <a:pt x="6417508" y="2185670"/>
                    <a:pt x="6400998" y="2400300"/>
                  </a:cubicBezTo>
                  <a:cubicBezTo>
                    <a:pt x="6384488" y="2614930"/>
                    <a:pt x="6359088" y="2766060"/>
                    <a:pt x="6332418" y="2895600"/>
                  </a:cubicBezTo>
                  <a:cubicBezTo>
                    <a:pt x="6305748" y="3025140"/>
                    <a:pt x="6281618" y="3094990"/>
                    <a:pt x="6240978" y="3177540"/>
                  </a:cubicBezTo>
                  <a:cubicBezTo>
                    <a:pt x="6200338" y="3260090"/>
                    <a:pt x="6159698" y="3333750"/>
                    <a:pt x="6088578" y="3390900"/>
                  </a:cubicBezTo>
                  <a:cubicBezTo>
                    <a:pt x="6017458" y="3448050"/>
                    <a:pt x="5922208" y="3489960"/>
                    <a:pt x="5814258" y="3520440"/>
                  </a:cubicBezTo>
                  <a:cubicBezTo>
                    <a:pt x="5706308" y="3550920"/>
                    <a:pt x="5649158" y="3564890"/>
                    <a:pt x="5440878" y="3573780"/>
                  </a:cubicBezTo>
                  <a:cubicBezTo>
                    <a:pt x="5232598" y="3582670"/>
                    <a:pt x="4564578" y="3573780"/>
                    <a:pt x="4564578" y="3573780"/>
                  </a:cubicBezTo>
                  <a:lnTo>
                    <a:pt x="3833058" y="3566160"/>
                  </a:lnTo>
                  <a:lnTo>
                    <a:pt x="3116778" y="3566160"/>
                  </a:lnTo>
                  <a:cubicBezTo>
                    <a:pt x="2881828" y="3568700"/>
                    <a:pt x="2423358" y="3581400"/>
                    <a:pt x="2423358" y="3581400"/>
                  </a:cubicBezTo>
                  <a:lnTo>
                    <a:pt x="1874718" y="3596640"/>
                  </a:lnTo>
                  <a:cubicBezTo>
                    <a:pt x="1693108" y="3599180"/>
                    <a:pt x="1506418" y="3602990"/>
                    <a:pt x="1333698" y="3596640"/>
                  </a:cubicBezTo>
                  <a:cubicBezTo>
                    <a:pt x="1160978" y="3590290"/>
                    <a:pt x="964128" y="3575050"/>
                    <a:pt x="838398" y="3558540"/>
                  </a:cubicBezTo>
                  <a:cubicBezTo>
                    <a:pt x="712668" y="3542030"/>
                    <a:pt x="654248" y="3521710"/>
                    <a:pt x="579318" y="3497580"/>
                  </a:cubicBezTo>
                  <a:cubicBezTo>
                    <a:pt x="504388" y="3473450"/>
                    <a:pt x="440888" y="3444240"/>
                    <a:pt x="388818" y="3413760"/>
                  </a:cubicBezTo>
                  <a:cubicBezTo>
                    <a:pt x="336748" y="3383280"/>
                    <a:pt x="302458" y="3362960"/>
                    <a:pt x="266898" y="3314700"/>
                  </a:cubicBezTo>
                  <a:cubicBezTo>
                    <a:pt x="231338" y="3266440"/>
                    <a:pt x="200858" y="3191510"/>
                    <a:pt x="175458" y="3124200"/>
                  </a:cubicBezTo>
                  <a:cubicBezTo>
                    <a:pt x="150058" y="3056890"/>
                    <a:pt x="133548" y="2992120"/>
                    <a:pt x="114498" y="2910840"/>
                  </a:cubicBezTo>
                  <a:cubicBezTo>
                    <a:pt x="95448" y="2829560"/>
                    <a:pt x="73858" y="2741930"/>
                    <a:pt x="61158" y="2636520"/>
                  </a:cubicBezTo>
                  <a:cubicBezTo>
                    <a:pt x="48458" y="2531110"/>
                    <a:pt x="45918" y="2406650"/>
                    <a:pt x="38298" y="2278380"/>
                  </a:cubicBezTo>
                  <a:cubicBezTo>
                    <a:pt x="30678" y="2150110"/>
                    <a:pt x="19248" y="2004060"/>
                    <a:pt x="15438" y="1866900"/>
                  </a:cubicBezTo>
                  <a:cubicBezTo>
                    <a:pt x="11628" y="1729740"/>
                    <a:pt x="17978" y="1607820"/>
                    <a:pt x="15438" y="1455420"/>
                  </a:cubicBezTo>
                  <a:cubicBezTo>
                    <a:pt x="12898" y="1303020"/>
                    <a:pt x="1468" y="1146810"/>
                    <a:pt x="198" y="952500"/>
                  </a:cubicBezTo>
                  <a:cubicBezTo>
                    <a:pt x="-1072" y="758190"/>
                    <a:pt x="4008" y="448310"/>
                    <a:pt x="7818" y="289560"/>
                  </a:cubicBezTo>
                  <a:cubicBezTo>
                    <a:pt x="11628" y="130810"/>
                    <a:pt x="17343" y="65405"/>
                    <a:pt x="23058" y="0"/>
                  </a:cubicBezTo>
                </a:path>
              </a:pathLst>
            </a:custGeom>
            <a:noFill/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Freeform 19"/>
            <p:cNvSpPr/>
            <p:nvPr/>
          </p:nvSpPr>
          <p:spPr>
            <a:xfrm>
              <a:off x="228600" y="1331119"/>
              <a:ext cx="150019" cy="4762"/>
            </a:xfrm>
            <a:custGeom>
              <a:avLst/>
              <a:gdLst>
                <a:gd name="connsiteX0" fmla="*/ 0 w 150019"/>
                <a:gd name="connsiteY0" fmla="*/ 0 h 4762"/>
                <a:gd name="connsiteX1" fmla="*/ 150019 w 150019"/>
                <a:gd name="connsiteY1" fmla="*/ 4762 h 4762"/>
                <a:gd name="connsiteX2" fmla="*/ 150019 w 150019"/>
                <a:gd name="connsiteY2" fmla="*/ 4762 h 47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0019" h="4762">
                  <a:moveTo>
                    <a:pt x="0" y="0"/>
                  </a:moveTo>
                  <a:lnTo>
                    <a:pt x="150019" y="4762"/>
                  </a:lnTo>
                  <a:lnTo>
                    <a:pt x="150019" y="4762"/>
                  </a:lnTo>
                </a:path>
              </a:pathLst>
            </a:custGeom>
            <a:noFill/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/>
          <p:cNvGrpSpPr/>
          <p:nvPr userDrawn="1"/>
        </p:nvGrpSpPr>
        <p:grpSpPr>
          <a:xfrm>
            <a:off x="377048" y="255821"/>
            <a:ext cx="1931059" cy="1448294"/>
            <a:chOff x="237072" y="234585"/>
            <a:chExt cx="1448294" cy="1448294"/>
          </a:xfrm>
        </p:grpSpPr>
        <p:sp>
          <p:nvSpPr>
            <p:cNvPr id="14" name="Oval 13"/>
            <p:cNvSpPr/>
            <p:nvPr/>
          </p:nvSpPr>
          <p:spPr>
            <a:xfrm>
              <a:off x="237072" y="234585"/>
              <a:ext cx="1448294" cy="1448294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283311" y="280824"/>
              <a:ext cx="1355815" cy="1355815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254348" y="252246"/>
              <a:ext cx="1419087" cy="1419087"/>
            </a:xfrm>
            <a:prstGeom prst="ellipse">
              <a:avLst/>
            </a:prstGeom>
            <a:noFill/>
            <a:ln w="9525">
              <a:solidFill>
                <a:schemeClr val="bg1">
                  <a:lumMod val="2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4407200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 preserve="1">
  <p:cSld name="1_Blank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1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9"/>
          <p:cNvSpPr>
            <a:spLocks/>
          </p:cNvSpPr>
          <p:nvPr userDrawn="1"/>
        </p:nvSpPr>
        <p:spPr bwMode="auto">
          <a:xfrm rot="10800000">
            <a:off x="368301" y="239920"/>
            <a:ext cx="8420100" cy="4636880"/>
          </a:xfrm>
          <a:custGeom>
            <a:avLst/>
            <a:gdLst>
              <a:gd name="T0" fmla="*/ 2466 w 2671"/>
              <a:gd name="T1" fmla="*/ 92 h 1682"/>
              <a:gd name="T2" fmla="*/ 200 w 2671"/>
              <a:gd name="T3" fmla="*/ 99 h 1682"/>
              <a:gd name="T4" fmla="*/ 169 w 2671"/>
              <a:gd name="T5" fmla="*/ 1583 h 1682"/>
              <a:gd name="T6" fmla="*/ 2481 w 2671"/>
              <a:gd name="T7" fmla="*/ 1562 h 1682"/>
              <a:gd name="T8" fmla="*/ 2466 w 2671"/>
              <a:gd name="T9" fmla="*/ 92 h 1682"/>
              <a:gd name="connsiteX0" fmla="*/ 9074 w 9535"/>
              <a:gd name="connsiteY0" fmla="*/ 447 h 9722"/>
              <a:gd name="connsiteX1" fmla="*/ 544 w 9535"/>
              <a:gd name="connsiteY1" fmla="*/ 264 h 9722"/>
              <a:gd name="connsiteX2" fmla="*/ 475 w 9535"/>
              <a:gd name="connsiteY2" fmla="*/ 9311 h 9722"/>
              <a:gd name="connsiteX3" fmla="*/ 9131 w 9535"/>
              <a:gd name="connsiteY3" fmla="*/ 9187 h 9722"/>
              <a:gd name="connsiteX4" fmla="*/ 9074 w 9535"/>
              <a:gd name="connsiteY4" fmla="*/ 447 h 9722"/>
              <a:gd name="connsiteX0" fmla="*/ 9519 w 10001"/>
              <a:gd name="connsiteY0" fmla="*/ 986 h 10526"/>
              <a:gd name="connsiteX1" fmla="*/ 5107 w 10001"/>
              <a:gd name="connsiteY1" fmla="*/ 519 h 10526"/>
              <a:gd name="connsiteX2" fmla="*/ 573 w 10001"/>
              <a:gd name="connsiteY2" fmla="*/ 798 h 10526"/>
              <a:gd name="connsiteX3" fmla="*/ 500 w 10001"/>
              <a:gd name="connsiteY3" fmla="*/ 10103 h 10526"/>
              <a:gd name="connsiteX4" fmla="*/ 9578 w 10001"/>
              <a:gd name="connsiteY4" fmla="*/ 9976 h 10526"/>
              <a:gd name="connsiteX5" fmla="*/ 9519 w 10001"/>
              <a:gd name="connsiteY5" fmla="*/ 986 h 10526"/>
              <a:gd name="connsiteX0" fmla="*/ 9561 w 10043"/>
              <a:gd name="connsiteY0" fmla="*/ 870 h 10410"/>
              <a:gd name="connsiteX1" fmla="*/ 5149 w 10043"/>
              <a:gd name="connsiteY1" fmla="*/ 403 h 10410"/>
              <a:gd name="connsiteX2" fmla="*/ 533 w 10043"/>
              <a:gd name="connsiteY2" fmla="*/ 862 h 10410"/>
              <a:gd name="connsiteX3" fmla="*/ 542 w 10043"/>
              <a:gd name="connsiteY3" fmla="*/ 9987 h 10410"/>
              <a:gd name="connsiteX4" fmla="*/ 9620 w 10043"/>
              <a:gd name="connsiteY4" fmla="*/ 9860 h 10410"/>
              <a:gd name="connsiteX5" fmla="*/ 9561 w 10043"/>
              <a:gd name="connsiteY5" fmla="*/ 870 h 10410"/>
              <a:gd name="connsiteX0" fmla="*/ 9572 w 10054"/>
              <a:gd name="connsiteY0" fmla="*/ 835 h 10375"/>
              <a:gd name="connsiteX1" fmla="*/ 5160 w 10054"/>
              <a:gd name="connsiteY1" fmla="*/ 368 h 10375"/>
              <a:gd name="connsiteX2" fmla="*/ 544 w 10054"/>
              <a:gd name="connsiteY2" fmla="*/ 827 h 10375"/>
              <a:gd name="connsiteX3" fmla="*/ 553 w 10054"/>
              <a:gd name="connsiteY3" fmla="*/ 9952 h 10375"/>
              <a:gd name="connsiteX4" fmla="*/ 9631 w 10054"/>
              <a:gd name="connsiteY4" fmla="*/ 9825 h 10375"/>
              <a:gd name="connsiteX5" fmla="*/ 9572 w 10054"/>
              <a:gd name="connsiteY5" fmla="*/ 835 h 10375"/>
              <a:gd name="connsiteX0" fmla="*/ 9532 w 10014"/>
              <a:gd name="connsiteY0" fmla="*/ 835 h 10375"/>
              <a:gd name="connsiteX1" fmla="*/ 5120 w 10014"/>
              <a:gd name="connsiteY1" fmla="*/ 368 h 10375"/>
              <a:gd name="connsiteX2" fmla="*/ 504 w 10014"/>
              <a:gd name="connsiteY2" fmla="*/ 827 h 10375"/>
              <a:gd name="connsiteX3" fmla="*/ 513 w 10014"/>
              <a:gd name="connsiteY3" fmla="*/ 9952 h 10375"/>
              <a:gd name="connsiteX4" fmla="*/ 9591 w 10014"/>
              <a:gd name="connsiteY4" fmla="*/ 9825 h 10375"/>
              <a:gd name="connsiteX5" fmla="*/ 9532 w 10014"/>
              <a:gd name="connsiteY5" fmla="*/ 835 h 10375"/>
              <a:gd name="connsiteX0" fmla="*/ 9532 w 10014"/>
              <a:gd name="connsiteY0" fmla="*/ 653 h 10193"/>
              <a:gd name="connsiteX1" fmla="*/ 5120 w 10014"/>
              <a:gd name="connsiteY1" fmla="*/ 186 h 10193"/>
              <a:gd name="connsiteX2" fmla="*/ 504 w 10014"/>
              <a:gd name="connsiteY2" fmla="*/ 645 h 10193"/>
              <a:gd name="connsiteX3" fmla="*/ 513 w 10014"/>
              <a:gd name="connsiteY3" fmla="*/ 9770 h 10193"/>
              <a:gd name="connsiteX4" fmla="*/ 9591 w 10014"/>
              <a:gd name="connsiteY4" fmla="*/ 9643 h 10193"/>
              <a:gd name="connsiteX5" fmla="*/ 9532 w 10014"/>
              <a:gd name="connsiteY5" fmla="*/ 653 h 10193"/>
              <a:gd name="connsiteX0" fmla="*/ 9532 w 10014"/>
              <a:gd name="connsiteY0" fmla="*/ 579 h 10119"/>
              <a:gd name="connsiteX1" fmla="*/ 5120 w 10014"/>
              <a:gd name="connsiteY1" fmla="*/ 112 h 10119"/>
              <a:gd name="connsiteX2" fmla="*/ 504 w 10014"/>
              <a:gd name="connsiteY2" fmla="*/ 571 h 10119"/>
              <a:gd name="connsiteX3" fmla="*/ 513 w 10014"/>
              <a:gd name="connsiteY3" fmla="*/ 9696 h 10119"/>
              <a:gd name="connsiteX4" fmla="*/ 9591 w 10014"/>
              <a:gd name="connsiteY4" fmla="*/ 9569 h 10119"/>
              <a:gd name="connsiteX5" fmla="*/ 9532 w 10014"/>
              <a:gd name="connsiteY5" fmla="*/ 579 h 10119"/>
              <a:gd name="connsiteX0" fmla="*/ 9560 w 10042"/>
              <a:gd name="connsiteY0" fmla="*/ 783 h 10323"/>
              <a:gd name="connsiteX1" fmla="*/ 5132 w 10042"/>
              <a:gd name="connsiteY1" fmla="*/ 521 h 10323"/>
              <a:gd name="connsiteX2" fmla="*/ 532 w 10042"/>
              <a:gd name="connsiteY2" fmla="*/ 775 h 10323"/>
              <a:gd name="connsiteX3" fmla="*/ 541 w 10042"/>
              <a:gd name="connsiteY3" fmla="*/ 9900 h 10323"/>
              <a:gd name="connsiteX4" fmla="*/ 9619 w 10042"/>
              <a:gd name="connsiteY4" fmla="*/ 9773 h 10323"/>
              <a:gd name="connsiteX5" fmla="*/ 9560 w 10042"/>
              <a:gd name="connsiteY5" fmla="*/ 783 h 10323"/>
              <a:gd name="connsiteX0" fmla="*/ 9562 w 10044"/>
              <a:gd name="connsiteY0" fmla="*/ 560 h 10100"/>
              <a:gd name="connsiteX1" fmla="*/ 5134 w 10044"/>
              <a:gd name="connsiteY1" fmla="*/ 298 h 10100"/>
              <a:gd name="connsiteX2" fmla="*/ 534 w 10044"/>
              <a:gd name="connsiteY2" fmla="*/ 552 h 10100"/>
              <a:gd name="connsiteX3" fmla="*/ 543 w 10044"/>
              <a:gd name="connsiteY3" fmla="*/ 9677 h 10100"/>
              <a:gd name="connsiteX4" fmla="*/ 9621 w 10044"/>
              <a:gd name="connsiteY4" fmla="*/ 9550 h 10100"/>
              <a:gd name="connsiteX5" fmla="*/ 9562 w 10044"/>
              <a:gd name="connsiteY5" fmla="*/ 560 h 10100"/>
              <a:gd name="connsiteX0" fmla="*/ 9598 w 10080"/>
              <a:gd name="connsiteY0" fmla="*/ 482 h 10022"/>
              <a:gd name="connsiteX1" fmla="*/ 5170 w 10080"/>
              <a:gd name="connsiteY1" fmla="*/ 220 h 10022"/>
              <a:gd name="connsiteX2" fmla="*/ 504 w 10080"/>
              <a:gd name="connsiteY2" fmla="*/ 602 h 10022"/>
              <a:gd name="connsiteX3" fmla="*/ 579 w 10080"/>
              <a:gd name="connsiteY3" fmla="*/ 9599 h 10022"/>
              <a:gd name="connsiteX4" fmla="*/ 9657 w 10080"/>
              <a:gd name="connsiteY4" fmla="*/ 9472 h 10022"/>
              <a:gd name="connsiteX5" fmla="*/ 9598 w 10080"/>
              <a:gd name="connsiteY5" fmla="*/ 482 h 10022"/>
              <a:gd name="connsiteX0" fmla="*/ 9553 w 10035"/>
              <a:gd name="connsiteY0" fmla="*/ 453 h 9993"/>
              <a:gd name="connsiteX1" fmla="*/ 5125 w 10035"/>
              <a:gd name="connsiteY1" fmla="*/ 191 h 9993"/>
              <a:gd name="connsiteX2" fmla="*/ 459 w 10035"/>
              <a:gd name="connsiteY2" fmla="*/ 573 h 9993"/>
              <a:gd name="connsiteX3" fmla="*/ 534 w 10035"/>
              <a:gd name="connsiteY3" fmla="*/ 9570 h 9993"/>
              <a:gd name="connsiteX4" fmla="*/ 9612 w 10035"/>
              <a:gd name="connsiteY4" fmla="*/ 9443 h 9993"/>
              <a:gd name="connsiteX5" fmla="*/ 9553 w 10035"/>
              <a:gd name="connsiteY5" fmla="*/ 453 h 9993"/>
              <a:gd name="connsiteX0" fmla="*/ 9520 w 10000"/>
              <a:gd name="connsiteY0" fmla="*/ 453 h 10000"/>
              <a:gd name="connsiteX1" fmla="*/ 5107 w 10000"/>
              <a:gd name="connsiteY1" fmla="*/ 191 h 10000"/>
              <a:gd name="connsiteX2" fmla="*/ 457 w 10000"/>
              <a:gd name="connsiteY2" fmla="*/ 573 h 10000"/>
              <a:gd name="connsiteX3" fmla="*/ 532 w 10000"/>
              <a:gd name="connsiteY3" fmla="*/ 9577 h 10000"/>
              <a:gd name="connsiteX4" fmla="*/ 9578 w 10000"/>
              <a:gd name="connsiteY4" fmla="*/ 9450 h 10000"/>
              <a:gd name="connsiteX5" fmla="*/ 9520 w 10000"/>
              <a:gd name="connsiteY5" fmla="*/ 453 h 10000"/>
              <a:gd name="connsiteX0" fmla="*/ 9520 w 10000"/>
              <a:gd name="connsiteY0" fmla="*/ 445 h 9992"/>
              <a:gd name="connsiteX1" fmla="*/ 5107 w 10000"/>
              <a:gd name="connsiteY1" fmla="*/ 183 h 9992"/>
              <a:gd name="connsiteX2" fmla="*/ 457 w 10000"/>
              <a:gd name="connsiteY2" fmla="*/ 565 h 9992"/>
              <a:gd name="connsiteX3" fmla="*/ 532 w 10000"/>
              <a:gd name="connsiteY3" fmla="*/ 9569 h 9992"/>
              <a:gd name="connsiteX4" fmla="*/ 9578 w 10000"/>
              <a:gd name="connsiteY4" fmla="*/ 9442 h 9992"/>
              <a:gd name="connsiteX5" fmla="*/ 9520 w 10000"/>
              <a:gd name="connsiteY5" fmla="*/ 445 h 9992"/>
              <a:gd name="connsiteX0" fmla="*/ 9561 w 10041"/>
              <a:gd name="connsiteY0" fmla="*/ 695 h 10250"/>
              <a:gd name="connsiteX1" fmla="*/ 5115 w 10041"/>
              <a:gd name="connsiteY1" fmla="*/ 356 h 10250"/>
              <a:gd name="connsiteX2" fmla="*/ 498 w 10041"/>
              <a:gd name="connsiteY2" fmla="*/ 815 h 10250"/>
              <a:gd name="connsiteX3" fmla="*/ 573 w 10041"/>
              <a:gd name="connsiteY3" fmla="*/ 9827 h 10250"/>
              <a:gd name="connsiteX4" fmla="*/ 9619 w 10041"/>
              <a:gd name="connsiteY4" fmla="*/ 9700 h 10250"/>
              <a:gd name="connsiteX5" fmla="*/ 9561 w 10041"/>
              <a:gd name="connsiteY5" fmla="*/ 695 h 10250"/>
              <a:gd name="connsiteX0" fmla="*/ 9561 w 9999"/>
              <a:gd name="connsiteY0" fmla="*/ 695 h 10250"/>
              <a:gd name="connsiteX1" fmla="*/ 5115 w 9999"/>
              <a:gd name="connsiteY1" fmla="*/ 356 h 10250"/>
              <a:gd name="connsiteX2" fmla="*/ 498 w 9999"/>
              <a:gd name="connsiteY2" fmla="*/ 815 h 10250"/>
              <a:gd name="connsiteX3" fmla="*/ 573 w 9999"/>
              <a:gd name="connsiteY3" fmla="*/ 9827 h 10250"/>
              <a:gd name="connsiteX4" fmla="*/ 9619 w 9999"/>
              <a:gd name="connsiteY4" fmla="*/ 9700 h 10250"/>
              <a:gd name="connsiteX5" fmla="*/ 9561 w 9999"/>
              <a:gd name="connsiteY5" fmla="*/ 695 h 10250"/>
              <a:gd name="connsiteX0" fmla="*/ 9562 w 10000"/>
              <a:gd name="connsiteY0" fmla="*/ 678 h 10000"/>
              <a:gd name="connsiteX1" fmla="*/ 5116 w 10000"/>
              <a:gd name="connsiteY1" fmla="*/ 347 h 10000"/>
              <a:gd name="connsiteX2" fmla="*/ 498 w 10000"/>
              <a:gd name="connsiteY2" fmla="*/ 795 h 10000"/>
              <a:gd name="connsiteX3" fmla="*/ 573 w 10000"/>
              <a:gd name="connsiteY3" fmla="*/ 9587 h 10000"/>
              <a:gd name="connsiteX4" fmla="*/ 9620 w 10000"/>
              <a:gd name="connsiteY4" fmla="*/ 9463 h 10000"/>
              <a:gd name="connsiteX5" fmla="*/ 9562 w 10000"/>
              <a:gd name="connsiteY5" fmla="*/ 678 h 10000"/>
              <a:gd name="connsiteX0" fmla="*/ 9598 w 10036"/>
              <a:gd name="connsiteY0" fmla="*/ 678 h 10408"/>
              <a:gd name="connsiteX1" fmla="*/ 5152 w 10036"/>
              <a:gd name="connsiteY1" fmla="*/ 347 h 10408"/>
              <a:gd name="connsiteX2" fmla="*/ 534 w 10036"/>
              <a:gd name="connsiteY2" fmla="*/ 795 h 10408"/>
              <a:gd name="connsiteX3" fmla="*/ 609 w 10036"/>
              <a:gd name="connsiteY3" fmla="*/ 9587 h 10408"/>
              <a:gd name="connsiteX4" fmla="*/ 5168 w 10036"/>
              <a:gd name="connsiteY4" fmla="*/ 10029 h 10408"/>
              <a:gd name="connsiteX5" fmla="*/ 9656 w 10036"/>
              <a:gd name="connsiteY5" fmla="*/ 9463 h 10408"/>
              <a:gd name="connsiteX6" fmla="*/ 9598 w 10036"/>
              <a:gd name="connsiteY6" fmla="*/ 678 h 10408"/>
              <a:gd name="connsiteX0" fmla="*/ 9598 w 10036"/>
              <a:gd name="connsiteY0" fmla="*/ 678 h 10408"/>
              <a:gd name="connsiteX1" fmla="*/ 5152 w 10036"/>
              <a:gd name="connsiteY1" fmla="*/ 347 h 10408"/>
              <a:gd name="connsiteX2" fmla="*/ 534 w 10036"/>
              <a:gd name="connsiteY2" fmla="*/ 795 h 10408"/>
              <a:gd name="connsiteX3" fmla="*/ 609 w 10036"/>
              <a:gd name="connsiteY3" fmla="*/ 9587 h 10408"/>
              <a:gd name="connsiteX4" fmla="*/ 5168 w 10036"/>
              <a:gd name="connsiteY4" fmla="*/ 10029 h 10408"/>
              <a:gd name="connsiteX5" fmla="*/ 9656 w 10036"/>
              <a:gd name="connsiteY5" fmla="*/ 9463 h 10408"/>
              <a:gd name="connsiteX6" fmla="*/ 9598 w 10036"/>
              <a:gd name="connsiteY6" fmla="*/ 678 h 10408"/>
              <a:gd name="connsiteX0" fmla="*/ 9598 w 10036"/>
              <a:gd name="connsiteY0" fmla="*/ 678 h 10408"/>
              <a:gd name="connsiteX1" fmla="*/ 5152 w 10036"/>
              <a:gd name="connsiteY1" fmla="*/ 347 h 10408"/>
              <a:gd name="connsiteX2" fmla="*/ 534 w 10036"/>
              <a:gd name="connsiteY2" fmla="*/ 795 h 10408"/>
              <a:gd name="connsiteX3" fmla="*/ 609 w 10036"/>
              <a:gd name="connsiteY3" fmla="*/ 9587 h 10408"/>
              <a:gd name="connsiteX4" fmla="*/ 5168 w 10036"/>
              <a:gd name="connsiteY4" fmla="*/ 10029 h 10408"/>
              <a:gd name="connsiteX5" fmla="*/ 9656 w 10036"/>
              <a:gd name="connsiteY5" fmla="*/ 9463 h 10408"/>
              <a:gd name="connsiteX6" fmla="*/ 9598 w 10036"/>
              <a:gd name="connsiteY6" fmla="*/ 678 h 10408"/>
              <a:gd name="connsiteX0" fmla="*/ 9604 w 10042"/>
              <a:gd name="connsiteY0" fmla="*/ 678 h 10231"/>
              <a:gd name="connsiteX1" fmla="*/ 5158 w 10042"/>
              <a:gd name="connsiteY1" fmla="*/ 347 h 10231"/>
              <a:gd name="connsiteX2" fmla="*/ 540 w 10042"/>
              <a:gd name="connsiteY2" fmla="*/ 795 h 10231"/>
              <a:gd name="connsiteX3" fmla="*/ 615 w 10042"/>
              <a:gd name="connsiteY3" fmla="*/ 9587 h 10231"/>
              <a:gd name="connsiteX4" fmla="*/ 5174 w 10042"/>
              <a:gd name="connsiteY4" fmla="*/ 10029 h 10231"/>
              <a:gd name="connsiteX5" fmla="*/ 9662 w 10042"/>
              <a:gd name="connsiteY5" fmla="*/ 9463 h 10231"/>
              <a:gd name="connsiteX6" fmla="*/ 9604 w 10042"/>
              <a:gd name="connsiteY6" fmla="*/ 678 h 10231"/>
              <a:gd name="connsiteX0" fmla="*/ 9631 w 10069"/>
              <a:gd name="connsiteY0" fmla="*/ 685 h 10297"/>
              <a:gd name="connsiteX1" fmla="*/ 5185 w 10069"/>
              <a:gd name="connsiteY1" fmla="*/ 354 h 10297"/>
              <a:gd name="connsiteX2" fmla="*/ 567 w 10069"/>
              <a:gd name="connsiteY2" fmla="*/ 802 h 10297"/>
              <a:gd name="connsiteX3" fmla="*/ 593 w 10069"/>
              <a:gd name="connsiteY3" fmla="*/ 9694 h 10297"/>
              <a:gd name="connsiteX4" fmla="*/ 5201 w 10069"/>
              <a:gd name="connsiteY4" fmla="*/ 10036 h 10297"/>
              <a:gd name="connsiteX5" fmla="*/ 9689 w 10069"/>
              <a:gd name="connsiteY5" fmla="*/ 9470 h 10297"/>
              <a:gd name="connsiteX6" fmla="*/ 9631 w 10069"/>
              <a:gd name="connsiteY6" fmla="*/ 685 h 10297"/>
              <a:gd name="connsiteX0" fmla="*/ 9642 w 10080"/>
              <a:gd name="connsiteY0" fmla="*/ 685 h 10204"/>
              <a:gd name="connsiteX1" fmla="*/ 5196 w 10080"/>
              <a:gd name="connsiteY1" fmla="*/ 354 h 10204"/>
              <a:gd name="connsiteX2" fmla="*/ 578 w 10080"/>
              <a:gd name="connsiteY2" fmla="*/ 802 h 10204"/>
              <a:gd name="connsiteX3" fmla="*/ 604 w 10080"/>
              <a:gd name="connsiteY3" fmla="*/ 9694 h 10204"/>
              <a:gd name="connsiteX4" fmla="*/ 5212 w 10080"/>
              <a:gd name="connsiteY4" fmla="*/ 10036 h 10204"/>
              <a:gd name="connsiteX5" fmla="*/ 9700 w 10080"/>
              <a:gd name="connsiteY5" fmla="*/ 9470 h 10204"/>
              <a:gd name="connsiteX6" fmla="*/ 9642 w 10080"/>
              <a:gd name="connsiteY6" fmla="*/ 685 h 10204"/>
              <a:gd name="connsiteX0" fmla="*/ 9642 w 10204"/>
              <a:gd name="connsiteY0" fmla="*/ 772 h 10409"/>
              <a:gd name="connsiteX1" fmla="*/ 5196 w 10204"/>
              <a:gd name="connsiteY1" fmla="*/ 441 h 10409"/>
              <a:gd name="connsiteX2" fmla="*/ 578 w 10204"/>
              <a:gd name="connsiteY2" fmla="*/ 889 h 10409"/>
              <a:gd name="connsiteX3" fmla="*/ 604 w 10204"/>
              <a:gd name="connsiteY3" fmla="*/ 9781 h 10409"/>
              <a:gd name="connsiteX4" fmla="*/ 5212 w 10204"/>
              <a:gd name="connsiteY4" fmla="*/ 10123 h 10409"/>
              <a:gd name="connsiteX5" fmla="*/ 9651 w 10204"/>
              <a:gd name="connsiteY5" fmla="*/ 9758 h 10409"/>
              <a:gd name="connsiteX6" fmla="*/ 9642 w 10204"/>
              <a:gd name="connsiteY6" fmla="*/ 772 h 10409"/>
              <a:gd name="connsiteX0" fmla="*/ 9642 w 10230"/>
              <a:gd name="connsiteY0" fmla="*/ 772 h 10250"/>
              <a:gd name="connsiteX1" fmla="*/ 5196 w 10230"/>
              <a:gd name="connsiteY1" fmla="*/ 441 h 10250"/>
              <a:gd name="connsiteX2" fmla="*/ 578 w 10230"/>
              <a:gd name="connsiteY2" fmla="*/ 889 h 10250"/>
              <a:gd name="connsiteX3" fmla="*/ 604 w 10230"/>
              <a:gd name="connsiteY3" fmla="*/ 9781 h 10250"/>
              <a:gd name="connsiteX4" fmla="*/ 5212 w 10230"/>
              <a:gd name="connsiteY4" fmla="*/ 10123 h 10250"/>
              <a:gd name="connsiteX5" fmla="*/ 9651 w 10230"/>
              <a:gd name="connsiteY5" fmla="*/ 9758 h 10250"/>
              <a:gd name="connsiteX6" fmla="*/ 9642 w 10230"/>
              <a:gd name="connsiteY6" fmla="*/ 772 h 10250"/>
              <a:gd name="connsiteX0" fmla="*/ 9642 w 10133"/>
              <a:gd name="connsiteY0" fmla="*/ 772 h 10250"/>
              <a:gd name="connsiteX1" fmla="*/ 5196 w 10133"/>
              <a:gd name="connsiteY1" fmla="*/ 441 h 10250"/>
              <a:gd name="connsiteX2" fmla="*/ 578 w 10133"/>
              <a:gd name="connsiteY2" fmla="*/ 889 h 10250"/>
              <a:gd name="connsiteX3" fmla="*/ 604 w 10133"/>
              <a:gd name="connsiteY3" fmla="*/ 9781 h 10250"/>
              <a:gd name="connsiteX4" fmla="*/ 5212 w 10133"/>
              <a:gd name="connsiteY4" fmla="*/ 10123 h 10250"/>
              <a:gd name="connsiteX5" fmla="*/ 9651 w 10133"/>
              <a:gd name="connsiteY5" fmla="*/ 9758 h 10250"/>
              <a:gd name="connsiteX6" fmla="*/ 9642 w 10133"/>
              <a:gd name="connsiteY6" fmla="*/ 772 h 10250"/>
              <a:gd name="connsiteX0" fmla="*/ 9642 w 10150"/>
              <a:gd name="connsiteY0" fmla="*/ 779 h 10263"/>
              <a:gd name="connsiteX1" fmla="*/ 5196 w 10150"/>
              <a:gd name="connsiteY1" fmla="*/ 448 h 10263"/>
              <a:gd name="connsiteX2" fmla="*/ 578 w 10150"/>
              <a:gd name="connsiteY2" fmla="*/ 896 h 10263"/>
              <a:gd name="connsiteX3" fmla="*/ 604 w 10150"/>
              <a:gd name="connsiteY3" fmla="*/ 9788 h 10263"/>
              <a:gd name="connsiteX4" fmla="*/ 5212 w 10150"/>
              <a:gd name="connsiteY4" fmla="*/ 10130 h 10263"/>
              <a:gd name="connsiteX5" fmla="*/ 9684 w 10150"/>
              <a:gd name="connsiteY5" fmla="*/ 9865 h 10263"/>
              <a:gd name="connsiteX6" fmla="*/ 9642 w 10150"/>
              <a:gd name="connsiteY6" fmla="*/ 779 h 10263"/>
              <a:gd name="connsiteX0" fmla="*/ 9642 w 10204"/>
              <a:gd name="connsiteY0" fmla="*/ 779 h 10257"/>
              <a:gd name="connsiteX1" fmla="*/ 5196 w 10204"/>
              <a:gd name="connsiteY1" fmla="*/ 448 h 10257"/>
              <a:gd name="connsiteX2" fmla="*/ 578 w 10204"/>
              <a:gd name="connsiteY2" fmla="*/ 896 h 10257"/>
              <a:gd name="connsiteX3" fmla="*/ 604 w 10204"/>
              <a:gd name="connsiteY3" fmla="*/ 9788 h 10257"/>
              <a:gd name="connsiteX4" fmla="*/ 5212 w 10204"/>
              <a:gd name="connsiteY4" fmla="*/ 10130 h 10257"/>
              <a:gd name="connsiteX5" fmla="*/ 9684 w 10204"/>
              <a:gd name="connsiteY5" fmla="*/ 9865 h 10257"/>
              <a:gd name="connsiteX6" fmla="*/ 9642 w 10204"/>
              <a:gd name="connsiteY6" fmla="*/ 779 h 10257"/>
              <a:gd name="connsiteX0" fmla="*/ 9642 w 10206"/>
              <a:gd name="connsiteY0" fmla="*/ 686 h 10205"/>
              <a:gd name="connsiteX1" fmla="*/ 5196 w 10206"/>
              <a:gd name="connsiteY1" fmla="*/ 355 h 10205"/>
              <a:gd name="connsiteX2" fmla="*/ 578 w 10206"/>
              <a:gd name="connsiteY2" fmla="*/ 803 h 10205"/>
              <a:gd name="connsiteX3" fmla="*/ 604 w 10206"/>
              <a:gd name="connsiteY3" fmla="*/ 9695 h 10205"/>
              <a:gd name="connsiteX4" fmla="*/ 5212 w 10206"/>
              <a:gd name="connsiteY4" fmla="*/ 10037 h 10205"/>
              <a:gd name="connsiteX5" fmla="*/ 9684 w 10206"/>
              <a:gd name="connsiteY5" fmla="*/ 9772 h 10205"/>
              <a:gd name="connsiteX6" fmla="*/ 10111 w 10206"/>
              <a:gd name="connsiteY6" fmla="*/ 5246 h 10205"/>
              <a:gd name="connsiteX7" fmla="*/ 9642 w 10206"/>
              <a:gd name="connsiteY7" fmla="*/ 686 h 10205"/>
              <a:gd name="connsiteX0" fmla="*/ 9642 w 10206"/>
              <a:gd name="connsiteY0" fmla="*/ 686 h 10205"/>
              <a:gd name="connsiteX1" fmla="*/ 5196 w 10206"/>
              <a:gd name="connsiteY1" fmla="*/ 355 h 10205"/>
              <a:gd name="connsiteX2" fmla="*/ 578 w 10206"/>
              <a:gd name="connsiteY2" fmla="*/ 803 h 10205"/>
              <a:gd name="connsiteX3" fmla="*/ 604 w 10206"/>
              <a:gd name="connsiteY3" fmla="*/ 9695 h 10205"/>
              <a:gd name="connsiteX4" fmla="*/ 5212 w 10206"/>
              <a:gd name="connsiteY4" fmla="*/ 10037 h 10205"/>
              <a:gd name="connsiteX5" fmla="*/ 9684 w 10206"/>
              <a:gd name="connsiteY5" fmla="*/ 9772 h 10205"/>
              <a:gd name="connsiteX6" fmla="*/ 10111 w 10206"/>
              <a:gd name="connsiteY6" fmla="*/ 5246 h 10205"/>
              <a:gd name="connsiteX7" fmla="*/ 9642 w 10206"/>
              <a:gd name="connsiteY7" fmla="*/ 686 h 10205"/>
              <a:gd name="connsiteX0" fmla="*/ 9642 w 10223"/>
              <a:gd name="connsiteY0" fmla="*/ 686 h 10164"/>
              <a:gd name="connsiteX1" fmla="*/ 5196 w 10223"/>
              <a:gd name="connsiteY1" fmla="*/ 355 h 10164"/>
              <a:gd name="connsiteX2" fmla="*/ 578 w 10223"/>
              <a:gd name="connsiteY2" fmla="*/ 803 h 10164"/>
              <a:gd name="connsiteX3" fmla="*/ 604 w 10223"/>
              <a:gd name="connsiteY3" fmla="*/ 9695 h 10164"/>
              <a:gd name="connsiteX4" fmla="*/ 5212 w 10223"/>
              <a:gd name="connsiteY4" fmla="*/ 10037 h 10164"/>
              <a:gd name="connsiteX5" fmla="*/ 9684 w 10223"/>
              <a:gd name="connsiteY5" fmla="*/ 9772 h 10164"/>
              <a:gd name="connsiteX6" fmla="*/ 10111 w 10223"/>
              <a:gd name="connsiteY6" fmla="*/ 5246 h 10164"/>
              <a:gd name="connsiteX7" fmla="*/ 9642 w 10223"/>
              <a:gd name="connsiteY7" fmla="*/ 686 h 10164"/>
              <a:gd name="connsiteX0" fmla="*/ 9642 w 10136"/>
              <a:gd name="connsiteY0" fmla="*/ 686 h 10164"/>
              <a:gd name="connsiteX1" fmla="*/ 5196 w 10136"/>
              <a:gd name="connsiteY1" fmla="*/ 355 h 10164"/>
              <a:gd name="connsiteX2" fmla="*/ 578 w 10136"/>
              <a:gd name="connsiteY2" fmla="*/ 803 h 10164"/>
              <a:gd name="connsiteX3" fmla="*/ 604 w 10136"/>
              <a:gd name="connsiteY3" fmla="*/ 9695 h 10164"/>
              <a:gd name="connsiteX4" fmla="*/ 5212 w 10136"/>
              <a:gd name="connsiteY4" fmla="*/ 10037 h 10164"/>
              <a:gd name="connsiteX5" fmla="*/ 9684 w 10136"/>
              <a:gd name="connsiteY5" fmla="*/ 9772 h 10164"/>
              <a:gd name="connsiteX6" fmla="*/ 10111 w 10136"/>
              <a:gd name="connsiteY6" fmla="*/ 5246 h 10164"/>
              <a:gd name="connsiteX7" fmla="*/ 9642 w 10136"/>
              <a:gd name="connsiteY7" fmla="*/ 686 h 10164"/>
              <a:gd name="connsiteX0" fmla="*/ 9642 w 10236"/>
              <a:gd name="connsiteY0" fmla="*/ 686 h 10203"/>
              <a:gd name="connsiteX1" fmla="*/ 5196 w 10236"/>
              <a:gd name="connsiteY1" fmla="*/ 355 h 10203"/>
              <a:gd name="connsiteX2" fmla="*/ 578 w 10236"/>
              <a:gd name="connsiteY2" fmla="*/ 803 h 10203"/>
              <a:gd name="connsiteX3" fmla="*/ 604 w 10236"/>
              <a:gd name="connsiteY3" fmla="*/ 9695 h 10203"/>
              <a:gd name="connsiteX4" fmla="*/ 5212 w 10236"/>
              <a:gd name="connsiteY4" fmla="*/ 10037 h 10203"/>
              <a:gd name="connsiteX5" fmla="*/ 9684 w 10236"/>
              <a:gd name="connsiteY5" fmla="*/ 9772 h 10203"/>
              <a:gd name="connsiteX6" fmla="*/ 10160 w 10236"/>
              <a:gd name="connsiteY6" fmla="*/ 5271 h 10203"/>
              <a:gd name="connsiteX7" fmla="*/ 9642 w 10236"/>
              <a:gd name="connsiteY7" fmla="*/ 686 h 10203"/>
              <a:gd name="connsiteX0" fmla="*/ 9642 w 10236"/>
              <a:gd name="connsiteY0" fmla="*/ 686 h 10203"/>
              <a:gd name="connsiteX1" fmla="*/ 5196 w 10236"/>
              <a:gd name="connsiteY1" fmla="*/ 355 h 10203"/>
              <a:gd name="connsiteX2" fmla="*/ 578 w 10236"/>
              <a:gd name="connsiteY2" fmla="*/ 803 h 10203"/>
              <a:gd name="connsiteX3" fmla="*/ 604 w 10236"/>
              <a:gd name="connsiteY3" fmla="*/ 9695 h 10203"/>
              <a:gd name="connsiteX4" fmla="*/ 5212 w 10236"/>
              <a:gd name="connsiteY4" fmla="*/ 10037 h 10203"/>
              <a:gd name="connsiteX5" fmla="*/ 9684 w 10236"/>
              <a:gd name="connsiteY5" fmla="*/ 9772 h 10203"/>
              <a:gd name="connsiteX6" fmla="*/ 10160 w 10236"/>
              <a:gd name="connsiteY6" fmla="*/ 5271 h 10203"/>
              <a:gd name="connsiteX7" fmla="*/ 9642 w 10236"/>
              <a:gd name="connsiteY7" fmla="*/ 686 h 10203"/>
              <a:gd name="connsiteX0" fmla="*/ 9642 w 10182"/>
              <a:gd name="connsiteY0" fmla="*/ 686 h 10202"/>
              <a:gd name="connsiteX1" fmla="*/ 5196 w 10182"/>
              <a:gd name="connsiteY1" fmla="*/ 355 h 10202"/>
              <a:gd name="connsiteX2" fmla="*/ 578 w 10182"/>
              <a:gd name="connsiteY2" fmla="*/ 803 h 10202"/>
              <a:gd name="connsiteX3" fmla="*/ 604 w 10182"/>
              <a:gd name="connsiteY3" fmla="*/ 9695 h 10202"/>
              <a:gd name="connsiteX4" fmla="*/ 5212 w 10182"/>
              <a:gd name="connsiteY4" fmla="*/ 10037 h 10202"/>
              <a:gd name="connsiteX5" fmla="*/ 9684 w 10182"/>
              <a:gd name="connsiteY5" fmla="*/ 9772 h 10202"/>
              <a:gd name="connsiteX6" fmla="*/ 10160 w 10182"/>
              <a:gd name="connsiteY6" fmla="*/ 5271 h 10202"/>
              <a:gd name="connsiteX7" fmla="*/ 9642 w 10182"/>
              <a:gd name="connsiteY7" fmla="*/ 686 h 10202"/>
              <a:gd name="connsiteX0" fmla="*/ 9642 w 10190"/>
              <a:gd name="connsiteY0" fmla="*/ 686 h 10164"/>
              <a:gd name="connsiteX1" fmla="*/ 5196 w 10190"/>
              <a:gd name="connsiteY1" fmla="*/ 355 h 10164"/>
              <a:gd name="connsiteX2" fmla="*/ 578 w 10190"/>
              <a:gd name="connsiteY2" fmla="*/ 803 h 10164"/>
              <a:gd name="connsiteX3" fmla="*/ 604 w 10190"/>
              <a:gd name="connsiteY3" fmla="*/ 9695 h 10164"/>
              <a:gd name="connsiteX4" fmla="*/ 5212 w 10190"/>
              <a:gd name="connsiteY4" fmla="*/ 10037 h 10164"/>
              <a:gd name="connsiteX5" fmla="*/ 9684 w 10190"/>
              <a:gd name="connsiteY5" fmla="*/ 9772 h 10164"/>
              <a:gd name="connsiteX6" fmla="*/ 10160 w 10190"/>
              <a:gd name="connsiteY6" fmla="*/ 5271 h 10164"/>
              <a:gd name="connsiteX7" fmla="*/ 9642 w 10190"/>
              <a:gd name="connsiteY7" fmla="*/ 686 h 10164"/>
              <a:gd name="connsiteX0" fmla="*/ 9642 w 10161"/>
              <a:gd name="connsiteY0" fmla="*/ 686 h 10164"/>
              <a:gd name="connsiteX1" fmla="*/ 5196 w 10161"/>
              <a:gd name="connsiteY1" fmla="*/ 355 h 10164"/>
              <a:gd name="connsiteX2" fmla="*/ 578 w 10161"/>
              <a:gd name="connsiteY2" fmla="*/ 803 h 10164"/>
              <a:gd name="connsiteX3" fmla="*/ 604 w 10161"/>
              <a:gd name="connsiteY3" fmla="*/ 9695 h 10164"/>
              <a:gd name="connsiteX4" fmla="*/ 5212 w 10161"/>
              <a:gd name="connsiteY4" fmla="*/ 10037 h 10164"/>
              <a:gd name="connsiteX5" fmla="*/ 9684 w 10161"/>
              <a:gd name="connsiteY5" fmla="*/ 9772 h 10164"/>
              <a:gd name="connsiteX6" fmla="*/ 10160 w 10161"/>
              <a:gd name="connsiteY6" fmla="*/ 5271 h 10164"/>
              <a:gd name="connsiteX7" fmla="*/ 9642 w 10161"/>
              <a:gd name="connsiteY7" fmla="*/ 686 h 10164"/>
              <a:gd name="connsiteX0" fmla="*/ 9625 w 10144"/>
              <a:gd name="connsiteY0" fmla="*/ 684 h 10149"/>
              <a:gd name="connsiteX1" fmla="*/ 5179 w 10144"/>
              <a:gd name="connsiteY1" fmla="*/ 353 h 10149"/>
              <a:gd name="connsiteX2" fmla="*/ 561 w 10144"/>
              <a:gd name="connsiteY2" fmla="*/ 801 h 10149"/>
              <a:gd name="connsiteX3" fmla="*/ 620 w 10144"/>
              <a:gd name="connsiteY3" fmla="*/ 9668 h 10149"/>
              <a:gd name="connsiteX4" fmla="*/ 5195 w 10144"/>
              <a:gd name="connsiteY4" fmla="*/ 10035 h 10149"/>
              <a:gd name="connsiteX5" fmla="*/ 9667 w 10144"/>
              <a:gd name="connsiteY5" fmla="*/ 9770 h 10149"/>
              <a:gd name="connsiteX6" fmla="*/ 10143 w 10144"/>
              <a:gd name="connsiteY6" fmla="*/ 5269 h 10149"/>
              <a:gd name="connsiteX7" fmla="*/ 9625 w 10144"/>
              <a:gd name="connsiteY7" fmla="*/ 684 h 10149"/>
              <a:gd name="connsiteX0" fmla="*/ 9625 w 10144"/>
              <a:gd name="connsiteY0" fmla="*/ 684 h 10122"/>
              <a:gd name="connsiteX1" fmla="*/ 5179 w 10144"/>
              <a:gd name="connsiteY1" fmla="*/ 353 h 10122"/>
              <a:gd name="connsiteX2" fmla="*/ 561 w 10144"/>
              <a:gd name="connsiteY2" fmla="*/ 801 h 10122"/>
              <a:gd name="connsiteX3" fmla="*/ 620 w 10144"/>
              <a:gd name="connsiteY3" fmla="*/ 9668 h 10122"/>
              <a:gd name="connsiteX4" fmla="*/ 5195 w 10144"/>
              <a:gd name="connsiteY4" fmla="*/ 10035 h 10122"/>
              <a:gd name="connsiteX5" fmla="*/ 9667 w 10144"/>
              <a:gd name="connsiteY5" fmla="*/ 9770 h 10122"/>
              <a:gd name="connsiteX6" fmla="*/ 10143 w 10144"/>
              <a:gd name="connsiteY6" fmla="*/ 5269 h 10122"/>
              <a:gd name="connsiteX7" fmla="*/ 9625 w 10144"/>
              <a:gd name="connsiteY7" fmla="*/ 684 h 10122"/>
              <a:gd name="connsiteX0" fmla="*/ 9601 w 10120"/>
              <a:gd name="connsiteY0" fmla="*/ 684 h 10446"/>
              <a:gd name="connsiteX1" fmla="*/ 5155 w 10120"/>
              <a:gd name="connsiteY1" fmla="*/ 353 h 10446"/>
              <a:gd name="connsiteX2" fmla="*/ 553 w 10120"/>
              <a:gd name="connsiteY2" fmla="*/ 801 h 10446"/>
              <a:gd name="connsiteX3" fmla="*/ 596 w 10120"/>
              <a:gd name="connsiteY3" fmla="*/ 9668 h 10446"/>
              <a:gd name="connsiteX4" fmla="*/ 5171 w 10120"/>
              <a:gd name="connsiteY4" fmla="*/ 10035 h 10446"/>
              <a:gd name="connsiteX5" fmla="*/ 9643 w 10120"/>
              <a:gd name="connsiteY5" fmla="*/ 9770 h 10446"/>
              <a:gd name="connsiteX6" fmla="*/ 10119 w 10120"/>
              <a:gd name="connsiteY6" fmla="*/ 5269 h 10446"/>
              <a:gd name="connsiteX7" fmla="*/ 9601 w 10120"/>
              <a:gd name="connsiteY7" fmla="*/ 684 h 10446"/>
              <a:gd name="connsiteX0" fmla="*/ 9599 w 10118"/>
              <a:gd name="connsiteY0" fmla="*/ 430 h 9905"/>
              <a:gd name="connsiteX1" fmla="*/ 5153 w 10118"/>
              <a:gd name="connsiteY1" fmla="*/ 99 h 9905"/>
              <a:gd name="connsiteX2" fmla="*/ 551 w 10118"/>
              <a:gd name="connsiteY2" fmla="*/ 547 h 9905"/>
              <a:gd name="connsiteX3" fmla="*/ 89 w 10118"/>
              <a:gd name="connsiteY3" fmla="*/ 4589 h 9905"/>
              <a:gd name="connsiteX4" fmla="*/ 594 w 10118"/>
              <a:gd name="connsiteY4" fmla="*/ 9414 h 9905"/>
              <a:gd name="connsiteX5" fmla="*/ 5169 w 10118"/>
              <a:gd name="connsiteY5" fmla="*/ 9781 h 9905"/>
              <a:gd name="connsiteX6" fmla="*/ 9641 w 10118"/>
              <a:gd name="connsiteY6" fmla="*/ 9516 h 9905"/>
              <a:gd name="connsiteX7" fmla="*/ 10117 w 10118"/>
              <a:gd name="connsiteY7" fmla="*/ 5015 h 9905"/>
              <a:gd name="connsiteX8" fmla="*/ 9599 w 10118"/>
              <a:gd name="connsiteY8" fmla="*/ 430 h 9905"/>
              <a:gd name="connsiteX0" fmla="*/ 9464 w 9977"/>
              <a:gd name="connsiteY0" fmla="*/ 434 h 10000"/>
              <a:gd name="connsiteX1" fmla="*/ 5070 w 9977"/>
              <a:gd name="connsiteY1" fmla="*/ 100 h 10000"/>
              <a:gd name="connsiteX2" fmla="*/ 522 w 9977"/>
              <a:gd name="connsiteY2" fmla="*/ 552 h 10000"/>
              <a:gd name="connsiteX3" fmla="*/ 65 w 9977"/>
              <a:gd name="connsiteY3" fmla="*/ 4633 h 10000"/>
              <a:gd name="connsiteX4" fmla="*/ 564 w 9977"/>
              <a:gd name="connsiteY4" fmla="*/ 9504 h 10000"/>
              <a:gd name="connsiteX5" fmla="*/ 5086 w 9977"/>
              <a:gd name="connsiteY5" fmla="*/ 9875 h 10000"/>
              <a:gd name="connsiteX6" fmla="*/ 9506 w 9977"/>
              <a:gd name="connsiteY6" fmla="*/ 9607 h 10000"/>
              <a:gd name="connsiteX7" fmla="*/ 9976 w 9977"/>
              <a:gd name="connsiteY7" fmla="*/ 5063 h 10000"/>
              <a:gd name="connsiteX8" fmla="*/ 9464 w 9977"/>
              <a:gd name="connsiteY8" fmla="*/ 434 h 10000"/>
              <a:gd name="connsiteX0" fmla="*/ 9486 w 10000"/>
              <a:gd name="connsiteY0" fmla="*/ 436 h 10002"/>
              <a:gd name="connsiteX1" fmla="*/ 5082 w 10000"/>
              <a:gd name="connsiteY1" fmla="*/ 102 h 10002"/>
              <a:gd name="connsiteX2" fmla="*/ 572 w 10000"/>
              <a:gd name="connsiteY2" fmla="*/ 377 h 10002"/>
              <a:gd name="connsiteX3" fmla="*/ 65 w 10000"/>
              <a:gd name="connsiteY3" fmla="*/ 4635 h 10002"/>
              <a:gd name="connsiteX4" fmla="*/ 565 w 10000"/>
              <a:gd name="connsiteY4" fmla="*/ 9506 h 10002"/>
              <a:gd name="connsiteX5" fmla="*/ 5098 w 10000"/>
              <a:gd name="connsiteY5" fmla="*/ 9877 h 10002"/>
              <a:gd name="connsiteX6" fmla="*/ 9528 w 10000"/>
              <a:gd name="connsiteY6" fmla="*/ 9609 h 10002"/>
              <a:gd name="connsiteX7" fmla="*/ 9999 w 10000"/>
              <a:gd name="connsiteY7" fmla="*/ 5065 h 10002"/>
              <a:gd name="connsiteX8" fmla="*/ 9486 w 10000"/>
              <a:gd name="connsiteY8" fmla="*/ 436 h 10002"/>
              <a:gd name="connsiteX0" fmla="*/ 9422 w 9936"/>
              <a:gd name="connsiteY0" fmla="*/ 436 h 9996"/>
              <a:gd name="connsiteX1" fmla="*/ 5018 w 9936"/>
              <a:gd name="connsiteY1" fmla="*/ 102 h 9996"/>
              <a:gd name="connsiteX2" fmla="*/ 508 w 9936"/>
              <a:gd name="connsiteY2" fmla="*/ 377 h 9996"/>
              <a:gd name="connsiteX3" fmla="*/ 1 w 9936"/>
              <a:gd name="connsiteY3" fmla="*/ 4635 h 9996"/>
              <a:gd name="connsiteX4" fmla="*/ 501 w 9936"/>
              <a:gd name="connsiteY4" fmla="*/ 9506 h 9996"/>
              <a:gd name="connsiteX5" fmla="*/ 5034 w 9936"/>
              <a:gd name="connsiteY5" fmla="*/ 9877 h 9996"/>
              <a:gd name="connsiteX6" fmla="*/ 9464 w 9936"/>
              <a:gd name="connsiteY6" fmla="*/ 9609 h 9996"/>
              <a:gd name="connsiteX7" fmla="*/ 9935 w 9936"/>
              <a:gd name="connsiteY7" fmla="*/ 5065 h 9996"/>
              <a:gd name="connsiteX8" fmla="*/ 9422 w 9936"/>
              <a:gd name="connsiteY8" fmla="*/ 436 h 9996"/>
              <a:gd name="connsiteX0" fmla="*/ 9483 w 9971"/>
              <a:gd name="connsiteY0" fmla="*/ 436 h 10000"/>
              <a:gd name="connsiteX1" fmla="*/ 5050 w 9971"/>
              <a:gd name="connsiteY1" fmla="*/ 102 h 10000"/>
              <a:gd name="connsiteX2" fmla="*/ 511 w 9971"/>
              <a:gd name="connsiteY2" fmla="*/ 377 h 10000"/>
              <a:gd name="connsiteX3" fmla="*/ 1 w 9971"/>
              <a:gd name="connsiteY3" fmla="*/ 4637 h 10000"/>
              <a:gd name="connsiteX4" fmla="*/ 504 w 9971"/>
              <a:gd name="connsiteY4" fmla="*/ 9510 h 10000"/>
              <a:gd name="connsiteX5" fmla="*/ 5066 w 9971"/>
              <a:gd name="connsiteY5" fmla="*/ 9881 h 10000"/>
              <a:gd name="connsiteX6" fmla="*/ 9525 w 9971"/>
              <a:gd name="connsiteY6" fmla="*/ 9613 h 10000"/>
              <a:gd name="connsiteX7" fmla="*/ 9968 w 9971"/>
              <a:gd name="connsiteY7" fmla="*/ 5067 h 10000"/>
              <a:gd name="connsiteX8" fmla="*/ 9483 w 9971"/>
              <a:gd name="connsiteY8" fmla="*/ 436 h 10000"/>
              <a:gd name="connsiteX0" fmla="*/ 9511 w 9999"/>
              <a:gd name="connsiteY0" fmla="*/ 436 h 10012"/>
              <a:gd name="connsiteX1" fmla="*/ 5065 w 9999"/>
              <a:gd name="connsiteY1" fmla="*/ 102 h 10012"/>
              <a:gd name="connsiteX2" fmla="*/ 512 w 9999"/>
              <a:gd name="connsiteY2" fmla="*/ 377 h 10012"/>
              <a:gd name="connsiteX3" fmla="*/ 1 w 9999"/>
              <a:gd name="connsiteY3" fmla="*/ 4637 h 10012"/>
              <a:gd name="connsiteX4" fmla="*/ 505 w 9999"/>
              <a:gd name="connsiteY4" fmla="*/ 9510 h 10012"/>
              <a:gd name="connsiteX5" fmla="*/ 5081 w 9999"/>
              <a:gd name="connsiteY5" fmla="*/ 9881 h 10012"/>
              <a:gd name="connsiteX6" fmla="*/ 9522 w 9999"/>
              <a:gd name="connsiteY6" fmla="*/ 9637 h 10012"/>
              <a:gd name="connsiteX7" fmla="*/ 9997 w 9999"/>
              <a:gd name="connsiteY7" fmla="*/ 5067 h 10012"/>
              <a:gd name="connsiteX8" fmla="*/ 9511 w 9999"/>
              <a:gd name="connsiteY8" fmla="*/ 436 h 10012"/>
              <a:gd name="connsiteX0" fmla="*/ 9512 w 10003"/>
              <a:gd name="connsiteY0" fmla="*/ 435 h 10000"/>
              <a:gd name="connsiteX1" fmla="*/ 5066 w 10003"/>
              <a:gd name="connsiteY1" fmla="*/ 102 h 10000"/>
              <a:gd name="connsiteX2" fmla="*/ 512 w 10003"/>
              <a:gd name="connsiteY2" fmla="*/ 377 h 10000"/>
              <a:gd name="connsiteX3" fmla="*/ 1 w 10003"/>
              <a:gd name="connsiteY3" fmla="*/ 4631 h 10000"/>
              <a:gd name="connsiteX4" fmla="*/ 505 w 10003"/>
              <a:gd name="connsiteY4" fmla="*/ 9499 h 10000"/>
              <a:gd name="connsiteX5" fmla="*/ 5082 w 10003"/>
              <a:gd name="connsiteY5" fmla="*/ 9869 h 10000"/>
              <a:gd name="connsiteX6" fmla="*/ 9523 w 10003"/>
              <a:gd name="connsiteY6" fmla="*/ 9625 h 10000"/>
              <a:gd name="connsiteX7" fmla="*/ 9998 w 10003"/>
              <a:gd name="connsiteY7" fmla="*/ 5061 h 10000"/>
              <a:gd name="connsiteX8" fmla="*/ 9512 w 10003"/>
              <a:gd name="connsiteY8" fmla="*/ 435 h 10000"/>
              <a:gd name="connsiteX0" fmla="*/ 9512 w 10003"/>
              <a:gd name="connsiteY0" fmla="*/ 435 h 10000"/>
              <a:gd name="connsiteX1" fmla="*/ 5066 w 10003"/>
              <a:gd name="connsiteY1" fmla="*/ 102 h 10000"/>
              <a:gd name="connsiteX2" fmla="*/ 512 w 10003"/>
              <a:gd name="connsiteY2" fmla="*/ 377 h 10000"/>
              <a:gd name="connsiteX3" fmla="*/ 1 w 10003"/>
              <a:gd name="connsiteY3" fmla="*/ 4631 h 10000"/>
              <a:gd name="connsiteX4" fmla="*/ 505 w 10003"/>
              <a:gd name="connsiteY4" fmla="*/ 9499 h 10000"/>
              <a:gd name="connsiteX5" fmla="*/ 5082 w 10003"/>
              <a:gd name="connsiteY5" fmla="*/ 9869 h 10000"/>
              <a:gd name="connsiteX6" fmla="*/ 9523 w 10003"/>
              <a:gd name="connsiteY6" fmla="*/ 9625 h 10000"/>
              <a:gd name="connsiteX7" fmla="*/ 9998 w 10003"/>
              <a:gd name="connsiteY7" fmla="*/ 5061 h 10000"/>
              <a:gd name="connsiteX8" fmla="*/ 9512 w 10003"/>
              <a:gd name="connsiteY8" fmla="*/ 435 h 10000"/>
              <a:gd name="connsiteX0" fmla="*/ 9577 w 10068"/>
              <a:gd name="connsiteY0" fmla="*/ 435 h 9994"/>
              <a:gd name="connsiteX1" fmla="*/ 5131 w 10068"/>
              <a:gd name="connsiteY1" fmla="*/ 102 h 9994"/>
              <a:gd name="connsiteX2" fmla="*/ 577 w 10068"/>
              <a:gd name="connsiteY2" fmla="*/ 377 h 9994"/>
              <a:gd name="connsiteX3" fmla="*/ 66 w 10068"/>
              <a:gd name="connsiteY3" fmla="*/ 4631 h 9994"/>
              <a:gd name="connsiteX4" fmla="*/ 570 w 10068"/>
              <a:gd name="connsiteY4" fmla="*/ 9499 h 9994"/>
              <a:gd name="connsiteX5" fmla="*/ 5162 w 10068"/>
              <a:gd name="connsiteY5" fmla="*/ 9845 h 9994"/>
              <a:gd name="connsiteX6" fmla="*/ 9588 w 10068"/>
              <a:gd name="connsiteY6" fmla="*/ 9625 h 9994"/>
              <a:gd name="connsiteX7" fmla="*/ 10063 w 10068"/>
              <a:gd name="connsiteY7" fmla="*/ 5061 h 9994"/>
              <a:gd name="connsiteX8" fmla="*/ 9577 w 10068"/>
              <a:gd name="connsiteY8" fmla="*/ 435 h 9994"/>
              <a:gd name="connsiteX0" fmla="*/ 9447 w 9935"/>
              <a:gd name="connsiteY0" fmla="*/ 435 h 10084"/>
              <a:gd name="connsiteX1" fmla="*/ 5031 w 9935"/>
              <a:gd name="connsiteY1" fmla="*/ 102 h 10084"/>
              <a:gd name="connsiteX2" fmla="*/ 508 w 9935"/>
              <a:gd name="connsiteY2" fmla="*/ 377 h 10084"/>
              <a:gd name="connsiteX3" fmla="*/ 1 w 9935"/>
              <a:gd name="connsiteY3" fmla="*/ 4634 h 10084"/>
              <a:gd name="connsiteX4" fmla="*/ 501 w 9935"/>
              <a:gd name="connsiteY4" fmla="*/ 9505 h 10084"/>
              <a:gd name="connsiteX5" fmla="*/ 5062 w 9935"/>
              <a:gd name="connsiteY5" fmla="*/ 9851 h 10084"/>
              <a:gd name="connsiteX6" fmla="*/ 9458 w 9935"/>
              <a:gd name="connsiteY6" fmla="*/ 9631 h 10084"/>
              <a:gd name="connsiteX7" fmla="*/ 9930 w 9935"/>
              <a:gd name="connsiteY7" fmla="*/ 5064 h 10084"/>
              <a:gd name="connsiteX8" fmla="*/ 9447 w 9935"/>
              <a:gd name="connsiteY8" fmla="*/ 435 h 10084"/>
              <a:gd name="connsiteX0" fmla="*/ 9509 w 10000"/>
              <a:gd name="connsiteY0" fmla="*/ 431 h 10000"/>
              <a:gd name="connsiteX1" fmla="*/ 5064 w 10000"/>
              <a:gd name="connsiteY1" fmla="*/ 101 h 10000"/>
              <a:gd name="connsiteX2" fmla="*/ 511 w 10000"/>
              <a:gd name="connsiteY2" fmla="*/ 374 h 10000"/>
              <a:gd name="connsiteX3" fmla="*/ 1 w 10000"/>
              <a:gd name="connsiteY3" fmla="*/ 4595 h 10000"/>
              <a:gd name="connsiteX4" fmla="*/ 504 w 10000"/>
              <a:gd name="connsiteY4" fmla="*/ 9426 h 10000"/>
              <a:gd name="connsiteX5" fmla="*/ 5095 w 10000"/>
              <a:gd name="connsiteY5" fmla="*/ 9769 h 10000"/>
              <a:gd name="connsiteX6" fmla="*/ 9520 w 10000"/>
              <a:gd name="connsiteY6" fmla="*/ 9551 h 10000"/>
              <a:gd name="connsiteX7" fmla="*/ 9995 w 10000"/>
              <a:gd name="connsiteY7" fmla="*/ 5022 h 10000"/>
              <a:gd name="connsiteX8" fmla="*/ 9509 w 10000"/>
              <a:gd name="connsiteY8" fmla="*/ 431 h 10000"/>
              <a:gd name="connsiteX0" fmla="*/ 9509 w 10000"/>
              <a:gd name="connsiteY0" fmla="*/ 431 h 9855"/>
              <a:gd name="connsiteX1" fmla="*/ 5064 w 10000"/>
              <a:gd name="connsiteY1" fmla="*/ 101 h 9855"/>
              <a:gd name="connsiteX2" fmla="*/ 511 w 10000"/>
              <a:gd name="connsiteY2" fmla="*/ 374 h 9855"/>
              <a:gd name="connsiteX3" fmla="*/ 1 w 10000"/>
              <a:gd name="connsiteY3" fmla="*/ 4595 h 9855"/>
              <a:gd name="connsiteX4" fmla="*/ 504 w 10000"/>
              <a:gd name="connsiteY4" fmla="*/ 9426 h 9855"/>
              <a:gd name="connsiteX5" fmla="*/ 5095 w 10000"/>
              <a:gd name="connsiteY5" fmla="*/ 9769 h 9855"/>
              <a:gd name="connsiteX6" fmla="*/ 9520 w 10000"/>
              <a:gd name="connsiteY6" fmla="*/ 9551 h 9855"/>
              <a:gd name="connsiteX7" fmla="*/ 9995 w 10000"/>
              <a:gd name="connsiteY7" fmla="*/ 5022 h 9855"/>
              <a:gd name="connsiteX8" fmla="*/ 9509 w 10000"/>
              <a:gd name="connsiteY8" fmla="*/ 431 h 9855"/>
              <a:gd name="connsiteX0" fmla="*/ 9509 w 10000"/>
              <a:gd name="connsiteY0" fmla="*/ 437 h 10097"/>
              <a:gd name="connsiteX1" fmla="*/ 5064 w 10000"/>
              <a:gd name="connsiteY1" fmla="*/ 102 h 10097"/>
              <a:gd name="connsiteX2" fmla="*/ 511 w 10000"/>
              <a:gd name="connsiteY2" fmla="*/ 380 h 10097"/>
              <a:gd name="connsiteX3" fmla="*/ 1 w 10000"/>
              <a:gd name="connsiteY3" fmla="*/ 4663 h 10097"/>
              <a:gd name="connsiteX4" fmla="*/ 504 w 10000"/>
              <a:gd name="connsiteY4" fmla="*/ 9565 h 10097"/>
              <a:gd name="connsiteX5" fmla="*/ 5095 w 10000"/>
              <a:gd name="connsiteY5" fmla="*/ 9913 h 10097"/>
              <a:gd name="connsiteX6" fmla="*/ 9520 w 10000"/>
              <a:gd name="connsiteY6" fmla="*/ 9692 h 10097"/>
              <a:gd name="connsiteX7" fmla="*/ 9995 w 10000"/>
              <a:gd name="connsiteY7" fmla="*/ 5096 h 10097"/>
              <a:gd name="connsiteX8" fmla="*/ 9509 w 10000"/>
              <a:gd name="connsiteY8" fmla="*/ 437 h 10097"/>
              <a:gd name="connsiteX0" fmla="*/ 9518 w 10009"/>
              <a:gd name="connsiteY0" fmla="*/ 437 h 10052"/>
              <a:gd name="connsiteX1" fmla="*/ 5073 w 10009"/>
              <a:gd name="connsiteY1" fmla="*/ 102 h 10052"/>
              <a:gd name="connsiteX2" fmla="*/ 520 w 10009"/>
              <a:gd name="connsiteY2" fmla="*/ 380 h 10052"/>
              <a:gd name="connsiteX3" fmla="*/ 10 w 10009"/>
              <a:gd name="connsiteY3" fmla="*/ 4663 h 10052"/>
              <a:gd name="connsiteX4" fmla="*/ 391 w 10009"/>
              <a:gd name="connsiteY4" fmla="*/ 9493 h 10052"/>
              <a:gd name="connsiteX5" fmla="*/ 5104 w 10009"/>
              <a:gd name="connsiteY5" fmla="*/ 9913 h 10052"/>
              <a:gd name="connsiteX6" fmla="*/ 9529 w 10009"/>
              <a:gd name="connsiteY6" fmla="*/ 9692 h 10052"/>
              <a:gd name="connsiteX7" fmla="*/ 10004 w 10009"/>
              <a:gd name="connsiteY7" fmla="*/ 5096 h 10052"/>
              <a:gd name="connsiteX8" fmla="*/ 9518 w 10009"/>
              <a:gd name="connsiteY8" fmla="*/ 437 h 10052"/>
              <a:gd name="connsiteX0" fmla="*/ 9518 w 10009"/>
              <a:gd name="connsiteY0" fmla="*/ 437 h 10052"/>
              <a:gd name="connsiteX1" fmla="*/ 5073 w 10009"/>
              <a:gd name="connsiteY1" fmla="*/ 102 h 10052"/>
              <a:gd name="connsiteX2" fmla="*/ 520 w 10009"/>
              <a:gd name="connsiteY2" fmla="*/ 380 h 10052"/>
              <a:gd name="connsiteX3" fmla="*/ 10 w 10009"/>
              <a:gd name="connsiteY3" fmla="*/ 4663 h 10052"/>
              <a:gd name="connsiteX4" fmla="*/ 391 w 10009"/>
              <a:gd name="connsiteY4" fmla="*/ 9493 h 10052"/>
              <a:gd name="connsiteX5" fmla="*/ 5104 w 10009"/>
              <a:gd name="connsiteY5" fmla="*/ 9913 h 10052"/>
              <a:gd name="connsiteX6" fmla="*/ 9529 w 10009"/>
              <a:gd name="connsiteY6" fmla="*/ 9692 h 10052"/>
              <a:gd name="connsiteX7" fmla="*/ 10004 w 10009"/>
              <a:gd name="connsiteY7" fmla="*/ 5096 h 10052"/>
              <a:gd name="connsiteX8" fmla="*/ 9518 w 10009"/>
              <a:gd name="connsiteY8" fmla="*/ 437 h 10052"/>
              <a:gd name="connsiteX0" fmla="*/ 9518 w 10009"/>
              <a:gd name="connsiteY0" fmla="*/ 437 h 10052"/>
              <a:gd name="connsiteX1" fmla="*/ 5073 w 10009"/>
              <a:gd name="connsiteY1" fmla="*/ 102 h 10052"/>
              <a:gd name="connsiteX2" fmla="*/ 520 w 10009"/>
              <a:gd name="connsiteY2" fmla="*/ 380 h 10052"/>
              <a:gd name="connsiteX3" fmla="*/ 10 w 10009"/>
              <a:gd name="connsiteY3" fmla="*/ 4663 h 10052"/>
              <a:gd name="connsiteX4" fmla="*/ 391 w 10009"/>
              <a:gd name="connsiteY4" fmla="*/ 9493 h 10052"/>
              <a:gd name="connsiteX5" fmla="*/ 5104 w 10009"/>
              <a:gd name="connsiteY5" fmla="*/ 9913 h 10052"/>
              <a:gd name="connsiteX6" fmla="*/ 9529 w 10009"/>
              <a:gd name="connsiteY6" fmla="*/ 9692 h 10052"/>
              <a:gd name="connsiteX7" fmla="*/ 10004 w 10009"/>
              <a:gd name="connsiteY7" fmla="*/ 5096 h 10052"/>
              <a:gd name="connsiteX8" fmla="*/ 9518 w 10009"/>
              <a:gd name="connsiteY8" fmla="*/ 437 h 10052"/>
              <a:gd name="connsiteX0" fmla="*/ 9518 w 10009"/>
              <a:gd name="connsiteY0" fmla="*/ 484 h 10099"/>
              <a:gd name="connsiteX1" fmla="*/ 5073 w 10009"/>
              <a:gd name="connsiteY1" fmla="*/ 149 h 10099"/>
              <a:gd name="connsiteX2" fmla="*/ 520 w 10009"/>
              <a:gd name="connsiteY2" fmla="*/ 355 h 10099"/>
              <a:gd name="connsiteX3" fmla="*/ 10 w 10009"/>
              <a:gd name="connsiteY3" fmla="*/ 4710 h 10099"/>
              <a:gd name="connsiteX4" fmla="*/ 391 w 10009"/>
              <a:gd name="connsiteY4" fmla="*/ 9540 h 10099"/>
              <a:gd name="connsiteX5" fmla="*/ 5104 w 10009"/>
              <a:gd name="connsiteY5" fmla="*/ 9960 h 10099"/>
              <a:gd name="connsiteX6" fmla="*/ 9529 w 10009"/>
              <a:gd name="connsiteY6" fmla="*/ 9739 h 10099"/>
              <a:gd name="connsiteX7" fmla="*/ 10004 w 10009"/>
              <a:gd name="connsiteY7" fmla="*/ 5143 h 10099"/>
              <a:gd name="connsiteX8" fmla="*/ 9518 w 10009"/>
              <a:gd name="connsiteY8" fmla="*/ 484 h 10099"/>
              <a:gd name="connsiteX0" fmla="*/ 9518 w 10009"/>
              <a:gd name="connsiteY0" fmla="*/ 436 h 10051"/>
              <a:gd name="connsiteX1" fmla="*/ 5073 w 10009"/>
              <a:gd name="connsiteY1" fmla="*/ 101 h 10051"/>
              <a:gd name="connsiteX2" fmla="*/ 520 w 10009"/>
              <a:gd name="connsiteY2" fmla="*/ 307 h 10051"/>
              <a:gd name="connsiteX3" fmla="*/ 10 w 10009"/>
              <a:gd name="connsiteY3" fmla="*/ 4662 h 10051"/>
              <a:gd name="connsiteX4" fmla="*/ 391 w 10009"/>
              <a:gd name="connsiteY4" fmla="*/ 9492 h 10051"/>
              <a:gd name="connsiteX5" fmla="*/ 5104 w 10009"/>
              <a:gd name="connsiteY5" fmla="*/ 9912 h 10051"/>
              <a:gd name="connsiteX6" fmla="*/ 9529 w 10009"/>
              <a:gd name="connsiteY6" fmla="*/ 9691 h 10051"/>
              <a:gd name="connsiteX7" fmla="*/ 10004 w 10009"/>
              <a:gd name="connsiteY7" fmla="*/ 5095 h 10051"/>
              <a:gd name="connsiteX8" fmla="*/ 9518 w 10009"/>
              <a:gd name="connsiteY8" fmla="*/ 436 h 10051"/>
              <a:gd name="connsiteX0" fmla="*/ 9646 w 10137"/>
              <a:gd name="connsiteY0" fmla="*/ 436 h 10051"/>
              <a:gd name="connsiteX1" fmla="*/ 5201 w 10137"/>
              <a:gd name="connsiteY1" fmla="*/ 101 h 10051"/>
              <a:gd name="connsiteX2" fmla="*/ 648 w 10137"/>
              <a:gd name="connsiteY2" fmla="*/ 307 h 10051"/>
              <a:gd name="connsiteX3" fmla="*/ 2 w 10137"/>
              <a:gd name="connsiteY3" fmla="*/ 4855 h 10051"/>
              <a:gd name="connsiteX4" fmla="*/ 519 w 10137"/>
              <a:gd name="connsiteY4" fmla="*/ 9492 h 10051"/>
              <a:gd name="connsiteX5" fmla="*/ 5232 w 10137"/>
              <a:gd name="connsiteY5" fmla="*/ 9912 h 10051"/>
              <a:gd name="connsiteX6" fmla="*/ 9657 w 10137"/>
              <a:gd name="connsiteY6" fmla="*/ 9691 h 10051"/>
              <a:gd name="connsiteX7" fmla="*/ 10132 w 10137"/>
              <a:gd name="connsiteY7" fmla="*/ 5095 h 10051"/>
              <a:gd name="connsiteX8" fmla="*/ 9646 w 10137"/>
              <a:gd name="connsiteY8" fmla="*/ 436 h 10051"/>
              <a:gd name="connsiteX0" fmla="*/ 9647 w 10138"/>
              <a:gd name="connsiteY0" fmla="*/ 436 h 10051"/>
              <a:gd name="connsiteX1" fmla="*/ 5202 w 10138"/>
              <a:gd name="connsiteY1" fmla="*/ 101 h 10051"/>
              <a:gd name="connsiteX2" fmla="*/ 479 w 10138"/>
              <a:gd name="connsiteY2" fmla="*/ 350 h 10051"/>
              <a:gd name="connsiteX3" fmla="*/ 3 w 10138"/>
              <a:gd name="connsiteY3" fmla="*/ 4855 h 10051"/>
              <a:gd name="connsiteX4" fmla="*/ 520 w 10138"/>
              <a:gd name="connsiteY4" fmla="*/ 9492 h 10051"/>
              <a:gd name="connsiteX5" fmla="*/ 5233 w 10138"/>
              <a:gd name="connsiteY5" fmla="*/ 9912 h 10051"/>
              <a:gd name="connsiteX6" fmla="*/ 9658 w 10138"/>
              <a:gd name="connsiteY6" fmla="*/ 9691 h 10051"/>
              <a:gd name="connsiteX7" fmla="*/ 10133 w 10138"/>
              <a:gd name="connsiteY7" fmla="*/ 5095 h 10051"/>
              <a:gd name="connsiteX8" fmla="*/ 9647 w 10138"/>
              <a:gd name="connsiteY8" fmla="*/ 436 h 10051"/>
              <a:gd name="connsiteX0" fmla="*/ 9647 w 10138"/>
              <a:gd name="connsiteY0" fmla="*/ 444 h 10059"/>
              <a:gd name="connsiteX1" fmla="*/ 5202 w 10138"/>
              <a:gd name="connsiteY1" fmla="*/ 109 h 10059"/>
              <a:gd name="connsiteX2" fmla="*/ 479 w 10138"/>
              <a:gd name="connsiteY2" fmla="*/ 358 h 10059"/>
              <a:gd name="connsiteX3" fmla="*/ 3 w 10138"/>
              <a:gd name="connsiteY3" fmla="*/ 4863 h 10059"/>
              <a:gd name="connsiteX4" fmla="*/ 520 w 10138"/>
              <a:gd name="connsiteY4" fmla="*/ 9500 h 10059"/>
              <a:gd name="connsiteX5" fmla="*/ 5233 w 10138"/>
              <a:gd name="connsiteY5" fmla="*/ 9920 h 10059"/>
              <a:gd name="connsiteX6" fmla="*/ 9658 w 10138"/>
              <a:gd name="connsiteY6" fmla="*/ 9699 h 10059"/>
              <a:gd name="connsiteX7" fmla="*/ 10133 w 10138"/>
              <a:gd name="connsiteY7" fmla="*/ 5103 h 10059"/>
              <a:gd name="connsiteX8" fmla="*/ 9647 w 10138"/>
              <a:gd name="connsiteY8" fmla="*/ 444 h 10059"/>
              <a:gd name="connsiteX0" fmla="*/ 9647 w 10138"/>
              <a:gd name="connsiteY0" fmla="*/ 444 h 10059"/>
              <a:gd name="connsiteX1" fmla="*/ 5202 w 10138"/>
              <a:gd name="connsiteY1" fmla="*/ 109 h 10059"/>
              <a:gd name="connsiteX2" fmla="*/ 479 w 10138"/>
              <a:gd name="connsiteY2" fmla="*/ 358 h 10059"/>
              <a:gd name="connsiteX3" fmla="*/ 3 w 10138"/>
              <a:gd name="connsiteY3" fmla="*/ 4863 h 10059"/>
              <a:gd name="connsiteX4" fmla="*/ 520 w 10138"/>
              <a:gd name="connsiteY4" fmla="*/ 9500 h 10059"/>
              <a:gd name="connsiteX5" fmla="*/ 5233 w 10138"/>
              <a:gd name="connsiteY5" fmla="*/ 9920 h 10059"/>
              <a:gd name="connsiteX6" fmla="*/ 9658 w 10138"/>
              <a:gd name="connsiteY6" fmla="*/ 9699 h 10059"/>
              <a:gd name="connsiteX7" fmla="*/ 10133 w 10138"/>
              <a:gd name="connsiteY7" fmla="*/ 5103 h 10059"/>
              <a:gd name="connsiteX8" fmla="*/ 9647 w 10138"/>
              <a:gd name="connsiteY8" fmla="*/ 444 h 10059"/>
              <a:gd name="connsiteX0" fmla="*/ 9647 w 10138"/>
              <a:gd name="connsiteY0" fmla="*/ 489 h 10104"/>
              <a:gd name="connsiteX1" fmla="*/ 4976 w 10138"/>
              <a:gd name="connsiteY1" fmla="*/ 47 h 10104"/>
              <a:gd name="connsiteX2" fmla="*/ 479 w 10138"/>
              <a:gd name="connsiteY2" fmla="*/ 403 h 10104"/>
              <a:gd name="connsiteX3" fmla="*/ 3 w 10138"/>
              <a:gd name="connsiteY3" fmla="*/ 4908 h 10104"/>
              <a:gd name="connsiteX4" fmla="*/ 520 w 10138"/>
              <a:gd name="connsiteY4" fmla="*/ 9545 h 10104"/>
              <a:gd name="connsiteX5" fmla="*/ 5233 w 10138"/>
              <a:gd name="connsiteY5" fmla="*/ 9965 h 10104"/>
              <a:gd name="connsiteX6" fmla="*/ 9658 w 10138"/>
              <a:gd name="connsiteY6" fmla="*/ 9744 h 10104"/>
              <a:gd name="connsiteX7" fmla="*/ 10133 w 10138"/>
              <a:gd name="connsiteY7" fmla="*/ 5148 h 10104"/>
              <a:gd name="connsiteX8" fmla="*/ 9647 w 10138"/>
              <a:gd name="connsiteY8" fmla="*/ 489 h 10104"/>
              <a:gd name="connsiteX0" fmla="*/ 9783 w 10174"/>
              <a:gd name="connsiteY0" fmla="*/ 464 h 10122"/>
              <a:gd name="connsiteX1" fmla="*/ 4976 w 10174"/>
              <a:gd name="connsiteY1" fmla="*/ 65 h 10122"/>
              <a:gd name="connsiteX2" fmla="*/ 479 w 10174"/>
              <a:gd name="connsiteY2" fmla="*/ 421 h 10122"/>
              <a:gd name="connsiteX3" fmla="*/ 3 w 10174"/>
              <a:gd name="connsiteY3" fmla="*/ 4926 h 10122"/>
              <a:gd name="connsiteX4" fmla="*/ 520 w 10174"/>
              <a:gd name="connsiteY4" fmla="*/ 9563 h 10122"/>
              <a:gd name="connsiteX5" fmla="*/ 5233 w 10174"/>
              <a:gd name="connsiteY5" fmla="*/ 9983 h 10122"/>
              <a:gd name="connsiteX6" fmla="*/ 9658 w 10174"/>
              <a:gd name="connsiteY6" fmla="*/ 9762 h 10122"/>
              <a:gd name="connsiteX7" fmla="*/ 10133 w 10174"/>
              <a:gd name="connsiteY7" fmla="*/ 5166 h 10122"/>
              <a:gd name="connsiteX8" fmla="*/ 9783 w 10174"/>
              <a:gd name="connsiteY8" fmla="*/ 464 h 10122"/>
              <a:gd name="connsiteX0" fmla="*/ 9783 w 10325"/>
              <a:gd name="connsiteY0" fmla="*/ 464 h 10122"/>
              <a:gd name="connsiteX1" fmla="*/ 4976 w 10325"/>
              <a:gd name="connsiteY1" fmla="*/ 65 h 10122"/>
              <a:gd name="connsiteX2" fmla="*/ 479 w 10325"/>
              <a:gd name="connsiteY2" fmla="*/ 421 h 10122"/>
              <a:gd name="connsiteX3" fmla="*/ 3 w 10325"/>
              <a:gd name="connsiteY3" fmla="*/ 4926 h 10122"/>
              <a:gd name="connsiteX4" fmla="*/ 520 w 10325"/>
              <a:gd name="connsiteY4" fmla="*/ 9563 h 10122"/>
              <a:gd name="connsiteX5" fmla="*/ 5233 w 10325"/>
              <a:gd name="connsiteY5" fmla="*/ 9983 h 10122"/>
              <a:gd name="connsiteX6" fmla="*/ 9658 w 10325"/>
              <a:gd name="connsiteY6" fmla="*/ 9762 h 10122"/>
              <a:gd name="connsiteX7" fmla="*/ 10325 w 10325"/>
              <a:gd name="connsiteY7" fmla="*/ 4952 h 10122"/>
              <a:gd name="connsiteX8" fmla="*/ 9783 w 10325"/>
              <a:gd name="connsiteY8" fmla="*/ 464 h 10122"/>
              <a:gd name="connsiteX0" fmla="*/ 9783 w 10364"/>
              <a:gd name="connsiteY0" fmla="*/ 464 h 10136"/>
              <a:gd name="connsiteX1" fmla="*/ 4976 w 10364"/>
              <a:gd name="connsiteY1" fmla="*/ 65 h 10136"/>
              <a:gd name="connsiteX2" fmla="*/ 479 w 10364"/>
              <a:gd name="connsiteY2" fmla="*/ 421 h 10136"/>
              <a:gd name="connsiteX3" fmla="*/ 3 w 10364"/>
              <a:gd name="connsiteY3" fmla="*/ 4926 h 10136"/>
              <a:gd name="connsiteX4" fmla="*/ 520 w 10364"/>
              <a:gd name="connsiteY4" fmla="*/ 9563 h 10136"/>
              <a:gd name="connsiteX5" fmla="*/ 5233 w 10364"/>
              <a:gd name="connsiteY5" fmla="*/ 9983 h 10136"/>
              <a:gd name="connsiteX6" fmla="*/ 9986 w 10364"/>
              <a:gd name="connsiteY6" fmla="*/ 9527 h 10136"/>
              <a:gd name="connsiteX7" fmla="*/ 10325 w 10364"/>
              <a:gd name="connsiteY7" fmla="*/ 4952 h 10136"/>
              <a:gd name="connsiteX8" fmla="*/ 9783 w 10364"/>
              <a:gd name="connsiteY8" fmla="*/ 464 h 10136"/>
              <a:gd name="connsiteX0" fmla="*/ 9783 w 10325"/>
              <a:gd name="connsiteY0" fmla="*/ 464 h 10136"/>
              <a:gd name="connsiteX1" fmla="*/ 4976 w 10325"/>
              <a:gd name="connsiteY1" fmla="*/ 65 h 10136"/>
              <a:gd name="connsiteX2" fmla="*/ 479 w 10325"/>
              <a:gd name="connsiteY2" fmla="*/ 421 h 10136"/>
              <a:gd name="connsiteX3" fmla="*/ 3 w 10325"/>
              <a:gd name="connsiteY3" fmla="*/ 4926 h 10136"/>
              <a:gd name="connsiteX4" fmla="*/ 520 w 10325"/>
              <a:gd name="connsiteY4" fmla="*/ 9563 h 10136"/>
              <a:gd name="connsiteX5" fmla="*/ 5233 w 10325"/>
              <a:gd name="connsiteY5" fmla="*/ 9983 h 10136"/>
              <a:gd name="connsiteX6" fmla="*/ 9986 w 10325"/>
              <a:gd name="connsiteY6" fmla="*/ 9527 h 10136"/>
              <a:gd name="connsiteX7" fmla="*/ 10325 w 10325"/>
              <a:gd name="connsiteY7" fmla="*/ 4952 h 10136"/>
              <a:gd name="connsiteX8" fmla="*/ 9783 w 10325"/>
              <a:gd name="connsiteY8" fmla="*/ 464 h 10136"/>
              <a:gd name="connsiteX0" fmla="*/ 9783 w 10325"/>
              <a:gd name="connsiteY0" fmla="*/ 464 h 10136"/>
              <a:gd name="connsiteX1" fmla="*/ 4976 w 10325"/>
              <a:gd name="connsiteY1" fmla="*/ 65 h 10136"/>
              <a:gd name="connsiteX2" fmla="*/ 479 w 10325"/>
              <a:gd name="connsiteY2" fmla="*/ 421 h 10136"/>
              <a:gd name="connsiteX3" fmla="*/ 3 w 10325"/>
              <a:gd name="connsiteY3" fmla="*/ 4926 h 10136"/>
              <a:gd name="connsiteX4" fmla="*/ 520 w 10325"/>
              <a:gd name="connsiteY4" fmla="*/ 9563 h 10136"/>
              <a:gd name="connsiteX5" fmla="*/ 5233 w 10325"/>
              <a:gd name="connsiteY5" fmla="*/ 9983 h 10136"/>
              <a:gd name="connsiteX6" fmla="*/ 9986 w 10325"/>
              <a:gd name="connsiteY6" fmla="*/ 9527 h 10136"/>
              <a:gd name="connsiteX7" fmla="*/ 10325 w 10325"/>
              <a:gd name="connsiteY7" fmla="*/ 4952 h 10136"/>
              <a:gd name="connsiteX8" fmla="*/ 9783 w 10325"/>
              <a:gd name="connsiteY8" fmla="*/ 464 h 10136"/>
              <a:gd name="connsiteX0" fmla="*/ 9783 w 10325"/>
              <a:gd name="connsiteY0" fmla="*/ 464 h 10136"/>
              <a:gd name="connsiteX1" fmla="*/ 4976 w 10325"/>
              <a:gd name="connsiteY1" fmla="*/ 65 h 10136"/>
              <a:gd name="connsiteX2" fmla="*/ 479 w 10325"/>
              <a:gd name="connsiteY2" fmla="*/ 421 h 10136"/>
              <a:gd name="connsiteX3" fmla="*/ 3 w 10325"/>
              <a:gd name="connsiteY3" fmla="*/ 4926 h 10136"/>
              <a:gd name="connsiteX4" fmla="*/ 520 w 10325"/>
              <a:gd name="connsiteY4" fmla="*/ 9563 h 10136"/>
              <a:gd name="connsiteX5" fmla="*/ 5233 w 10325"/>
              <a:gd name="connsiteY5" fmla="*/ 9983 h 10136"/>
              <a:gd name="connsiteX6" fmla="*/ 9986 w 10325"/>
              <a:gd name="connsiteY6" fmla="*/ 9527 h 10136"/>
              <a:gd name="connsiteX7" fmla="*/ 10325 w 10325"/>
              <a:gd name="connsiteY7" fmla="*/ 4952 h 10136"/>
              <a:gd name="connsiteX8" fmla="*/ 9783 w 10325"/>
              <a:gd name="connsiteY8" fmla="*/ 464 h 10136"/>
              <a:gd name="connsiteX0" fmla="*/ 9783 w 10325"/>
              <a:gd name="connsiteY0" fmla="*/ 464 h 10136"/>
              <a:gd name="connsiteX1" fmla="*/ 4976 w 10325"/>
              <a:gd name="connsiteY1" fmla="*/ 65 h 10136"/>
              <a:gd name="connsiteX2" fmla="*/ 479 w 10325"/>
              <a:gd name="connsiteY2" fmla="*/ 421 h 10136"/>
              <a:gd name="connsiteX3" fmla="*/ 3 w 10325"/>
              <a:gd name="connsiteY3" fmla="*/ 4926 h 10136"/>
              <a:gd name="connsiteX4" fmla="*/ 520 w 10325"/>
              <a:gd name="connsiteY4" fmla="*/ 9563 h 10136"/>
              <a:gd name="connsiteX5" fmla="*/ 5233 w 10325"/>
              <a:gd name="connsiteY5" fmla="*/ 9983 h 10136"/>
              <a:gd name="connsiteX6" fmla="*/ 9986 w 10325"/>
              <a:gd name="connsiteY6" fmla="*/ 9527 h 10136"/>
              <a:gd name="connsiteX7" fmla="*/ 10325 w 10325"/>
              <a:gd name="connsiteY7" fmla="*/ 4952 h 10136"/>
              <a:gd name="connsiteX8" fmla="*/ 9783 w 10325"/>
              <a:gd name="connsiteY8" fmla="*/ 464 h 10136"/>
              <a:gd name="connsiteX0" fmla="*/ 9783 w 10467"/>
              <a:gd name="connsiteY0" fmla="*/ 464 h 10099"/>
              <a:gd name="connsiteX1" fmla="*/ 4976 w 10467"/>
              <a:gd name="connsiteY1" fmla="*/ 65 h 10099"/>
              <a:gd name="connsiteX2" fmla="*/ 479 w 10467"/>
              <a:gd name="connsiteY2" fmla="*/ 421 h 10099"/>
              <a:gd name="connsiteX3" fmla="*/ 3 w 10467"/>
              <a:gd name="connsiteY3" fmla="*/ 4926 h 10099"/>
              <a:gd name="connsiteX4" fmla="*/ 520 w 10467"/>
              <a:gd name="connsiteY4" fmla="*/ 9563 h 10099"/>
              <a:gd name="connsiteX5" fmla="*/ 5403 w 10467"/>
              <a:gd name="connsiteY5" fmla="*/ 9897 h 10099"/>
              <a:gd name="connsiteX6" fmla="*/ 9986 w 10467"/>
              <a:gd name="connsiteY6" fmla="*/ 9527 h 10099"/>
              <a:gd name="connsiteX7" fmla="*/ 10325 w 10467"/>
              <a:gd name="connsiteY7" fmla="*/ 4952 h 10099"/>
              <a:gd name="connsiteX8" fmla="*/ 9783 w 10467"/>
              <a:gd name="connsiteY8" fmla="*/ 464 h 10099"/>
              <a:gd name="connsiteX0" fmla="*/ 9783 w 10467"/>
              <a:gd name="connsiteY0" fmla="*/ 464 h 10112"/>
              <a:gd name="connsiteX1" fmla="*/ 4976 w 10467"/>
              <a:gd name="connsiteY1" fmla="*/ 65 h 10112"/>
              <a:gd name="connsiteX2" fmla="*/ 479 w 10467"/>
              <a:gd name="connsiteY2" fmla="*/ 421 h 10112"/>
              <a:gd name="connsiteX3" fmla="*/ 3 w 10467"/>
              <a:gd name="connsiteY3" fmla="*/ 4926 h 10112"/>
              <a:gd name="connsiteX4" fmla="*/ 418 w 10467"/>
              <a:gd name="connsiteY4" fmla="*/ 9584 h 10112"/>
              <a:gd name="connsiteX5" fmla="*/ 5403 w 10467"/>
              <a:gd name="connsiteY5" fmla="*/ 9897 h 10112"/>
              <a:gd name="connsiteX6" fmla="*/ 9986 w 10467"/>
              <a:gd name="connsiteY6" fmla="*/ 9527 h 10112"/>
              <a:gd name="connsiteX7" fmla="*/ 10325 w 10467"/>
              <a:gd name="connsiteY7" fmla="*/ 4952 h 10112"/>
              <a:gd name="connsiteX8" fmla="*/ 9783 w 10467"/>
              <a:gd name="connsiteY8" fmla="*/ 464 h 10112"/>
              <a:gd name="connsiteX0" fmla="*/ 9783 w 10467"/>
              <a:gd name="connsiteY0" fmla="*/ 464 h 10168"/>
              <a:gd name="connsiteX1" fmla="*/ 4976 w 10467"/>
              <a:gd name="connsiteY1" fmla="*/ 65 h 10168"/>
              <a:gd name="connsiteX2" fmla="*/ 479 w 10467"/>
              <a:gd name="connsiteY2" fmla="*/ 421 h 10168"/>
              <a:gd name="connsiteX3" fmla="*/ 3 w 10467"/>
              <a:gd name="connsiteY3" fmla="*/ 4926 h 10168"/>
              <a:gd name="connsiteX4" fmla="*/ 418 w 10467"/>
              <a:gd name="connsiteY4" fmla="*/ 9584 h 10168"/>
              <a:gd name="connsiteX5" fmla="*/ 5403 w 10467"/>
              <a:gd name="connsiteY5" fmla="*/ 10025 h 10168"/>
              <a:gd name="connsiteX6" fmla="*/ 9986 w 10467"/>
              <a:gd name="connsiteY6" fmla="*/ 9527 h 10168"/>
              <a:gd name="connsiteX7" fmla="*/ 10325 w 10467"/>
              <a:gd name="connsiteY7" fmla="*/ 4952 h 10168"/>
              <a:gd name="connsiteX8" fmla="*/ 9783 w 10467"/>
              <a:gd name="connsiteY8" fmla="*/ 464 h 10168"/>
              <a:gd name="connsiteX0" fmla="*/ 9783 w 10467"/>
              <a:gd name="connsiteY0" fmla="*/ 464 h 10168"/>
              <a:gd name="connsiteX1" fmla="*/ 4976 w 10467"/>
              <a:gd name="connsiteY1" fmla="*/ 65 h 10168"/>
              <a:gd name="connsiteX2" fmla="*/ 479 w 10467"/>
              <a:gd name="connsiteY2" fmla="*/ 421 h 10168"/>
              <a:gd name="connsiteX3" fmla="*/ 3 w 10467"/>
              <a:gd name="connsiteY3" fmla="*/ 4926 h 10168"/>
              <a:gd name="connsiteX4" fmla="*/ 418 w 10467"/>
              <a:gd name="connsiteY4" fmla="*/ 9584 h 10168"/>
              <a:gd name="connsiteX5" fmla="*/ 5403 w 10467"/>
              <a:gd name="connsiteY5" fmla="*/ 10025 h 10168"/>
              <a:gd name="connsiteX6" fmla="*/ 9986 w 10467"/>
              <a:gd name="connsiteY6" fmla="*/ 9527 h 10168"/>
              <a:gd name="connsiteX7" fmla="*/ 10325 w 10467"/>
              <a:gd name="connsiteY7" fmla="*/ 4952 h 10168"/>
              <a:gd name="connsiteX8" fmla="*/ 9783 w 10467"/>
              <a:gd name="connsiteY8" fmla="*/ 464 h 10168"/>
              <a:gd name="connsiteX0" fmla="*/ 9783 w 10399"/>
              <a:gd name="connsiteY0" fmla="*/ 464 h 10244"/>
              <a:gd name="connsiteX1" fmla="*/ 4976 w 10399"/>
              <a:gd name="connsiteY1" fmla="*/ 65 h 10244"/>
              <a:gd name="connsiteX2" fmla="*/ 479 w 10399"/>
              <a:gd name="connsiteY2" fmla="*/ 421 h 10244"/>
              <a:gd name="connsiteX3" fmla="*/ 3 w 10399"/>
              <a:gd name="connsiteY3" fmla="*/ 4926 h 10244"/>
              <a:gd name="connsiteX4" fmla="*/ 418 w 10399"/>
              <a:gd name="connsiteY4" fmla="*/ 9584 h 10244"/>
              <a:gd name="connsiteX5" fmla="*/ 5403 w 10399"/>
              <a:gd name="connsiteY5" fmla="*/ 10025 h 10244"/>
              <a:gd name="connsiteX6" fmla="*/ 9850 w 10399"/>
              <a:gd name="connsiteY6" fmla="*/ 9784 h 10244"/>
              <a:gd name="connsiteX7" fmla="*/ 10325 w 10399"/>
              <a:gd name="connsiteY7" fmla="*/ 4952 h 10244"/>
              <a:gd name="connsiteX8" fmla="*/ 9783 w 10399"/>
              <a:gd name="connsiteY8" fmla="*/ 464 h 10244"/>
              <a:gd name="connsiteX0" fmla="*/ 9783 w 10399"/>
              <a:gd name="connsiteY0" fmla="*/ 464 h 10152"/>
              <a:gd name="connsiteX1" fmla="*/ 4976 w 10399"/>
              <a:gd name="connsiteY1" fmla="*/ 65 h 10152"/>
              <a:gd name="connsiteX2" fmla="*/ 479 w 10399"/>
              <a:gd name="connsiteY2" fmla="*/ 421 h 10152"/>
              <a:gd name="connsiteX3" fmla="*/ 3 w 10399"/>
              <a:gd name="connsiteY3" fmla="*/ 4926 h 10152"/>
              <a:gd name="connsiteX4" fmla="*/ 418 w 10399"/>
              <a:gd name="connsiteY4" fmla="*/ 9584 h 10152"/>
              <a:gd name="connsiteX5" fmla="*/ 5403 w 10399"/>
              <a:gd name="connsiteY5" fmla="*/ 10025 h 10152"/>
              <a:gd name="connsiteX6" fmla="*/ 9850 w 10399"/>
              <a:gd name="connsiteY6" fmla="*/ 9784 h 10152"/>
              <a:gd name="connsiteX7" fmla="*/ 10325 w 10399"/>
              <a:gd name="connsiteY7" fmla="*/ 4952 h 10152"/>
              <a:gd name="connsiteX8" fmla="*/ 9783 w 10399"/>
              <a:gd name="connsiteY8" fmla="*/ 464 h 10152"/>
              <a:gd name="connsiteX0" fmla="*/ 9783 w 10326"/>
              <a:gd name="connsiteY0" fmla="*/ 464 h 10152"/>
              <a:gd name="connsiteX1" fmla="*/ 4976 w 10326"/>
              <a:gd name="connsiteY1" fmla="*/ 65 h 10152"/>
              <a:gd name="connsiteX2" fmla="*/ 479 w 10326"/>
              <a:gd name="connsiteY2" fmla="*/ 421 h 10152"/>
              <a:gd name="connsiteX3" fmla="*/ 3 w 10326"/>
              <a:gd name="connsiteY3" fmla="*/ 4926 h 10152"/>
              <a:gd name="connsiteX4" fmla="*/ 418 w 10326"/>
              <a:gd name="connsiteY4" fmla="*/ 9584 h 10152"/>
              <a:gd name="connsiteX5" fmla="*/ 5403 w 10326"/>
              <a:gd name="connsiteY5" fmla="*/ 10025 h 10152"/>
              <a:gd name="connsiteX6" fmla="*/ 9850 w 10326"/>
              <a:gd name="connsiteY6" fmla="*/ 9784 h 10152"/>
              <a:gd name="connsiteX7" fmla="*/ 10325 w 10326"/>
              <a:gd name="connsiteY7" fmla="*/ 4952 h 10152"/>
              <a:gd name="connsiteX8" fmla="*/ 9783 w 10326"/>
              <a:gd name="connsiteY8" fmla="*/ 464 h 10152"/>
              <a:gd name="connsiteX0" fmla="*/ 9783 w 10334"/>
              <a:gd name="connsiteY0" fmla="*/ 464 h 10151"/>
              <a:gd name="connsiteX1" fmla="*/ 4976 w 10334"/>
              <a:gd name="connsiteY1" fmla="*/ 65 h 10151"/>
              <a:gd name="connsiteX2" fmla="*/ 479 w 10334"/>
              <a:gd name="connsiteY2" fmla="*/ 421 h 10151"/>
              <a:gd name="connsiteX3" fmla="*/ 3 w 10334"/>
              <a:gd name="connsiteY3" fmla="*/ 4926 h 10151"/>
              <a:gd name="connsiteX4" fmla="*/ 418 w 10334"/>
              <a:gd name="connsiteY4" fmla="*/ 9584 h 10151"/>
              <a:gd name="connsiteX5" fmla="*/ 5403 w 10334"/>
              <a:gd name="connsiteY5" fmla="*/ 10025 h 10151"/>
              <a:gd name="connsiteX6" fmla="*/ 9941 w 10334"/>
              <a:gd name="connsiteY6" fmla="*/ 9805 h 10151"/>
              <a:gd name="connsiteX7" fmla="*/ 10325 w 10334"/>
              <a:gd name="connsiteY7" fmla="*/ 4952 h 10151"/>
              <a:gd name="connsiteX8" fmla="*/ 9783 w 10334"/>
              <a:gd name="connsiteY8" fmla="*/ 464 h 10151"/>
              <a:gd name="connsiteX0" fmla="*/ 9783 w 10353"/>
              <a:gd name="connsiteY0" fmla="*/ 464 h 10151"/>
              <a:gd name="connsiteX1" fmla="*/ 4976 w 10353"/>
              <a:gd name="connsiteY1" fmla="*/ 65 h 10151"/>
              <a:gd name="connsiteX2" fmla="*/ 479 w 10353"/>
              <a:gd name="connsiteY2" fmla="*/ 421 h 10151"/>
              <a:gd name="connsiteX3" fmla="*/ 3 w 10353"/>
              <a:gd name="connsiteY3" fmla="*/ 4926 h 10151"/>
              <a:gd name="connsiteX4" fmla="*/ 418 w 10353"/>
              <a:gd name="connsiteY4" fmla="*/ 9584 h 10151"/>
              <a:gd name="connsiteX5" fmla="*/ 5403 w 10353"/>
              <a:gd name="connsiteY5" fmla="*/ 10025 h 10151"/>
              <a:gd name="connsiteX6" fmla="*/ 9941 w 10353"/>
              <a:gd name="connsiteY6" fmla="*/ 9805 h 10151"/>
              <a:gd name="connsiteX7" fmla="*/ 10348 w 10353"/>
              <a:gd name="connsiteY7" fmla="*/ 5038 h 10151"/>
              <a:gd name="connsiteX8" fmla="*/ 9783 w 10353"/>
              <a:gd name="connsiteY8" fmla="*/ 464 h 10151"/>
              <a:gd name="connsiteX0" fmla="*/ 9817 w 10353"/>
              <a:gd name="connsiteY0" fmla="*/ 454 h 10162"/>
              <a:gd name="connsiteX1" fmla="*/ 4976 w 10353"/>
              <a:gd name="connsiteY1" fmla="*/ 76 h 10162"/>
              <a:gd name="connsiteX2" fmla="*/ 479 w 10353"/>
              <a:gd name="connsiteY2" fmla="*/ 432 h 10162"/>
              <a:gd name="connsiteX3" fmla="*/ 3 w 10353"/>
              <a:gd name="connsiteY3" fmla="*/ 4937 h 10162"/>
              <a:gd name="connsiteX4" fmla="*/ 418 w 10353"/>
              <a:gd name="connsiteY4" fmla="*/ 9595 h 10162"/>
              <a:gd name="connsiteX5" fmla="*/ 5403 w 10353"/>
              <a:gd name="connsiteY5" fmla="*/ 10036 h 10162"/>
              <a:gd name="connsiteX6" fmla="*/ 9941 w 10353"/>
              <a:gd name="connsiteY6" fmla="*/ 9816 h 10162"/>
              <a:gd name="connsiteX7" fmla="*/ 10348 w 10353"/>
              <a:gd name="connsiteY7" fmla="*/ 5049 h 10162"/>
              <a:gd name="connsiteX8" fmla="*/ 9817 w 10353"/>
              <a:gd name="connsiteY8" fmla="*/ 454 h 10162"/>
              <a:gd name="connsiteX0" fmla="*/ 9817 w 10353"/>
              <a:gd name="connsiteY0" fmla="*/ 446 h 10154"/>
              <a:gd name="connsiteX1" fmla="*/ 5010 w 10353"/>
              <a:gd name="connsiteY1" fmla="*/ 89 h 10154"/>
              <a:gd name="connsiteX2" fmla="*/ 479 w 10353"/>
              <a:gd name="connsiteY2" fmla="*/ 424 h 10154"/>
              <a:gd name="connsiteX3" fmla="*/ 3 w 10353"/>
              <a:gd name="connsiteY3" fmla="*/ 4929 h 10154"/>
              <a:gd name="connsiteX4" fmla="*/ 418 w 10353"/>
              <a:gd name="connsiteY4" fmla="*/ 9587 h 10154"/>
              <a:gd name="connsiteX5" fmla="*/ 5403 w 10353"/>
              <a:gd name="connsiteY5" fmla="*/ 10028 h 10154"/>
              <a:gd name="connsiteX6" fmla="*/ 9941 w 10353"/>
              <a:gd name="connsiteY6" fmla="*/ 9808 h 10154"/>
              <a:gd name="connsiteX7" fmla="*/ 10348 w 10353"/>
              <a:gd name="connsiteY7" fmla="*/ 5041 h 10154"/>
              <a:gd name="connsiteX8" fmla="*/ 9817 w 10353"/>
              <a:gd name="connsiteY8" fmla="*/ 446 h 10154"/>
              <a:gd name="connsiteX0" fmla="*/ 9817 w 10353"/>
              <a:gd name="connsiteY0" fmla="*/ 446 h 10154"/>
              <a:gd name="connsiteX1" fmla="*/ 5010 w 10353"/>
              <a:gd name="connsiteY1" fmla="*/ 89 h 10154"/>
              <a:gd name="connsiteX2" fmla="*/ 479 w 10353"/>
              <a:gd name="connsiteY2" fmla="*/ 424 h 10154"/>
              <a:gd name="connsiteX3" fmla="*/ 3 w 10353"/>
              <a:gd name="connsiteY3" fmla="*/ 4929 h 10154"/>
              <a:gd name="connsiteX4" fmla="*/ 418 w 10353"/>
              <a:gd name="connsiteY4" fmla="*/ 9587 h 10154"/>
              <a:gd name="connsiteX5" fmla="*/ 5403 w 10353"/>
              <a:gd name="connsiteY5" fmla="*/ 10028 h 10154"/>
              <a:gd name="connsiteX6" fmla="*/ 9941 w 10353"/>
              <a:gd name="connsiteY6" fmla="*/ 9808 h 10154"/>
              <a:gd name="connsiteX7" fmla="*/ 10348 w 10353"/>
              <a:gd name="connsiteY7" fmla="*/ 5041 h 10154"/>
              <a:gd name="connsiteX8" fmla="*/ 9817 w 10353"/>
              <a:gd name="connsiteY8" fmla="*/ 446 h 10154"/>
              <a:gd name="connsiteX0" fmla="*/ 9817 w 10353"/>
              <a:gd name="connsiteY0" fmla="*/ 466 h 10174"/>
              <a:gd name="connsiteX1" fmla="*/ 5010 w 10353"/>
              <a:gd name="connsiteY1" fmla="*/ 109 h 10174"/>
              <a:gd name="connsiteX2" fmla="*/ 377 w 10353"/>
              <a:gd name="connsiteY2" fmla="*/ 358 h 10174"/>
              <a:gd name="connsiteX3" fmla="*/ 3 w 10353"/>
              <a:gd name="connsiteY3" fmla="*/ 4949 h 10174"/>
              <a:gd name="connsiteX4" fmla="*/ 418 w 10353"/>
              <a:gd name="connsiteY4" fmla="*/ 9607 h 10174"/>
              <a:gd name="connsiteX5" fmla="*/ 5403 w 10353"/>
              <a:gd name="connsiteY5" fmla="*/ 10048 h 10174"/>
              <a:gd name="connsiteX6" fmla="*/ 9941 w 10353"/>
              <a:gd name="connsiteY6" fmla="*/ 9828 h 10174"/>
              <a:gd name="connsiteX7" fmla="*/ 10348 w 10353"/>
              <a:gd name="connsiteY7" fmla="*/ 5061 h 10174"/>
              <a:gd name="connsiteX8" fmla="*/ 9817 w 10353"/>
              <a:gd name="connsiteY8" fmla="*/ 466 h 10174"/>
              <a:gd name="connsiteX0" fmla="*/ 9817 w 10353"/>
              <a:gd name="connsiteY0" fmla="*/ 565 h 10273"/>
              <a:gd name="connsiteX1" fmla="*/ 5010 w 10353"/>
              <a:gd name="connsiteY1" fmla="*/ 208 h 10273"/>
              <a:gd name="connsiteX2" fmla="*/ 377 w 10353"/>
              <a:gd name="connsiteY2" fmla="*/ 457 h 10273"/>
              <a:gd name="connsiteX3" fmla="*/ 3 w 10353"/>
              <a:gd name="connsiteY3" fmla="*/ 5048 h 10273"/>
              <a:gd name="connsiteX4" fmla="*/ 418 w 10353"/>
              <a:gd name="connsiteY4" fmla="*/ 9706 h 10273"/>
              <a:gd name="connsiteX5" fmla="*/ 5403 w 10353"/>
              <a:gd name="connsiteY5" fmla="*/ 10147 h 10273"/>
              <a:gd name="connsiteX6" fmla="*/ 9941 w 10353"/>
              <a:gd name="connsiteY6" fmla="*/ 9927 h 10273"/>
              <a:gd name="connsiteX7" fmla="*/ 10348 w 10353"/>
              <a:gd name="connsiteY7" fmla="*/ 5160 h 10273"/>
              <a:gd name="connsiteX8" fmla="*/ 9817 w 10353"/>
              <a:gd name="connsiteY8" fmla="*/ 565 h 10273"/>
              <a:gd name="connsiteX0" fmla="*/ 9817 w 10353"/>
              <a:gd name="connsiteY0" fmla="*/ 565 h 10273"/>
              <a:gd name="connsiteX1" fmla="*/ 5010 w 10353"/>
              <a:gd name="connsiteY1" fmla="*/ 208 h 10273"/>
              <a:gd name="connsiteX2" fmla="*/ 377 w 10353"/>
              <a:gd name="connsiteY2" fmla="*/ 457 h 10273"/>
              <a:gd name="connsiteX3" fmla="*/ 3 w 10353"/>
              <a:gd name="connsiteY3" fmla="*/ 5048 h 10273"/>
              <a:gd name="connsiteX4" fmla="*/ 418 w 10353"/>
              <a:gd name="connsiteY4" fmla="*/ 9706 h 10273"/>
              <a:gd name="connsiteX5" fmla="*/ 5403 w 10353"/>
              <a:gd name="connsiteY5" fmla="*/ 10147 h 10273"/>
              <a:gd name="connsiteX6" fmla="*/ 9941 w 10353"/>
              <a:gd name="connsiteY6" fmla="*/ 9927 h 10273"/>
              <a:gd name="connsiteX7" fmla="*/ 10348 w 10353"/>
              <a:gd name="connsiteY7" fmla="*/ 5160 h 10273"/>
              <a:gd name="connsiteX8" fmla="*/ 9817 w 10353"/>
              <a:gd name="connsiteY8" fmla="*/ 565 h 10273"/>
              <a:gd name="connsiteX0" fmla="*/ 9817 w 10353"/>
              <a:gd name="connsiteY0" fmla="*/ 482 h 10190"/>
              <a:gd name="connsiteX1" fmla="*/ 5010 w 10353"/>
              <a:gd name="connsiteY1" fmla="*/ 125 h 10190"/>
              <a:gd name="connsiteX2" fmla="*/ 377 w 10353"/>
              <a:gd name="connsiteY2" fmla="*/ 374 h 10190"/>
              <a:gd name="connsiteX3" fmla="*/ 3 w 10353"/>
              <a:gd name="connsiteY3" fmla="*/ 4965 h 10190"/>
              <a:gd name="connsiteX4" fmla="*/ 418 w 10353"/>
              <a:gd name="connsiteY4" fmla="*/ 9623 h 10190"/>
              <a:gd name="connsiteX5" fmla="*/ 5403 w 10353"/>
              <a:gd name="connsiteY5" fmla="*/ 10064 h 10190"/>
              <a:gd name="connsiteX6" fmla="*/ 9941 w 10353"/>
              <a:gd name="connsiteY6" fmla="*/ 9844 h 10190"/>
              <a:gd name="connsiteX7" fmla="*/ 10348 w 10353"/>
              <a:gd name="connsiteY7" fmla="*/ 5077 h 10190"/>
              <a:gd name="connsiteX8" fmla="*/ 9817 w 10353"/>
              <a:gd name="connsiteY8" fmla="*/ 482 h 10190"/>
              <a:gd name="connsiteX0" fmla="*/ 9815 w 10351"/>
              <a:gd name="connsiteY0" fmla="*/ 495 h 10203"/>
              <a:gd name="connsiteX1" fmla="*/ 5008 w 10351"/>
              <a:gd name="connsiteY1" fmla="*/ 138 h 10203"/>
              <a:gd name="connsiteX2" fmla="*/ 420 w 10351"/>
              <a:gd name="connsiteY2" fmla="*/ 366 h 10203"/>
              <a:gd name="connsiteX3" fmla="*/ 1 w 10351"/>
              <a:gd name="connsiteY3" fmla="*/ 4978 h 10203"/>
              <a:gd name="connsiteX4" fmla="*/ 416 w 10351"/>
              <a:gd name="connsiteY4" fmla="*/ 9636 h 10203"/>
              <a:gd name="connsiteX5" fmla="*/ 5401 w 10351"/>
              <a:gd name="connsiteY5" fmla="*/ 10077 h 10203"/>
              <a:gd name="connsiteX6" fmla="*/ 9939 w 10351"/>
              <a:gd name="connsiteY6" fmla="*/ 9857 h 10203"/>
              <a:gd name="connsiteX7" fmla="*/ 10346 w 10351"/>
              <a:gd name="connsiteY7" fmla="*/ 5090 h 10203"/>
              <a:gd name="connsiteX8" fmla="*/ 9815 w 10351"/>
              <a:gd name="connsiteY8" fmla="*/ 495 h 10203"/>
              <a:gd name="connsiteX0" fmla="*/ 9816 w 10352"/>
              <a:gd name="connsiteY0" fmla="*/ 495 h 10203"/>
              <a:gd name="connsiteX1" fmla="*/ 5009 w 10352"/>
              <a:gd name="connsiteY1" fmla="*/ 138 h 10203"/>
              <a:gd name="connsiteX2" fmla="*/ 421 w 10352"/>
              <a:gd name="connsiteY2" fmla="*/ 366 h 10203"/>
              <a:gd name="connsiteX3" fmla="*/ 2 w 10352"/>
              <a:gd name="connsiteY3" fmla="*/ 4978 h 10203"/>
              <a:gd name="connsiteX4" fmla="*/ 417 w 10352"/>
              <a:gd name="connsiteY4" fmla="*/ 9636 h 10203"/>
              <a:gd name="connsiteX5" fmla="*/ 5402 w 10352"/>
              <a:gd name="connsiteY5" fmla="*/ 10077 h 10203"/>
              <a:gd name="connsiteX6" fmla="*/ 9940 w 10352"/>
              <a:gd name="connsiteY6" fmla="*/ 9857 h 10203"/>
              <a:gd name="connsiteX7" fmla="*/ 10347 w 10352"/>
              <a:gd name="connsiteY7" fmla="*/ 5090 h 10203"/>
              <a:gd name="connsiteX8" fmla="*/ 9816 w 10352"/>
              <a:gd name="connsiteY8" fmla="*/ 495 h 10203"/>
              <a:gd name="connsiteX0" fmla="*/ 9818 w 10354"/>
              <a:gd name="connsiteY0" fmla="*/ 495 h 10198"/>
              <a:gd name="connsiteX1" fmla="*/ 5011 w 10354"/>
              <a:gd name="connsiteY1" fmla="*/ 138 h 10198"/>
              <a:gd name="connsiteX2" fmla="*/ 423 w 10354"/>
              <a:gd name="connsiteY2" fmla="*/ 366 h 10198"/>
              <a:gd name="connsiteX3" fmla="*/ 4 w 10354"/>
              <a:gd name="connsiteY3" fmla="*/ 4978 h 10198"/>
              <a:gd name="connsiteX4" fmla="*/ 385 w 10354"/>
              <a:gd name="connsiteY4" fmla="*/ 9572 h 10198"/>
              <a:gd name="connsiteX5" fmla="*/ 5404 w 10354"/>
              <a:gd name="connsiteY5" fmla="*/ 10077 h 10198"/>
              <a:gd name="connsiteX6" fmla="*/ 9942 w 10354"/>
              <a:gd name="connsiteY6" fmla="*/ 9857 h 10198"/>
              <a:gd name="connsiteX7" fmla="*/ 10349 w 10354"/>
              <a:gd name="connsiteY7" fmla="*/ 5090 h 10198"/>
              <a:gd name="connsiteX8" fmla="*/ 9818 w 10354"/>
              <a:gd name="connsiteY8" fmla="*/ 495 h 10198"/>
              <a:gd name="connsiteX0" fmla="*/ 9823 w 10359"/>
              <a:gd name="connsiteY0" fmla="*/ 495 h 10257"/>
              <a:gd name="connsiteX1" fmla="*/ 5016 w 10359"/>
              <a:gd name="connsiteY1" fmla="*/ 138 h 10257"/>
              <a:gd name="connsiteX2" fmla="*/ 428 w 10359"/>
              <a:gd name="connsiteY2" fmla="*/ 366 h 10257"/>
              <a:gd name="connsiteX3" fmla="*/ 9 w 10359"/>
              <a:gd name="connsiteY3" fmla="*/ 4978 h 10257"/>
              <a:gd name="connsiteX4" fmla="*/ 367 w 10359"/>
              <a:gd name="connsiteY4" fmla="*/ 9722 h 10257"/>
              <a:gd name="connsiteX5" fmla="*/ 5409 w 10359"/>
              <a:gd name="connsiteY5" fmla="*/ 10077 h 10257"/>
              <a:gd name="connsiteX6" fmla="*/ 9947 w 10359"/>
              <a:gd name="connsiteY6" fmla="*/ 9857 h 10257"/>
              <a:gd name="connsiteX7" fmla="*/ 10354 w 10359"/>
              <a:gd name="connsiteY7" fmla="*/ 5090 h 10257"/>
              <a:gd name="connsiteX8" fmla="*/ 9823 w 10359"/>
              <a:gd name="connsiteY8" fmla="*/ 495 h 10257"/>
              <a:gd name="connsiteX0" fmla="*/ 9817 w 10353"/>
              <a:gd name="connsiteY0" fmla="*/ 495 h 10285"/>
              <a:gd name="connsiteX1" fmla="*/ 5010 w 10353"/>
              <a:gd name="connsiteY1" fmla="*/ 138 h 10285"/>
              <a:gd name="connsiteX2" fmla="*/ 422 w 10353"/>
              <a:gd name="connsiteY2" fmla="*/ 366 h 10285"/>
              <a:gd name="connsiteX3" fmla="*/ 3 w 10353"/>
              <a:gd name="connsiteY3" fmla="*/ 4978 h 10285"/>
              <a:gd name="connsiteX4" fmla="*/ 395 w 10353"/>
              <a:gd name="connsiteY4" fmla="*/ 9765 h 10285"/>
              <a:gd name="connsiteX5" fmla="*/ 5403 w 10353"/>
              <a:gd name="connsiteY5" fmla="*/ 10077 h 10285"/>
              <a:gd name="connsiteX6" fmla="*/ 9941 w 10353"/>
              <a:gd name="connsiteY6" fmla="*/ 9857 h 10285"/>
              <a:gd name="connsiteX7" fmla="*/ 10348 w 10353"/>
              <a:gd name="connsiteY7" fmla="*/ 5090 h 10285"/>
              <a:gd name="connsiteX8" fmla="*/ 9817 w 10353"/>
              <a:gd name="connsiteY8" fmla="*/ 495 h 10285"/>
              <a:gd name="connsiteX0" fmla="*/ 9817 w 10353"/>
              <a:gd name="connsiteY0" fmla="*/ 495 h 10223"/>
              <a:gd name="connsiteX1" fmla="*/ 5010 w 10353"/>
              <a:gd name="connsiteY1" fmla="*/ 138 h 10223"/>
              <a:gd name="connsiteX2" fmla="*/ 422 w 10353"/>
              <a:gd name="connsiteY2" fmla="*/ 366 h 10223"/>
              <a:gd name="connsiteX3" fmla="*/ 3 w 10353"/>
              <a:gd name="connsiteY3" fmla="*/ 4978 h 10223"/>
              <a:gd name="connsiteX4" fmla="*/ 395 w 10353"/>
              <a:gd name="connsiteY4" fmla="*/ 9765 h 10223"/>
              <a:gd name="connsiteX5" fmla="*/ 5403 w 10353"/>
              <a:gd name="connsiteY5" fmla="*/ 10077 h 10223"/>
              <a:gd name="connsiteX6" fmla="*/ 9941 w 10353"/>
              <a:gd name="connsiteY6" fmla="*/ 9857 h 10223"/>
              <a:gd name="connsiteX7" fmla="*/ 10348 w 10353"/>
              <a:gd name="connsiteY7" fmla="*/ 5090 h 10223"/>
              <a:gd name="connsiteX8" fmla="*/ 9817 w 10353"/>
              <a:gd name="connsiteY8" fmla="*/ 495 h 10223"/>
              <a:gd name="connsiteX0" fmla="*/ 9818 w 10354"/>
              <a:gd name="connsiteY0" fmla="*/ 495 h 10209"/>
              <a:gd name="connsiteX1" fmla="*/ 5011 w 10354"/>
              <a:gd name="connsiteY1" fmla="*/ 138 h 10209"/>
              <a:gd name="connsiteX2" fmla="*/ 423 w 10354"/>
              <a:gd name="connsiteY2" fmla="*/ 366 h 10209"/>
              <a:gd name="connsiteX3" fmla="*/ 4 w 10354"/>
              <a:gd name="connsiteY3" fmla="*/ 4978 h 10209"/>
              <a:gd name="connsiteX4" fmla="*/ 385 w 10354"/>
              <a:gd name="connsiteY4" fmla="*/ 9744 h 10209"/>
              <a:gd name="connsiteX5" fmla="*/ 5404 w 10354"/>
              <a:gd name="connsiteY5" fmla="*/ 10077 h 10209"/>
              <a:gd name="connsiteX6" fmla="*/ 9942 w 10354"/>
              <a:gd name="connsiteY6" fmla="*/ 9857 h 10209"/>
              <a:gd name="connsiteX7" fmla="*/ 10349 w 10354"/>
              <a:gd name="connsiteY7" fmla="*/ 5090 h 10209"/>
              <a:gd name="connsiteX8" fmla="*/ 9818 w 10354"/>
              <a:gd name="connsiteY8" fmla="*/ 495 h 10209"/>
              <a:gd name="connsiteX0" fmla="*/ 9782 w 10318"/>
              <a:gd name="connsiteY0" fmla="*/ 495 h 10209"/>
              <a:gd name="connsiteX1" fmla="*/ 4975 w 10318"/>
              <a:gd name="connsiteY1" fmla="*/ 138 h 10209"/>
              <a:gd name="connsiteX2" fmla="*/ 387 w 10318"/>
              <a:gd name="connsiteY2" fmla="*/ 366 h 10209"/>
              <a:gd name="connsiteX3" fmla="*/ 13 w 10318"/>
              <a:gd name="connsiteY3" fmla="*/ 4958 h 10209"/>
              <a:gd name="connsiteX4" fmla="*/ 349 w 10318"/>
              <a:gd name="connsiteY4" fmla="*/ 9744 h 10209"/>
              <a:gd name="connsiteX5" fmla="*/ 5368 w 10318"/>
              <a:gd name="connsiteY5" fmla="*/ 10077 h 10209"/>
              <a:gd name="connsiteX6" fmla="*/ 9906 w 10318"/>
              <a:gd name="connsiteY6" fmla="*/ 9857 h 10209"/>
              <a:gd name="connsiteX7" fmla="*/ 10313 w 10318"/>
              <a:gd name="connsiteY7" fmla="*/ 5090 h 10209"/>
              <a:gd name="connsiteX8" fmla="*/ 9782 w 10318"/>
              <a:gd name="connsiteY8" fmla="*/ 495 h 10209"/>
              <a:gd name="connsiteX0" fmla="*/ 9779 w 10315"/>
              <a:gd name="connsiteY0" fmla="*/ 495 h 10197"/>
              <a:gd name="connsiteX1" fmla="*/ 4972 w 10315"/>
              <a:gd name="connsiteY1" fmla="*/ 138 h 10197"/>
              <a:gd name="connsiteX2" fmla="*/ 384 w 10315"/>
              <a:gd name="connsiteY2" fmla="*/ 366 h 10197"/>
              <a:gd name="connsiteX3" fmla="*/ 10 w 10315"/>
              <a:gd name="connsiteY3" fmla="*/ 4958 h 10197"/>
              <a:gd name="connsiteX4" fmla="*/ 369 w 10315"/>
              <a:gd name="connsiteY4" fmla="*/ 9586 h 10197"/>
              <a:gd name="connsiteX5" fmla="*/ 5365 w 10315"/>
              <a:gd name="connsiteY5" fmla="*/ 10077 h 10197"/>
              <a:gd name="connsiteX6" fmla="*/ 9903 w 10315"/>
              <a:gd name="connsiteY6" fmla="*/ 9857 h 10197"/>
              <a:gd name="connsiteX7" fmla="*/ 10310 w 10315"/>
              <a:gd name="connsiteY7" fmla="*/ 5090 h 10197"/>
              <a:gd name="connsiteX8" fmla="*/ 9779 w 10315"/>
              <a:gd name="connsiteY8" fmla="*/ 495 h 10197"/>
              <a:gd name="connsiteX0" fmla="*/ 9779 w 10315"/>
              <a:gd name="connsiteY0" fmla="*/ 495 h 10197"/>
              <a:gd name="connsiteX1" fmla="*/ 4972 w 10315"/>
              <a:gd name="connsiteY1" fmla="*/ 138 h 10197"/>
              <a:gd name="connsiteX2" fmla="*/ 384 w 10315"/>
              <a:gd name="connsiteY2" fmla="*/ 366 h 10197"/>
              <a:gd name="connsiteX3" fmla="*/ 10 w 10315"/>
              <a:gd name="connsiteY3" fmla="*/ 4958 h 10197"/>
              <a:gd name="connsiteX4" fmla="*/ 369 w 10315"/>
              <a:gd name="connsiteY4" fmla="*/ 9586 h 10197"/>
              <a:gd name="connsiteX5" fmla="*/ 5105 w 10315"/>
              <a:gd name="connsiteY5" fmla="*/ 10077 h 10197"/>
              <a:gd name="connsiteX6" fmla="*/ 9903 w 10315"/>
              <a:gd name="connsiteY6" fmla="*/ 9857 h 10197"/>
              <a:gd name="connsiteX7" fmla="*/ 10310 w 10315"/>
              <a:gd name="connsiteY7" fmla="*/ 5090 h 10197"/>
              <a:gd name="connsiteX8" fmla="*/ 9779 w 10315"/>
              <a:gd name="connsiteY8" fmla="*/ 495 h 10197"/>
              <a:gd name="connsiteX0" fmla="*/ 9779 w 10315"/>
              <a:gd name="connsiteY0" fmla="*/ 495 h 10231"/>
              <a:gd name="connsiteX1" fmla="*/ 4972 w 10315"/>
              <a:gd name="connsiteY1" fmla="*/ 138 h 10231"/>
              <a:gd name="connsiteX2" fmla="*/ 384 w 10315"/>
              <a:gd name="connsiteY2" fmla="*/ 366 h 10231"/>
              <a:gd name="connsiteX3" fmla="*/ 10 w 10315"/>
              <a:gd name="connsiteY3" fmla="*/ 4958 h 10231"/>
              <a:gd name="connsiteX4" fmla="*/ 369 w 10315"/>
              <a:gd name="connsiteY4" fmla="*/ 9586 h 10231"/>
              <a:gd name="connsiteX5" fmla="*/ 5105 w 10315"/>
              <a:gd name="connsiteY5" fmla="*/ 10077 h 10231"/>
              <a:gd name="connsiteX6" fmla="*/ 9903 w 10315"/>
              <a:gd name="connsiteY6" fmla="*/ 9857 h 10231"/>
              <a:gd name="connsiteX7" fmla="*/ 10310 w 10315"/>
              <a:gd name="connsiteY7" fmla="*/ 5090 h 10231"/>
              <a:gd name="connsiteX8" fmla="*/ 9779 w 10315"/>
              <a:gd name="connsiteY8" fmla="*/ 495 h 10231"/>
              <a:gd name="connsiteX0" fmla="*/ 9779 w 10310"/>
              <a:gd name="connsiteY0" fmla="*/ 495 h 10231"/>
              <a:gd name="connsiteX1" fmla="*/ 4972 w 10310"/>
              <a:gd name="connsiteY1" fmla="*/ 138 h 10231"/>
              <a:gd name="connsiteX2" fmla="*/ 384 w 10310"/>
              <a:gd name="connsiteY2" fmla="*/ 366 h 10231"/>
              <a:gd name="connsiteX3" fmla="*/ 10 w 10310"/>
              <a:gd name="connsiteY3" fmla="*/ 4958 h 10231"/>
              <a:gd name="connsiteX4" fmla="*/ 369 w 10310"/>
              <a:gd name="connsiteY4" fmla="*/ 9586 h 10231"/>
              <a:gd name="connsiteX5" fmla="*/ 5105 w 10310"/>
              <a:gd name="connsiteY5" fmla="*/ 10077 h 10231"/>
              <a:gd name="connsiteX6" fmla="*/ 9812 w 10310"/>
              <a:gd name="connsiteY6" fmla="*/ 9857 h 10231"/>
              <a:gd name="connsiteX7" fmla="*/ 10310 w 10310"/>
              <a:gd name="connsiteY7" fmla="*/ 5090 h 10231"/>
              <a:gd name="connsiteX8" fmla="*/ 9779 w 10310"/>
              <a:gd name="connsiteY8" fmla="*/ 495 h 10231"/>
              <a:gd name="connsiteX0" fmla="*/ 9779 w 10310"/>
              <a:gd name="connsiteY0" fmla="*/ 471 h 10207"/>
              <a:gd name="connsiteX1" fmla="*/ 4972 w 10310"/>
              <a:gd name="connsiteY1" fmla="*/ 114 h 10207"/>
              <a:gd name="connsiteX2" fmla="*/ 441 w 10310"/>
              <a:gd name="connsiteY2" fmla="*/ 381 h 10207"/>
              <a:gd name="connsiteX3" fmla="*/ 10 w 10310"/>
              <a:gd name="connsiteY3" fmla="*/ 4934 h 10207"/>
              <a:gd name="connsiteX4" fmla="*/ 369 w 10310"/>
              <a:gd name="connsiteY4" fmla="*/ 9562 h 10207"/>
              <a:gd name="connsiteX5" fmla="*/ 5105 w 10310"/>
              <a:gd name="connsiteY5" fmla="*/ 10053 h 10207"/>
              <a:gd name="connsiteX6" fmla="*/ 9812 w 10310"/>
              <a:gd name="connsiteY6" fmla="*/ 9833 h 10207"/>
              <a:gd name="connsiteX7" fmla="*/ 10310 w 10310"/>
              <a:gd name="connsiteY7" fmla="*/ 5066 h 10207"/>
              <a:gd name="connsiteX8" fmla="*/ 9779 w 10310"/>
              <a:gd name="connsiteY8" fmla="*/ 471 h 10207"/>
              <a:gd name="connsiteX0" fmla="*/ 9779 w 10310"/>
              <a:gd name="connsiteY0" fmla="*/ 495 h 10231"/>
              <a:gd name="connsiteX1" fmla="*/ 4972 w 10310"/>
              <a:gd name="connsiteY1" fmla="*/ 138 h 10231"/>
              <a:gd name="connsiteX2" fmla="*/ 441 w 10310"/>
              <a:gd name="connsiteY2" fmla="*/ 405 h 10231"/>
              <a:gd name="connsiteX3" fmla="*/ 10 w 10310"/>
              <a:gd name="connsiteY3" fmla="*/ 4958 h 10231"/>
              <a:gd name="connsiteX4" fmla="*/ 369 w 10310"/>
              <a:gd name="connsiteY4" fmla="*/ 9586 h 10231"/>
              <a:gd name="connsiteX5" fmla="*/ 5105 w 10310"/>
              <a:gd name="connsiteY5" fmla="*/ 10077 h 10231"/>
              <a:gd name="connsiteX6" fmla="*/ 9812 w 10310"/>
              <a:gd name="connsiteY6" fmla="*/ 9857 h 10231"/>
              <a:gd name="connsiteX7" fmla="*/ 10310 w 10310"/>
              <a:gd name="connsiteY7" fmla="*/ 5090 h 10231"/>
              <a:gd name="connsiteX8" fmla="*/ 9779 w 10310"/>
              <a:gd name="connsiteY8" fmla="*/ 495 h 10231"/>
              <a:gd name="connsiteX0" fmla="*/ 9779 w 10310"/>
              <a:gd name="connsiteY0" fmla="*/ 495 h 10231"/>
              <a:gd name="connsiteX1" fmla="*/ 4972 w 10310"/>
              <a:gd name="connsiteY1" fmla="*/ 138 h 10231"/>
              <a:gd name="connsiteX2" fmla="*/ 441 w 10310"/>
              <a:gd name="connsiteY2" fmla="*/ 405 h 10231"/>
              <a:gd name="connsiteX3" fmla="*/ 10 w 10310"/>
              <a:gd name="connsiteY3" fmla="*/ 4958 h 10231"/>
              <a:gd name="connsiteX4" fmla="*/ 369 w 10310"/>
              <a:gd name="connsiteY4" fmla="*/ 9586 h 10231"/>
              <a:gd name="connsiteX5" fmla="*/ 5105 w 10310"/>
              <a:gd name="connsiteY5" fmla="*/ 10077 h 10231"/>
              <a:gd name="connsiteX6" fmla="*/ 9812 w 10310"/>
              <a:gd name="connsiteY6" fmla="*/ 9857 h 10231"/>
              <a:gd name="connsiteX7" fmla="*/ 10310 w 10310"/>
              <a:gd name="connsiteY7" fmla="*/ 5090 h 10231"/>
              <a:gd name="connsiteX8" fmla="*/ 9779 w 10310"/>
              <a:gd name="connsiteY8" fmla="*/ 495 h 10231"/>
              <a:gd name="connsiteX0" fmla="*/ 9779 w 10310"/>
              <a:gd name="connsiteY0" fmla="*/ 495 h 10231"/>
              <a:gd name="connsiteX1" fmla="*/ 4972 w 10310"/>
              <a:gd name="connsiteY1" fmla="*/ 138 h 10231"/>
              <a:gd name="connsiteX2" fmla="*/ 441 w 10310"/>
              <a:gd name="connsiteY2" fmla="*/ 405 h 10231"/>
              <a:gd name="connsiteX3" fmla="*/ 10 w 10310"/>
              <a:gd name="connsiteY3" fmla="*/ 4958 h 10231"/>
              <a:gd name="connsiteX4" fmla="*/ 369 w 10310"/>
              <a:gd name="connsiteY4" fmla="*/ 9586 h 10231"/>
              <a:gd name="connsiteX5" fmla="*/ 5105 w 10310"/>
              <a:gd name="connsiteY5" fmla="*/ 10077 h 10231"/>
              <a:gd name="connsiteX6" fmla="*/ 9812 w 10310"/>
              <a:gd name="connsiteY6" fmla="*/ 9857 h 10231"/>
              <a:gd name="connsiteX7" fmla="*/ 10310 w 10310"/>
              <a:gd name="connsiteY7" fmla="*/ 5090 h 10231"/>
              <a:gd name="connsiteX8" fmla="*/ 9779 w 10310"/>
              <a:gd name="connsiteY8" fmla="*/ 495 h 10231"/>
              <a:gd name="connsiteX0" fmla="*/ 9788 w 10319"/>
              <a:gd name="connsiteY0" fmla="*/ 495 h 10231"/>
              <a:gd name="connsiteX1" fmla="*/ 4981 w 10319"/>
              <a:gd name="connsiteY1" fmla="*/ 138 h 10231"/>
              <a:gd name="connsiteX2" fmla="*/ 450 w 10319"/>
              <a:gd name="connsiteY2" fmla="*/ 405 h 10231"/>
              <a:gd name="connsiteX3" fmla="*/ 8 w 10319"/>
              <a:gd name="connsiteY3" fmla="*/ 4780 h 10231"/>
              <a:gd name="connsiteX4" fmla="*/ 378 w 10319"/>
              <a:gd name="connsiteY4" fmla="*/ 9586 h 10231"/>
              <a:gd name="connsiteX5" fmla="*/ 5114 w 10319"/>
              <a:gd name="connsiteY5" fmla="*/ 10077 h 10231"/>
              <a:gd name="connsiteX6" fmla="*/ 9821 w 10319"/>
              <a:gd name="connsiteY6" fmla="*/ 9857 h 10231"/>
              <a:gd name="connsiteX7" fmla="*/ 10319 w 10319"/>
              <a:gd name="connsiteY7" fmla="*/ 5090 h 10231"/>
              <a:gd name="connsiteX8" fmla="*/ 9788 w 10319"/>
              <a:gd name="connsiteY8" fmla="*/ 495 h 10231"/>
              <a:gd name="connsiteX0" fmla="*/ 9790 w 10321"/>
              <a:gd name="connsiteY0" fmla="*/ 495 h 10231"/>
              <a:gd name="connsiteX1" fmla="*/ 4983 w 10321"/>
              <a:gd name="connsiteY1" fmla="*/ 138 h 10231"/>
              <a:gd name="connsiteX2" fmla="*/ 452 w 10321"/>
              <a:gd name="connsiteY2" fmla="*/ 405 h 10231"/>
              <a:gd name="connsiteX3" fmla="*/ 10 w 10321"/>
              <a:gd name="connsiteY3" fmla="*/ 4780 h 10231"/>
              <a:gd name="connsiteX4" fmla="*/ 380 w 10321"/>
              <a:gd name="connsiteY4" fmla="*/ 9586 h 10231"/>
              <a:gd name="connsiteX5" fmla="*/ 5116 w 10321"/>
              <a:gd name="connsiteY5" fmla="*/ 10077 h 10231"/>
              <a:gd name="connsiteX6" fmla="*/ 9823 w 10321"/>
              <a:gd name="connsiteY6" fmla="*/ 9857 h 10231"/>
              <a:gd name="connsiteX7" fmla="*/ 10321 w 10321"/>
              <a:gd name="connsiteY7" fmla="*/ 5090 h 10231"/>
              <a:gd name="connsiteX8" fmla="*/ 9790 w 10321"/>
              <a:gd name="connsiteY8" fmla="*/ 495 h 10231"/>
              <a:gd name="connsiteX0" fmla="*/ 9707 w 10321"/>
              <a:gd name="connsiteY0" fmla="*/ 365 h 10316"/>
              <a:gd name="connsiteX1" fmla="*/ 4983 w 10321"/>
              <a:gd name="connsiteY1" fmla="*/ 223 h 10316"/>
              <a:gd name="connsiteX2" fmla="*/ 452 w 10321"/>
              <a:gd name="connsiteY2" fmla="*/ 490 h 10316"/>
              <a:gd name="connsiteX3" fmla="*/ 10 w 10321"/>
              <a:gd name="connsiteY3" fmla="*/ 4865 h 10316"/>
              <a:gd name="connsiteX4" fmla="*/ 380 w 10321"/>
              <a:gd name="connsiteY4" fmla="*/ 9671 h 10316"/>
              <a:gd name="connsiteX5" fmla="*/ 5116 w 10321"/>
              <a:gd name="connsiteY5" fmla="*/ 10162 h 10316"/>
              <a:gd name="connsiteX6" fmla="*/ 9823 w 10321"/>
              <a:gd name="connsiteY6" fmla="*/ 9942 h 10316"/>
              <a:gd name="connsiteX7" fmla="*/ 10321 w 10321"/>
              <a:gd name="connsiteY7" fmla="*/ 5175 h 10316"/>
              <a:gd name="connsiteX8" fmla="*/ 9707 w 10321"/>
              <a:gd name="connsiteY8" fmla="*/ 365 h 10316"/>
              <a:gd name="connsiteX0" fmla="*/ 9707 w 10327"/>
              <a:gd name="connsiteY0" fmla="*/ 365 h 10327"/>
              <a:gd name="connsiteX1" fmla="*/ 4983 w 10327"/>
              <a:gd name="connsiteY1" fmla="*/ 223 h 10327"/>
              <a:gd name="connsiteX2" fmla="*/ 452 w 10327"/>
              <a:gd name="connsiteY2" fmla="*/ 490 h 10327"/>
              <a:gd name="connsiteX3" fmla="*/ 10 w 10327"/>
              <a:gd name="connsiteY3" fmla="*/ 4865 h 10327"/>
              <a:gd name="connsiteX4" fmla="*/ 380 w 10327"/>
              <a:gd name="connsiteY4" fmla="*/ 9671 h 10327"/>
              <a:gd name="connsiteX5" fmla="*/ 5116 w 10327"/>
              <a:gd name="connsiteY5" fmla="*/ 10162 h 10327"/>
              <a:gd name="connsiteX6" fmla="*/ 9918 w 10327"/>
              <a:gd name="connsiteY6" fmla="*/ 9749 h 10327"/>
              <a:gd name="connsiteX7" fmla="*/ 10321 w 10327"/>
              <a:gd name="connsiteY7" fmla="*/ 5175 h 10327"/>
              <a:gd name="connsiteX8" fmla="*/ 9707 w 10327"/>
              <a:gd name="connsiteY8" fmla="*/ 365 h 10327"/>
              <a:gd name="connsiteX0" fmla="*/ 9707 w 10327"/>
              <a:gd name="connsiteY0" fmla="*/ 365 h 10265"/>
              <a:gd name="connsiteX1" fmla="*/ 4983 w 10327"/>
              <a:gd name="connsiteY1" fmla="*/ 223 h 10265"/>
              <a:gd name="connsiteX2" fmla="*/ 452 w 10327"/>
              <a:gd name="connsiteY2" fmla="*/ 490 h 10265"/>
              <a:gd name="connsiteX3" fmla="*/ 10 w 10327"/>
              <a:gd name="connsiteY3" fmla="*/ 4865 h 10265"/>
              <a:gd name="connsiteX4" fmla="*/ 380 w 10327"/>
              <a:gd name="connsiteY4" fmla="*/ 9671 h 10265"/>
              <a:gd name="connsiteX5" fmla="*/ 5188 w 10327"/>
              <a:gd name="connsiteY5" fmla="*/ 10012 h 10265"/>
              <a:gd name="connsiteX6" fmla="*/ 9918 w 10327"/>
              <a:gd name="connsiteY6" fmla="*/ 9749 h 10265"/>
              <a:gd name="connsiteX7" fmla="*/ 10321 w 10327"/>
              <a:gd name="connsiteY7" fmla="*/ 5175 h 10265"/>
              <a:gd name="connsiteX8" fmla="*/ 9707 w 10327"/>
              <a:gd name="connsiteY8" fmla="*/ 365 h 10265"/>
              <a:gd name="connsiteX0" fmla="*/ 9710 w 10330"/>
              <a:gd name="connsiteY0" fmla="*/ 365 h 10251"/>
              <a:gd name="connsiteX1" fmla="*/ 4986 w 10330"/>
              <a:gd name="connsiteY1" fmla="*/ 223 h 10251"/>
              <a:gd name="connsiteX2" fmla="*/ 455 w 10330"/>
              <a:gd name="connsiteY2" fmla="*/ 490 h 10251"/>
              <a:gd name="connsiteX3" fmla="*/ 13 w 10330"/>
              <a:gd name="connsiteY3" fmla="*/ 4865 h 10251"/>
              <a:gd name="connsiteX4" fmla="*/ 562 w 10330"/>
              <a:gd name="connsiteY4" fmla="*/ 9650 h 10251"/>
              <a:gd name="connsiteX5" fmla="*/ 5191 w 10330"/>
              <a:gd name="connsiteY5" fmla="*/ 10012 h 10251"/>
              <a:gd name="connsiteX6" fmla="*/ 9921 w 10330"/>
              <a:gd name="connsiteY6" fmla="*/ 9749 h 10251"/>
              <a:gd name="connsiteX7" fmla="*/ 10324 w 10330"/>
              <a:gd name="connsiteY7" fmla="*/ 5175 h 10251"/>
              <a:gd name="connsiteX8" fmla="*/ 9710 w 10330"/>
              <a:gd name="connsiteY8" fmla="*/ 365 h 10251"/>
              <a:gd name="connsiteX0" fmla="*/ 9710 w 10330"/>
              <a:gd name="connsiteY0" fmla="*/ 365 h 10127"/>
              <a:gd name="connsiteX1" fmla="*/ 4986 w 10330"/>
              <a:gd name="connsiteY1" fmla="*/ 223 h 10127"/>
              <a:gd name="connsiteX2" fmla="*/ 455 w 10330"/>
              <a:gd name="connsiteY2" fmla="*/ 490 h 10127"/>
              <a:gd name="connsiteX3" fmla="*/ 13 w 10330"/>
              <a:gd name="connsiteY3" fmla="*/ 4865 h 10127"/>
              <a:gd name="connsiteX4" fmla="*/ 562 w 10330"/>
              <a:gd name="connsiteY4" fmla="*/ 9650 h 10127"/>
              <a:gd name="connsiteX5" fmla="*/ 5191 w 10330"/>
              <a:gd name="connsiteY5" fmla="*/ 10012 h 10127"/>
              <a:gd name="connsiteX6" fmla="*/ 9921 w 10330"/>
              <a:gd name="connsiteY6" fmla="*/ 9749 h 10127"/>
              <a:gd name="connsiteX7" fmla="*/ 10324 w 10330"/>
              <a:gd name="connsiteY7" fmla="*/ 5175 h 10127"/>
              <a:gd name="connsiteX8" fmla="*/ 9710 w 10330"/>
              <a:gd name="connsiteY8" fmla="*/ 365 h 10127"/>
              <a:gd name="connsiteX0" fmla="*/ 9710 w 10330"/>
              <a:gd name="connsiteY0" fmla="*/ 365 h 10127"/>
              <a:gd name="connsiteX1" fmla="*/ 4986 w 10330"/>
              <a:gd name="connsiteY1" fmla="*/ 223 h 10127"/>
              <a:gd name="connsiteX2" fmla="*/ 455 w 10330"/>
              <a:gd name="connsiteY2" fmla="*/ 490 h 10127"/>
              <a:gd name="connsiteX3" fmla="*/ 13 w 10330"/>
              <a:gd name="connsiteY3" fmla="*/ 4865 h 10127"/>
              <a:gd name="connsiteX4" fmla="*/ 562 w 10330"/>
              <a:gd name="connsiteY4" fmla="*/ 9650 h 10127"/>
              <a:gd name="connsiteX5" fmla="*/ 5191 w 10330"/>
              <a:gd name="connsiteY5" fmla="*/ 10012 h 10127"/>
              <a:gd name="connsiteX6" fmla="*/ 9921 w 10330"/>
              <a:gd name="connsiteY6" fmla="*/ 9749 h 10127"/>
              <a:gd name="connsiteX7" fmla="*/ 10324 w 10330"/>
              <a:gd name="connsiteY7" fmla="*/ 5175 h 10127"/>
              <a:gd name="connsiteX8" fmla="*/ 9710 w 10330"/>
              <a:gd name="connsiteY8" fmla="*/ 365 h 10127"/>
              <a:gd name="connsiteX0" fmla="*/ 9712 w 10332"/>
              <a:gd name="connsiteY0" fmla="*/ 365 h 10317"/>
              <a:gd name="connsiteX1" fmla="*/ 4988 w 10332"/>
              <a:gd name="connsiteY1" fmla="*/ 223 h 10317"/>
              <a:gd name="connsiteX2" fmla="*/ 457 w 10332"/>
              <a:gd name="connsiteY2" fmla="*/ 490 h 10317"/>
              <a:gd name="connsiteX3" fmla="*/ 15 w 10332"/>
              <a:gd name="connsiteY3" fmla="*/ 4865 h 10317"/>
              <a:gd name="connsiteX4" fmla="*/ 588 w 10332"/>
              <a:gd name="connsiteY4" fmla="*/ 9929 h 10317"/>
              <a:gd name="connsiteX5" fmla="*/ 5193 w 10332"/>
              <a:gd name="connsiteY5" fmla="*/ 10012 h 10317"/>
              <a:gd name="connsiteX6" fmla="*/ 9923 w 10332"/>
              <a:gd name="connsiteY6" fmla="*/ 9749 h 10317"/>
              <a:gd name="connsiteX7" fmla="*/ 10326 w 10332"/>
              <a:gd name="connsiteY7" fmla="*/ 5175 h 10317"/>
              <a:gd name="connsiteX8" fmla="*/ 9712 w 10332"/>
              <a:gd name="connsiteY8" fmla="*/ 365 h 10317"/>
              <a:gd name="connsiteX0" fmla="*/ 9712 w 10332"/>
              <a:gd name="connsiteY0" fmla="*/ 365 h 10185"/>
              <a:gd name="connsiteX1" fmla="*/ 4988 w 10332"/>
              <a:gd name="connsiteY1" fmla="*/ 223 h 10185"/>
              <a:gd name="connsiteX2" fmla="*/ 457 w 10332"/>
              <a:gd name="connsiteY2" fmla="*/ 490 h 10185"/>
              <a:gd name="connsiteX3" fmla="*/ 15 w 10332"/>
              <a:gd name="connsiteY3" fmla="*/ 4865 h 10185"/>
              <a:gd name="connsiteX4" fmla="*/ 588 w 10332"/>
              <a:gd name="connsiteY4" fmla="*/ 9929 h 10185"/>
              <a:gd name="connsiteX5" fmla="*/ 5193 w 10332"/>
              <a:gd name="connsiteY5" fmla="*/ 10012 h 10185"/>
              <a:gd name="connsiteX6" fmla="*/ 9923 w 10332"/>
              <a:gd name="connsiteY6" fmla="*/ 9749 h 10185"/>
              <a:gd name="connsiteX7" fmla="*/ 10326 w 10332"/>
              <a:gd name="connsiteY7" fmla="*/ 5175 h 10185"/>
              <a:gd name="connsiteX8" fmla="*/ 9712 w 10332"/>
              <a:gd name="connsiteY8" fmla="*/ 365 h 10185"/>
              <a:gd name="connsiteX0" fmla="*/ 9712 w 10326"/>
              <a:gd name="connsiteY0" fmla="*/ 365 h 10183"/>
              <a:gd name="connsiteX1" fmla="*/ 4988 w 10326"/>
              <a:gd name="connsiteY1" fmla="*/ 223 h 10183"/>
              <a:gd name="connsiteX2" fmla="*/ 457 w 10326"/>
              <a:gd name="connsiteY2" fmla="*/ 490 h 10183"/>
              <a:gd name="connsiteX3" fmla="*/ 15 w 10326"/>
              <a:gd name="connsiteY3" fmla="*/ 4865 h 10183"/>
              <a:gd name="connsiteX4" fmla="*/ 588 w 10326"/>
              <a:gd name="connsiteY4" fmla="*/ 9929 h 10183"/>
              <a:gd name="connsiteX5" fmla="*/ 5193 w 10326"/>
              <a:gd name="connsiteY5" fmla="*/ 10012 h 10183"/>
              <a:gd name="connsiteX6" fmla="*/ 9792 w 10326"/>
              <a:gd name="connsiteY6" fmla="*/ 9792 h 10183"/>
              <a:gd name="connsiteX7" fmla="*/ 10326 w 10326"/>
              <a:gd name="connsiteY7" fmla="*/ 5175 h 10183"/>
              <a:gd name="connsiteX8" fmla="*/ 9712 w 10326"/>
              <a:gd name="connsiteY8" fmla="*/ 365 h 10183"/>
              <a:gd name="connsiteX0" fmla="*/ 9712 w 10326"/>
              <a:gd name="connsiteY0" fmla="*/ 365 h 10183"/>
              <a:gd name="connsiteX1" fmla="*/ 4988 w 10326"/>
              <a:gd name="connsiteY1" fmla="*/ 223 h 10183"/>
              <a:gd name="connsiteX2" fmla="*/ 457 w 10326"/>
              <a:gd name="connsiteY2" fmla="*/ 490 h 10183"/>
              <a:gd name="connsiteX3" fmla="*/ 15 w 10326"/>
              <a:gd name="connsiteY3" fmla="*/ 4865 h 10183"/>
              <a:gd name="connsiteX4" fmla="*/ 588 w 10326"/>
              <a:gd name="connsiteY4" fmla="*/ 9929 h 10183"/>
              <a:gd name="connsiteX5" fmla="*/ 5193 w 10326"/>
              <a:gd name="connsiteY5" fmla="*/ 10012 h 10183"/>
              <a:gd name="connsiteX6" fmla="*/ 9792 w 10326"/>
              <a:gd name="connsiteY6" fmla="*/ 9792 h 10183"/>
              <a:gd name="connsiteX7" fmla="*/ 10326 w 10326"/>
              <a:gd name="connsiteY7" fmla="*/ 5175 h 10183"/>
              <a:gd name="connsiteX8" fmla="*/ 9712 w 10326"/>
              <a:gd name="connsiteY8" fmla="*/ 365 h 10183"/>
              <a:gd name="connsiteX0" fmla="*/ 9712 w 10267"/>
              <a:gd name="connsiteY0" fmla="*/ 365 h 10183"/>
              <a:gd name="connsiteX1" fmla="*/ 4988 w 10267"/>
              <a:gd name="connsiteY1" fmla="*/ 223 h 10183"/>
              <a:gd name="connsiteX2" fmla="*/ 457 w 10267"/>
              <a:gd name="connsiteY2" fmla="*/ 490 h 10183"/>
              <a:gd name="connsiteX3" fmla="*/ 15 w 10267"/>
              <a:gd name="connsiteY3" fmla="*/ 4865 h 10183"/>
              <a:gd name="connsiteX4" fmla="*/ 588 w 10267"/>
              <a:gd name="connsiteY4" fmla="*/ 9929 h 10183"/>
              <a:gd name="connsiteX5" fmla="*/ 5193 w 10267"/>
              <a:gd name="connsiteY5" fmla="*/ 10012 h 10183"/>
              <a:gd name="connsiteX6" fmla="*/ 9792 w 10267"/>
              <a:gd name="connsiteY6" fmla="*/ 9792 h 10183"/>
              <a:gd name="connsiteX7" fmla="*/ 10266 w 10267"/>
              <a:gd name="connsiteY7" fmla="*/ 5175 h 10183"/>
              <a:gd name="connsiteX8" fmla="*/ 9712 w 10267"/>
              <a:gd name="connsiteY8" fmla="*/ 365 h 10183"/>
              <a:gd name="connsiteX0" fmla="*/ 9712 w 10288"/>
              <a:gd name="connsiteY0" fmla="*/ 365 h 10186"/>
              <a:gd name="connsiteX1" fmla="*/ 4988 w 10288"/>
              <a:gd name="connsiteY1" fmla="*/ 223 h 10186"/>
              <a:gd name="connsiteX2" fmla="*/ 457 w 10288"/>
              <a:gd name="connsiteY2" fmla="*/ 490 h 10186"/>
              <a:gd name="connsiteX3" fmla="*/ 15 w 10288"/>
              <a:gd name="connsiteY3" fmla="*/ 4865 h 10186"/>
              <a:gd name="connsiteX4" fmla="*/ 588 w 10288"/>
              <a:gd name="connsiteY4" fmla="*/ 9929 h 10186"/>
              <a:gd name="connsiteX5" fmla="*/ 5193 w 10288"/>
              <a:gd name="connsiteY5" fmla="*/ 10012 h 10186"/>
              <a:gd name="connsiteX6" fmla="*/ 9935 w 10288"/>
              <a:gd name="connsiteY6" fmla="*/ 9728 h 10186"/>
              <a:gd name="connsiteX7" fmla="*/ 10266 w 10288"/>
              <a:gd name="connsiteY7" fmla="*/ 5175 h 10186"/>
              <a:gd name="connsiteX8" fmla="*/ 9712 w 10288"/>
              <a:gd name="connsiteY8" fmla="*/ 365 h 10186"/>
              <a:gd name="connsiteX0" fmla="*/ 9712 w 10288"/>
              <a:gd name="connsiteY0" fmla="*/ 435 h 10256"/>
              <a:gd name="connsiteX1" fmla="*/ 4988 w 10288"/>
              <a:gd name="connsiteY1" fmla="*/ 100 h 10256"/>
              <a:gd name="connsiteX2" fmla="*/ 457 w 10288"/>
              <a:gd name="connsiteY2" fmla="*/ 560 h 10256"/>
              <a:gd name="connsiteX3" fmla="*/ 15 w 10288"/>
              <a:gd name="connsiteY3" fmla="*/ 4935 h 10256"/>
              <a:gd name="connsiteX4" fmla="*/ 588 w 10288"/>
              <a:gd name="connsiteY4" fmla="*/ 9999 h 10256"/>
              <a:gd name="connsiteX5" fmla="*/ 5193 w 10288"/>
              <a:gd name="connsiteY5" fmla="*/ 10082 h 10256"/>
              <a:gd name="connsiteX6" fmla="*/ 9935 w 10288"/>
              <a:gd name="connsiteY6" fmla="*/ 9798 h 10256"/>
              <a:gd name="connsiteX7" fmla="*/ 10266 w 10288"/>
              <a:gd name="connsiteY7" fmla="*/ 5245 h 10256"/>
              <a:gd name="connsiteX8" fmla="*/ 9712 w 10288"/>
              <a:gd name="connsiteY8" fmla="*/ 435 h 10256"/>
              <a:gd name="connsiteX0" fmla="*/ 9749 w 10325"/>
              <a:gd name="connsiteY0" fmla="*/ 435 h 10256"/>
              <a:gd name="connsiteX1" fmla="*/ 5025 w 10325"/>
              <a:gd name="connsiteY1" fmla="*/ 100 h 10256"/>
              <a:gd name="connsiteX2" fmla="*/ 387 w 10325"/>
              <a:gd name="connsiteY2" fmla="*/ 431 h 10256"/>
              <a:gd name="connsiteX3" fmla="*/ 52 w 10325"/>
              <a:gd name="connsiteY3" fmla="*/ 4935 h 10256"/>
              <a:gd name="connsiteX4" fmla="*/ 625 w 10325"/>
              <a:gd name="connsiteY4" fmla="*/ 9999 h 10256"/>
              <a:gd name="connsiteX5" fmla="*/ 5230 w 10325"/>
              <a:gd name="connsiteY5" fmla="*/ 10082 h 10256"/>
              <a:gd name="connsiteX6" fmla="*/ 9972 w 10325"/>
              <a:gd name="connsiteY6" fmla="*/ 9798 h 10256"/>
              <a:gd name="connsiteX7" fmla="*/ 10303 w 10325"/>
              <a:gd name="connsiteY7" fmla="*/ 5245 h 10256"/>
              <a:gd name="connsiteX8" fmla="*/ 9749 w 10325"/>
              <a:gd name="connsiteY8" fmla="*/ 435 h 10256"/>
              <a:gd name="connsiteX0" fmla="*/ 9821 w 10325"/>
              <a:gd name="connsiteY0" fmla="*/ 401 h 10308"/>
              <a:gd name="connsiteX1" fmla="*/ 5025 w 10325"/>
              <a:gd name="connsiteY1" fmla="*/ 152 h 10308"/>
              <a:gd name="connsiteX2" fmla="*/ 387 w 10325"/>
              <a:gd name="connsiteY2" fmla="*/ 483 h 10308"/>
              <a:gd name="connsiteX3" fmla="*/ 52 w 10325"/>
              <a:gd name="connsiteY3" fmla="*/ 4987 h 10308"/>
              <a:gd name="connsiteX4" fmla="*/ 625 w 10325"/>
              <a:gd name="connsiteY4" fmla="*/ 10051 h 10308"/>
              <a:gd name="connsiteX5" fmla="*/ 5230 w 10325"/>
              <a:gd name="connsiteY5" fmla="*/ 10134 h 10308"/>
              <a:gd name="connsiteX6" fmla="*/ 9972 w 10325"/>
              <a:gd name="connsiteY6" fmla="*/ 9850 h 10308"/>
              <a:gd name="connsiteX7" fmla="*/ 10303 w 10325"/>
              <a:gd name="connsiteY7" fmla="*/ 5297 h 10308"/>
              <a:gd name="connsiteX8" fmla="*/ 9821 w 10325"/>
              <a:gd name="connsiteY8" fmla="*/ 401 h 10308"/>
              <a:gd name="connsiteX0" fmla="*/ 9821 w 10325"/>
              <a:gd name="connsiteY0" fmla="*/ 444 h 10351"/>
              <a:gd name="connsiteX1" fmla="*/ 5120 w 10325"/>
              <a:gd name="connsiteY1" fmla="*/ 88 h 10351"/>
              <a:gd name="connsiteX2" fmla="*/ 387 w 10325"/>
              <a:gd name="connsiteY2" fmla="*/ 526 h 10351"/>
              <a:gd name="connsiteX3" fmla="*/ 52 w 10325"/>
              <a:gd name="connsiteY3" fmla="*/ 5030 h 10351"/>
              <a:gd name="connsiteX4" fmla="*/ 625 w 10325"/>
              <a:gd name="connsiteY4" fmla="*/ 10094 h 10351"/>
              <a:gd name="connsiteX5" fmla="*/ 5230 w 10325"/>
              <a:gd name="connsiteY5" fmla="*/ 10177 h 10351"/>
              <a:gd name="connsiteX6" fmla="*/ 9972 w 10325"/>
              <a:gd name="connsiteY6" fmla="*/ 9893 h 10351"/>
              <a:gd name="connsiteX7" fmla="*/ 10303 w 10325"/>
              <a:gd name="connsiteY7" fmla="*/ 5340 h 10351"/>
              <a:gd name="connsiteX8" fmla="*/ 9821 w 10325"/>
              <a:gd name="connsiteY8" fmla="*/ 444 h 10351"/>
              <a:gd name="connsiteX0" fmla="*/ 9939 w 10443"/>
              <a:gd name="connsiteY0" fmla="*/ 444 h 10504"/>
              <a:gd name="connsiteX1" fmla="*/ 5238 w 10443"/>
              <a:gd name="connsiteY1" fmla="*/ 88 h 10504"/>
              <a:gd name="connsiteX2" fmla="*/ 505 w 10443"/>
              <a:gd name="connsiteY2" fmla="*/ 526 h 10504"/>
              <a:gd name="connsiteX3" fmla="*/ 15 w 10443"/>
              <a:gd name="connsiteY3" fmla="*/ 5051 h 10504"/>
              <a:gd name="connsiteX4" fmla="*/ 743 w 10443"/>
              <a:gd name="connsiteY4" fmla="*/ 10094 h 10504"/>
              <a:gd name="connsiteX5" fmla="*/ 5348 w 10443"/>
              <a:gd name="connsiteY5" fmla="*/ 10177 h 10504"/>
              <a:gd name="connsiteX6" fmla="*/ 10090 w 10443"/>
              <a:gd name="connsiteY6" fmla="*/ 9893 h 10504"/>
              <a:gd name="connsiteX7" fmla="*/ 10421 w 10443"/>
              <a:gd name="connsiteY7" fmla="*/ 5340 h 10504"/>
              <a:gd name="connsiteX8" fmla="*/ 9939 w 10443"/>
              <a:gd name="connsiteY8" fmla="*/ 444 h 10504"/>
              <a:gd name="connsiteX0" fmla="*/ 9989 w 10493"/>
              <a:gd name="connsiteY0" fmla="*/ 444 h 10473"/>
              <a:gd name="connsiteX1" fmla="*/ 5288 w 10493"/>
              <a:gd name="connsiteY1" fmla="*/ 88 h 10473"/>
              <a:gd name="connsiteX2" fmla="*/ 555 w 10493"/>
              <a:gd name="connsiteY2" fmla="*/ 526 h 10473"/>
              <a:gd name="connsiteX3" fmla="*/ 65 w 10493"/>
              <a:gd name="connsiteY3" fmla="*/ 5051 h 10473"/>
              <a:gd name="connsiteX4" fmla="*/ 602 w 10493"/>
              <a:gd name="connsiteY4" fmla="*/ 10051 h 10473"/>
              <a:gd name="connsiteX5" fmla="*/ 5398 w 10493"/>
              <a:gd name="connsiteY5" fmla="*/ 10177 h 10473"/>
              <a:gd name="connsiteX6" fmla="*/ 10140 w 10493"/>
              <a:gd name="connsiteY6" fmla="*/ 9893 h 10473"/>
              <a:gd name="connsiteX7" fmla="*/ 10471 w 10493"/>
              <a:gd name="connsiteY7" fmla="*/ 5340 h 10473"/>
              <a:gd name="connsiteX8" fmla="*/ 9989 w 10493"/>
              <a:gd name="connsiteY8" fmla="*/ 444 h 10473"/>
              <a:gd name="connsiteX0" fmla="*/ 9928 w 10432"/>
              <a:gd name="connsiteY0" fmla="*/ 444 h 10484"/>
              <a:gd name="connsiteX1" fmla="*/ 5227 w 10432"/>
              <a:gd name="connsiteY1" fmla="*/ 88 h 10484"/>
              <a:gd name="connsiteX2" fmla="*/ 494 w 10432"/>
              <a:gd name="connsiteY2" fmla="*/ 526 h 10484"/>
              <a:gd name="connsiteX3" fmla="*/ 4 w 10432"/>
              <a:gd name="connsiteY3" fmla="*/ 5051 h 10484"/>
              <a:gd name="connsiteX4" fmla="*/ 541 w 10432"/>
              <a:gd name="connsiteY4" fmla="*/ 10051 h 10484"/>
              <a:gd name="connsiteX5" fmla="*/ 5337 w 10432"/>
              <a:gd name="connsiteY5" fmla="*/ 10177 h 10484"/>
              <a:gd name="connsiteX6" fmla="*/ 10079 w 10432"/>
              <a:gd name="connsiteY6" fmla="*/ 9893 h 10484"/>
              <a:gd name="connsiteX7" fmla="*/ 10410 w 10432"/>
              <a:gd name="connsiteY7" fmla="*/ 5340 h 10484"/>
              <a:gd name="connsiteX8" fmla="*/ 9928 w 10432"/>
              <a:gd name="connsiteY8" fmla="*/ 444 h 10484"/>
              <a:gd name="connsiteX0" fmla="*/ 9988 w 10492"/>
              <a:gd name="connsiteY0" fmla="*/ 444 h 10557"/>
              <a:gd name="connsiteX1" fmla="*/ 5287 w 10492"/>
              <a:gd name="connsiteY1" fmla="*/ 88 h 10557"/>
              <a:gd name="connsiteX2" fmla="*/ 554 w 10492"/>
              <a:gd name="connsiteY2" fmla="*/ 526 h 10557"/>
              <a:gd name="connsiteX3" fmla="*/ 64 w 10492"/>
              <a:gd name="connsiteY3" fmla="*/ 5051 h 10557"/>
              <a:gd name="connsiteX4" fmla="*/ 601 w 10492"/>
              <a:gd name="connsiteY4" fmla="*/ 10051 h 10557"/>
              <a:gd name="connsiteX5" fmla="*/ 5385 w 10492"/>
              <a:gd name="connsiteY5" fmla="*/ 10370 h 10557"/>
              <a:gd name="connsiteX6" fmla="*/ 10139 w 10492"/>
              <a:gd name="connsiteY6" fmla="*/ 9893 h 10557"/>
              <a:gd name="connsiteX7" fmla="*/ 10470 w 10492"/>
              <a:gd name="connsiteY7" fmla="*/ 5340 h 10557"/>
              <a:gd name="connsiteX8" fmla="*/ 9988 w 10492"/>
              <a:gd name="connsiteY8" fmla="*/ 444 h 10557"/>
              <a:gd name="connsiteX0" fmla="*/ 9928 w 10432"/>
              <a:gd name="connsiteY0" fmla="*/ 444 h 10515"/>
              <a:gd name="connsiteX1" fmla="*/ 5227 w 10432"/>
              <a:gd name="connsiteY1" fmla="*/ 88 h 10515"/>
              <a:gd name="connsiteX2" fmla="*/ 494 w 10432"/>
              <a:gd name="connsiteY2" fmla="*/ 526 h 10515"/>
              <a:gd name="connsiteX3" fmla="*/ 4 w 10432"/>
              <a:gd name="connsiteY3" fmla="*/ 5051 h 10515"/>
              <a:gd name="connsiteX4" fmla="*/ 541 w 10432"/>
              <a:gd name="connsiteY4" fmla="*/ 10051 h 10515"/>
              <a:gd name="connsiteX5" fmla="*/ 5325 w 10432"/>
              <a:gd name="connsiteY5" fmla="*/ 10370 h 10515"/>
              <a:gd name="connsiteX6" fmla="*/ 10079 w 10432"/>
              <a:gd name="connsiteY6" fmla="*/ 9893 h 10515"/>
              <a:gd name="connsiteX7" fmla="*/ 10410 w 10432"/>
              <a:gd name="connsiteY7" fmla="*/ 5340 h 10515"/>
              <a:gd name="connsiteX8" fmla="*/ 9928 w 10432"/>
              <a:gd name="connsiteY8" fmla="*/ 444 h 10515"/>
              <a:gd name="connsiteX0" fmla="*/ 9934 w 10438"/>
              <a:gd name="connsiteY0" fmla="*/ 444 h 10584"/>
              <a:gd name="connsiteX1" fmla="*/ 5233 w 10438"/>
              <a:gd name="connsiteY1" fmla="*/ 88 h 10584"/>
              <a:gd name="connsiteX2" fmla="*/ 500 w 10438"/>
              <a:gd name="connsiteY2" fmla="*/ 526 h 10584"/>
              <a:gd name="connsiteX3" fmla="*/ 10 w 10438"/>
              <a:gd name="connsiteY3" fmla="*/ 5051 h 10584"/>
              <a:gd name="connsiteX4" fmla="*/ 666 w 10438"/>
              <a:gd name="connsiteY4" fmla="*/ 10158 h 10584"/>
              <a:gd name="connsiteX5" fmla="*/ 5331 w 10438"/>
              <a:gd name="connsiteY5" fmla="*/ 10370 h 10584"/>
              <a:gd name="connsiteX6" fmla="*/ 10085 w 10438"/>
              <a:gd name="connsiteY6" fmla="*/ 9893 h 10584"/>
              <a:gd name="connsiteX7" fmla="*/ 10416 w 10438"/>
              <a:gd name="connsiteY7" fmla="*/ 5340 h 10584"/>
              <a:gd name="connsiteX8" fmla="*/ 9934 w 10438"/>
              <a:gd name="connsiteY8" fmla="*/ 444 h 10584"/>
              <a:gd name="connsiteX0" fmla="*/ 9934 w 10438"/>
              <a:gd name="connsiteY0" fmla="*/ 444 h 10605"/>
              <a:gd name="connsiteX1" fmla="*/ 5233 w 10438"/>
              <a:gd name="connsiteY1" fmla="*/ 88 h 10605"/>
              <a:gd name="connsiteX2" fmla="*/ 500 w 10438"/>
              <a:gd name="connsiteY2" fmla="*/ 526 h 10605"/>
              <a:gd name="connsiteX3" fmla="*/ 10 w 10438"/>
              <a:gd name="connsiteY3" fmla="*/ 5051 h 10605"/>
              <a:gd name="connsiteX4" fmla="*/ 666 w 10438"/>
              <a:gd name="connsiteY4" fmla="*/ 10158 h 10605"/>
              <a:gd name="connsiteX5" fmla="*/ 5331 w 10438"/>
              <a:gd name="connsiteY5" fmla="*/ 10370 h 10605"/>
              <a:gd name="connsiteX6" fmla="*/ 10085 w 10438"/>
              <a:gd name="connsiteY6" fmla="*/ 9893 h 10605"/>
              <a:gd name="connsiteX7" fmla="*/ 10416 w 10438"/>
              <a:gd name="connsiteY7" fmla="*/ 5340 h 10605"/>
              <a:gd name="connsiteX8" fmla="*/ 9934 w 10438"/>
              <a:gd name="connsiteY8" fmla="*/ 444 h 10605"/>
              <a:gd name="connsiteX0" fmla="*/ 9934 w 10438"/>
              <a:gd name="connsiteY0" fmla="*/ 444 h 10497"/>
              <a:gd name="connsiteX1" fmla="*/ 5233 w 10438"/>
              <a:gd name="connsiteY1" fmla="*/ 88 h 10497"/>
              <a:gd name="connsiteX2" fmla="*/ 500 w 10438"/>
              <a:gd name="connsiteY2" fmla="*/ 526 h 10497"/>
              <a:gd name="connsiteX3" fmla="*/ 10 w 10438"/>
              <a:gd name="connsiteY3" fmla="*/ 5051 h 10497"/>
              <a:gd name="connsiteX4" fmla="*/ 666 w 10438"/>
              <a:gd name="connsiteY4" fmla="*/ 10158 h 10497"/>
              <a:gd name="connsiteX5" fmla="*/ 5331 w 10438"/>
              <a:gd name="connsiteY5" fmla="*/ 10370 h 10497"/>
              <a:gd name="connsiteX6" fmla="*/ 10085 w 10438"/>
              <a:gd name="connsiteY6" fmla="*/ 9893 h 10497"/>
              <a:gd name="connsiteX7" fmla="*/ 10416 w 10438"/>
              <a:gd name="connsiteY7" fmla="*/ 5340 h 10497"/>
              <a:gd name="connsiteX8" fmla="*/ 9934 w 10438"/>
              <a:gd name="connsiteY8" fmla="*/ 444 h 10497"/>
              <a:gd name="connsiteX0" fmla="*/ 9934 w 10455"/>
              <a:gd name="connsiteY0" fmla="*/ 444 h 10491"/>
              <a:gd name="connsiteX1" fmla="*/ 5233 w 10455"/>
              <a:gd name="connsiteY1" fmla="*/ 88 h 10491"/>
              <a:gd name="connsiteX2" fmla="*/ 500 w 10455"/>
              <a:gd name="connsiteY2" fmla="*/ 526 h 10491"/>
              <a:gd name="connsiteX3" fmla="*/ 10 w 10455"/>
              <a:gd name="connsiteY3" fmla="*/ 5051 h 10491"/>
              <a:gd name="connsiteX4" fmla="*/ 666 w 10455"/>
              <a:gd name="connsiteY4" fmla="*/ 10158 h 10491"/>
              <a:gd name="connsiteX5" fmla="*/ 5331 w 10455"/>
              <a:gd name="connsiteY5" fmla="*/ 10370 h 10491"/>
              <a:gd name="connsiteX6" fmla="*/ 10133 w 10455"/>
              <a:gd name="connsiteY6" fmla="*/ 10000 h 10491"/>
              <a:gd name="connsiteX7" fmla="*/ 10416 w 10455"/>
              <a:gd name="connsiteY7" fmla="*/ 5340 h 10491"/>
              <a:gd name="connsiteX8" fmla="*/ 9934 w 10455"/>
              <a:gd name="connsiteY8" fmla="*/ 444 h 10491"/>
              <a:gd name="connsiteX0" fmla="*/ 9994 w 10455"/>
              <a:gd name="connsiteY0" fmla="*/ 435 h 10503"/>
              <a:gd name="connsiteX1" fmla="*/ 5233 w 10455"/>
              <a:gd name="connsiteY1" fmla="*/ 100 h 10503"/>
              <a:gd name="connsiteX2" fmla="*/ 500 w 10455"/>
              <a:gd name="connsiteY2" fmla="*/ 538 h 10503"/>
              <a:gd name="connsiteX3" fmla="*/ 10 w 10455"/>
              <a:gd name="connsiteY3" fmla="*/ 5063 h 10503"/>
              <a:gd name="connsiteX4" fmla="*/ 666 w 10455"/>
              <a:gd name="connsiteY4" fmla="*/ 10170 h 10503"/>
              <a:gd name="connsiteX5" fmla="*/ 5331 w 10455"/>
              <a:gd name="connsiteY5" fmla="*/ 10382 h 10503"/>
              <a:gd name="connsiteX6" fmla="*/ 10133 w 10455"/>
              <a:gd name="connsiteY6" fmla="*/ 10012 h 10503"/>
              <a:gd name="connsiteX7" fmla="*/ 10416 w 10455"/>
              <a:gd name="connsiteY7" fmla="*/ 5352 h 10503"/>
              <a:gd name="connsiteX8" fmla="*/ 9994 w 10455"/>
              <a:gd name="connsiteY8" fmla="*/ 435 h 10503"/>
              <a:gd name="connsiteX0" fmla="*/ 9994 w 10541"/>
              <a:gd name="connsiteY0" fmla="*/ 435 h 10503"/>
              <a:gd name="connsiteX1" fmla="*/ 5233 w 10541"/>
              <a:gd name="connsiteY1" fmla="*/ 100 h 10503"/>
              <a:gd name="connsiteX2" fmla="*/ 500 w 10541"/>
              <a:gd name="connsiteY2" fmla="*/ 538 h 10503"/>
              <a:gd name="connsiteX3" fmla="*/ 10 w 10541"/>
              <a:gd name="connsiteY3" fmla="*/ 5063 h 10503"/>
              <a:gd name="connsiteX4" fmla="*/ 666 w 10541"/>
              <a:gd name="connsiteY4" fmla="*/ 10170 h 10503"/>
              <a:gd name="connsiteX5" fmla="*/ 5331 w 10541"/>
              <a:gd name="connsiteY5" fmla="*/ 10382 h 10503"/>
              <a:gd name="connsiteX6" fmla="*/ 10133 w 10541"/>
              <a:gd name="connsiteY6" fmla="*/ 10012 h 10503"/>
              <a:gd name="connsiteX7" fmla="*/ 10535 w 10541"/>
              <a:gd name="connsiteY7" fmla="*/ 5331 h 10503"/>
              <a:gd name="connsiteX8" fmla="*/ 9994 w 10541"/>
              <a:gd name="connsiteY8" fmla="*/ 435 h 10503"/>
              <a:gd name="connsiteX0" fmla="*/ 9994 w 10550"/>
              <a:gd name="connsiteY0" fmla="*/ 435 h 10500"/>
              <a:gd name="connsiteX1" fmla="*/ 5233 w 10550"/>
              <a:gd name="connsiteY1" fmla="*/ 100 h 10500"/>
              <a:gd name="connsiteX2" fmla="*/ 500 w 10550"/>
              <a:gd name="connsiteY2" fmla="*/ 538 h 10500"/>
              <a:gd name="connsiteX3" fmla="*/ 10 w 10550"/>
              <a:gd name="connsiteY3" fmla="*/ 5063 h 10500"/>
              <a:gd name="connsiteX4" fmla="*/ 666 w 10550"/>
              <a:gd name="connsiteY4" fmla="*/ 10170 h 10500"/>
              <a:gd name="connsiteX5" fmla="*/ 5331 w 10550"/>
              <a:gd name="connsiteY5" fmla="*/ 10382 h 10500"/>
              <a:gd name="connsiteX6" fmla="*/ 10181 w 10550"/>
              <a:gd name="connsiteY6" fmla="*/ 10055 h 10500"/>
              <a:gd name="connsiteX7" fmla="*/ 10535 w 10550"/>
              <a:gd name="connsiteY7" fmla="*/ 5331 h 10500"/>
              <a:gd name="connsiteX8" fmla="*/ 9994 w 10550"/>
              <a:gd name="connsiteY8" fmla="*/ 435 h 10500"/>
              <a:gd name="connsiteX0" fmla="*/ 9994 w 10550"/>
              <a:gd name="connsiteY0" fmla="*/ 435 h 10528"/>
              <a:gd name="connsiteX1" fmla="*/ 5233 w 10550"/>
              <a:gd name="connsiteY1" fmla="*/ 100 h 10528"/>
              <a:gd name="connsiteX2" fmla="*/ 500 w 10550"/>
              <a:gd name="connsiteY2" fmla="*/ 538 h 10528"/>
              <a:gd name="connsiteX3" fmla="*/ 10 w 10550"/>
              <a:gd name="connsiteY3" fmla="*/ 5063 h 10528"/>
              <a:gd name="connsiteX4" fmla="*/ 666 w 10550"/>
              <a:gd name="connsiteY4" fmla="*/ 10213 h 10528"/>
              <a:gd name="connsiteX5" fmla="*/ 5331 w 10550"/>
              <a:gd name="connsiteY5" fmla="*/ 10382 h 10528"/>
              <a:gd name="connsiteX6" fmla="*/ 10181 w 10550"/>
              <a:gd name="connsiteY6" fmla="*/ 10055 h 10528"/>
              <a:gd name="connsiteX7" fmla="*/ 10535 w 10550"/>
              <a:gd name="connsiteY7" fmla="*/ 5331 h 10528"/>
              <a:gd name="connsiteX8" fmla="*/ 9994 w 10550"/>
              <a:gd name="connsiteY8" fmla="*/ 435 h 10528"/>
              <a:gd name="connsiteX0" fmla="*/ 9991 w 10547"/>
              <a:gd name="connsiteY0" fmla="*/ 435 h 10528"/>
              <a:gd name="connsiteX1" fmla="*/ 5230 w 10547"/>
              <a:gd name="connsiteY1" fmla="*/ 100 h 10528"/>
              <a:gd name="connsiteX2" fmla="*/ 497 w 10547"/>
              <a:gd name="connsiteY2" fmla="*/ 538 h 10528"/>
              <a:gd name="connsiteX3" fmla="*/ 7 w 10547"/>
              <a:gd name="connsiteY3" fmla="*/ 5063 h 10528"/>
              <a:gd name="connsiteX4" fmla="*/ 663 w 10547"/>
              <a:gd name="connsiteY4" fmla="*/ 10213 h 10528"/>
              <a:gd name="connsiteX5" fmla="*/ 5328 w 10547"/>
              <a:gd name="connsiteY5" fmla="*/ 10382 h 10528"/>
              <a:gd name="connsiteX6" fmla="*/ 10178 w 10547"/>
              <a:gd name="connsiteY6" fmla="*/ 10055 h 10528"/>
              <a:gd name="connsiteX7" fmla="*/ 10532 w 10547"/>
              <a:gd name="connsiteY7" fmla="*/ 5331 h 10528"/>
              <a:gd name="connsiteX8" fmla="*/ 9991 w 10547"/>
              <a:gd name="connsiteY8" fmla="*/ 435 h 10528"/>
              <a:gd name="connsiteX0" fmla="*/ 9999 w 10555"/>
              <a:gd name="connsiteY0" fmla="*/ 435 h 10528"/>
              <a:gd name="connsiteX1" fmla="*/ 5238 w 10555"/>
              <a:gd name="connsiteY1" fmla="*/ 100 h 10528"/>
              <a:gd name="connsiteX2" fmla="*/ 481 w 10555"/>
              <a:gd name="connsiteY2" fmla="*/ 559 h 10528"/>
              <a:gd name="connsiteX3" fmla="*/ 15 w 10555"/>
              <a:gd name="connsiteY3" fmla="*/ 5063 h 10528"/>
              <a:gd name="connsiteX4" fmla="*/ 671 w 10555"/>
              <a:gd name="connsiteY4" fmla="*/ 10213 h 10528"/>
              <a:gd name="connsiteX5" fmla="*/ 5336 w 10555"/>
              <a:gd name="connsiteY5" fmla="*/ 10382 h 10528"/>
              <a:gd name="connsiteX6" fmla="*/ 10186 w 10555"/>
              <a:gd name="connsiteY6" fmla="*/ 10055 h 10528"/>
              <a:gd name="connsiteX7" fmla="*/ 10540 w 10555"/>
              <a:gd name="connsiteY7" fmla="*/ 5331 h 10528"/>
              <a:gd name="connsiteX8" fmla="*/ 9999 w 10555"/>
              <a:gd name="connsiteY8" fmla="*/ 435 h 10528"/>
              <a:gd name="connsiteX0" fmla="*/ 9999 w 10555"/>
              <a:gd name="connsiteY0" fmla="*/ 457 h 10550"/>
              <a:gd name="connsiteX1" fmla="*/ 5238 w 10555"/>
              <a:gd name="connsiteY1" fmla="*/ 122 h 10550"/>
              <a:gd name="connsiteX2" fmla="*/ 481 w 10555"/>
              <a:gd name="connsiteY2" fmla="*/ 581 h 10550"/>
              <a:gd name="connsiteX3" fmla="*/ 15 w 10555"/>
              <a:gd name="connsiteY3" fmla="*/ 5085 h 10550"/>
              <a:gd name="connsiteX4" fmla="*/ 671 w 10555"/>
              <a:gd name="connsiteY4" fmla="*/ 10235 h 10550"/>
              <a:gd name="connsiteX5" fmla="*/ 5336 w 10555"/>
              <a:gd name="connsiteY5" fmla="*/ 10404 h 10550"/>
              <a:gd name="connsiteX6" fmla="*/ 10186 w 10555"/>
              <a:gd name="connsiteY6" fmla="*/ 10077 h 10550"/>
              <a:gd name="connsiteX7" fmla="*/ 10540 w 10555"/>
              <a:gd name="connsiteY7" fmla="*/ 5353 h 10550"/>
              <a:gd name="connsiteX8" fmla="*/ 9999 w 10555"/>
              <a:gd name="connsiteY8" fmla="*/ 457 h 10550"/>
              <a:gd name="connsiteX0" fmla="*/ 9987 w 10555"/>
              <a:gd name="connsiteY0" fmla="*/ 409 h 10566"/>
              <a:gd name="connsiteX1" fmla="*/ 5238 w 10555"/>
              <a:gd name="connsiteY1" fmla="*/ 138 h 10566"/>
              <a:gd name="connsiteX2" fmla="*/ 481 w 10555"/>
              <a:gd name="connsiteY2" fmla="*/ 597 h 10566"/>
              <a:gd name="connsiteX3" fmla="*/ 15 w 10555"/>
              <a:gd name="connsiteY3" fmla="*/ 5101 h 10566"/>
              <a:gd name="connsiteX4" fmla="*/ 671 w 10555"/>
              <a:gd name="connsiteY4" fmla="*/ 10251 h 10566"/>
              <a:gd name="connsiteX5" fmla="*/ 5336 w 10555"/>
              <a:gd name="connsiteY5" fmla="*/ 10420 h 10566"/>
              <a:gd name="connsiteX6" fmla="*/ 10186 w 10555"/>
              <a:gd name="connsiteY6" fmla="*/ 10093 h 10566"/>
              <a:gd name="connsiteX7" fmla="*/ 10540 w 10555"/>
              <a:gd name="connsiteY7" fmla="*/ 5369 h 10566"/>
              <a:gd name="connsiteX8" fmla="*/ 9987 w 10555"/>
              <a:gd name="connsiteY8" fmla="*/ 409 h 10566"/>
              <a:gd name="connsiteX0" fmla="*/ 9987 w 10555"/>
              <a:gd name="connsiteY0" fmla="*/ 409 h 10566"/>
              <a:gd name="connsiteX1" fmla="*/ 5238 w 10555"/>
              <a:gd name="connsiteY1" fmla="*/ 138 h 10566"/>
              <a:gd name="connsiteX2" fmla="*/ 481 w 10555"/>
              <a:gd name="connsiteY2" fmla="*/ 597 h 10566"/>
              <a:gd name="connsiteX3" fmla="*/ 15 w 10555"/>
              <a:gd name="connsiteY3" fmla="*/ 5101 h 10566"/>
              <a:gd name="connsiteX4" fmla="*/ 671 w 10555"/>
              <a:gd name="connsiteY4" fmla="*/ 10251 h 10566"/>
              <a:gd name="connsiteX5" fmla="*/ 5336 w 10555"/>
              <a:gd name="connsiteY5" fmla="*/ 10420 h 10566"/>
              <a:gd name="connsiteX6" fmla="*/ 10186 w 10555"/>
              <a:gd name="connsiteY6" fmla="*/ 10093 h 10566"/>
              <a:gd name="connsiteX7" fmla="*/ 10540 w 10555"/>
              <a:gd name="connsiteY7" fmla="*/ 5369 h 10566"/>
              <a:gd name="connsiteX8" fmla="*/ 9987 w 10555"/>
              <a:gd name="connsiteY8" fmla="*/ 409 h 10566"/>
              <a:gd name="connsiteX0" fmla="*/ 9987 w 10555"/>
              <a:gd name="connsiteY0" fmla="*/ 409 h 10566"/>
              <a:gd name="connsiteX1" fmla="*/ 5238 w 10555"/>
              <a:gd name="connsiteY1" fmla="*/ 138 h 10566"/>
              <a:gd name="connsiteX2" fmla="*/ 481 w 10555"/>
              <a:gd name="connsiteY2" fmla="*/ 597 h 10566"/>
              <a:gd name="connsiteX3" fmla="*/ 15 w 10555"/>
              <a:gd name="connsiteY3" fmla="*/ 5101 h 10566"/>
              <a:gd name="connsiteX4" fmla="*/ 671 w 10555"/>
              <a:gd name="connsiteY4" fmla="*/ 10251 h 10566"/>
              <a:gd name="connsiteX5" fmla="*/ 5336 w 10555"/>
              <a:gd name="connsiteY5" fmla="*/ 10420 h 10566"/>
              <a:gd name="connsiteX6" fmla="*/ 10186 w 10555"/>
              <a:gd name="connsiteY6" fmla="*/ 10093 h 10566"/>
              <a:gd name="connsiteX7" fmla="*/ 10540 w 10555"/>
              <a:gd name="connsiteY7" fmla="*/ 5369 h 10566"/>
              <a:gd name="connsiteX8" fmla="*/ 9987 w 10555"/>
              <a:gd name="connsiteY8" fmla="*/ 409 h 10566"/>
              <a:gd name="connsiteX0" fmla="*/ 9987 w 10547"/>
              <a:gd name="connsiteY0" fmla="*/ 409 h 10564"/>
              <a:gd name="connsiteX1" fmla="*/ 5238 w 10547"/>
              <a:gd name="connsiteY1" fmla="*/ 138 h 10564"/>
              <a:gd name="connsiteX2" fmla="*/ 481 w 10547"/>
              <a:gd name="connsiteY2" fmla="*/ 597 h 10564"/>
              <a:gd name="connsiteX3" fmla="*/ 15 w 10547"/>
              <a:gd name="connsiteY3" fmla="*/ 5101 h 10564"/>
              <a:gd name="connsiteX4" fmla="*/ 671 w 10547"/>
              <a:gd name="connsiteY4" fmla="*/ 10251 h 10564"/>
              <a:gd name="connsiteX5" fmla="*/ 5336 w 10547"/>
              <a:gd name="connsiteY5" fmla="*/ 10420 h 10564"/>
              <a:gd name="connsiteX6" fmla="*/ 10150 w 10547"/>
              <a:gd name="connsiteY6" fmla="*/ 10136 h 10564"/>
              <a:gd name="connsiteX7" fmla="*/ 10540 w 10547"/>
              <a:gd name="connsiteY7" fmla="*/ 5369 h 10564"/>
              <a:gd name="connsiteX8" fmla="*/ 9987 w 10547"/>
              <a:gd name="connsiteY8" fmla="*/ 409 h 10564"/>
              <a:gd name="connsiteX0" fmla="*/ 9987 w 10547"/>
              <a:gd name="connsiteY0" fmla="*/ 454 h 10609"/>
              <a:gd name="connsiteX1" fmla="*/ 5238 w 10547"/>
              <a:gd name="connsiteY1" fmla="*/ 76 h 10609"/>
              <a:gd name="connsiteX2" fmla="*/ 481 w 10547"/>
              <a:gd name="connsiteY2" fmla="*/ 642 h 10609"/>
              <a:gd name="connsiteX3" fmla="*/ 15 w 10547"/>
              <a:gd name="connsiteY3" fmla="*/ 5146 h 10609"/>
              <a:gd name="connsiteX4" fmla="*/ 671 w 10547"/>
              <a:gd name="connsiteY4" fmla="*/ 10296 h 10609"/>
              <a:gd name="connsiteX5" fmla="*/ 5336 w 10547"/>
              <a:gd name="connsiteY5" fmla="*/ 10465 h 10609"/>
              <a:gd name="connsiteX6" fmla="*/ 10150 w 10547"/>
              <a:gd name="connsiteY6" fmla="*/ 10181 h 10609"/>
              <a:gd name="connsiteX7" fmla="*/ 10540 w 10547"/>
              <a:gd name="connsiteY7" fmla="*/ 5414 h 10609"/>
              <a:gd name="connsiteX8" fmla="*/ 9987 w 10547"/>
              <a:gd name="connsiteY8" fmla="*/ 454 h 10609"/>
              <a:gd name="connsiteX0" fmla="*/ 9981 w 10541"/>
              <a:gd name="connsiteY0" fmla="*/ 454 h 10623"/>
              <a:gd name="connsiteX1" fmla="*/ 5232 w 10541"/>
              <a:gd name="connsiteY1" fmla="*/ 76 h 10623"/>
              <a:gd name="connsiteX2" fmla="*/ 475 w 10541"/>
              <a:gd name="connsiteY2" fmla="*/ 642 h 10623"/>
              <a:gd name="connsiteX3" fmla="*/ 9 w 10541"/>
              <a:gd name="connsiteY3" fmla="*/ 5146 h 10623"/>
              <a:gd name="connsiteX4" fmla="*/ 570 w 10541"/>
              <a:gd name="connsiteY4" fmla="*/ 10317 h 10623"/>
              <a:gd name="connsiteX5" fmla="*/ 5330 w 10541"/>
              <a:gd name="connsiteY5" fmla="*/ 10465 h 10623"/>
              <a:gd name="connsiteX6" fmla="*/ 10144 w 10541"/>
              <a:gd name="connsiteY6" fmla="*/ 10181 h 10623"/>
              <a:gd name="connsiteX7" fmla="*/ 10534 w 10541"/>
              <a:gd name="connsiteY7" fmla="*/ 5414 h 10623"/>
              <a:gd name="connsiteX8" fmla="*/ 9981 w 10541"/>
              <a:gd name="connsiteY8" fmla="*/ 454 h 106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541" h="10623">
                <a:moveTo>
                  <a:pt x="9981" y="454"/>
                </a:moveTo>
                <a:cubicBezTo>
                  <a:pt x="9093" y="-310"/>
                  <a:pt x="6898" y="133"/>
                  <a:pt x="5232" y="76"/>
                </a:cubicBezTo>
                <a:cubicBezTo>
                  <a:pt x="3658" y="159"/>
                  <a:pt x="953" y="-371"/>
                  <a:pt x="475" y="642"/>
                </a:cubicBezTo>
                <a:cubicBezTo>
                  <a:pt x="-56" y="1496"/>
                  <a:pt x="-7" y="3534"/>
                  <a:pt x="9" y="5146"/>
                </a:cubicBezTo>
                <a:cubicBezTo>
                  <a:pt x="25" y="6758"/>
                  <a:pt x="-40" y="9771"/>
                  <a:pt x="570" y="10317"/>
                </a:cubicBezTo>
                <a:cubicBezTo>
                  <a:pt x="1211" y="10891"/>
                  <a:pt x="3734" y="10488"/>
                  <a:pt x="5330" y="10465"/>
                </a:cubicBezTo>
                <a:cubicBezTo>
                  <a:pt x="6926" y="10442"/>
                  <a:pt x="9763" y="10642"/>
                  <a:pt x="10144" y="10181"/>
                </a:cubicBezTo>
                <a:cubicBezTo>
                  <a:pt x="10613" y="9764"/>
                  <a:pt x="10541" y="6952"/>
                  <a:pt x="10534" y="5414"/>
                </a:cubicBezTo>
                <a:cubicBezTo>
                  <a:pt x="10527" y="3877"/>
                  <a:pt x="10549" y="989"/>
                  <a:pt x="9981" y="454"/>
                </a:cubicBez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76392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 preserve="1">
  <p:cSld name="1_Blank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1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/>
          <p:cNvSpPr/>
          <p:nvPr userDrawn="1"/>
        </p:nvSpPr>
        <p:spPr>
          <a:xfrm>
            <a:off x="311909" y="174940"/>
            <a:ext cx="8539315" cy="1147688"/>
          </a:xfrm>
          <a:custGeom>
            <a:avLst/>
            <a:gdLst>
              <a:gd name="connsiteX0" fmla="*/ 0 w 6378151"/>
              <a:gd name="connsiteY0" fmla="*/ 0 h 1143000"/>
              <a:gd name="connsiteX1" fmla="*/ 6378151 w 6378151"/>
              <a:gd name="connsiteY1" fmla="*/ 0 h 1143000"/>
              <a:gd name="connsiteX2" fmla="*/ 6378151 w 6378151"/>
              <a:gd name="connsiteY2" fmla="*/ 1143000 h 1143000"/>
              <a:gd name="connsiteX3" fmla="*/ 0 w 6378151"/>
              <a:gd name="connsiteY3" fmla="*/ 1143000 h 1143000"/>
              <a:gd name="connsiteX4" fmla="*/ 0 w 6378151"/>
              <a:gd name="connsiteY4" fmla="*/ 0 h 1143000"/>
              <a:gd name="connsiteX0" fmla="*/ 172122 w 6378151"/>
              <a:gd name="connsiteY0" fmla="*/ 161365 h 1143000"/>
              <a:gd name="connsiteX1" fmla="*/ 6378151 w 6378151"/>
              <a:gd name="connsiteY1" fmla="*/ 0 h 1143000"/>
              <a:gd name="connsiteX2" fmla="*/ 6378151 w 6378151"/>
              <a:gd name="connsiteY2" fmla="*/ 1143000 h 1143000"/>
              <a:gd name="connsiteX3" fmla="*/ 0 w 6378151"/>
              <a:gd name="connsiteY3" fmla="*/ 1143000 h 1143000"/>
              <a:gd name="connsiteX4" fmla="*/ 172122 w 6378151"/>
              <a:gd name="connsiteY4" fmla="*/ 161365 h 1143000"/>
              <a:gd name="connsiteX0" fmla="*/ 172122 w 6378151"/>
              <a:gd name="connsiteY0" fmla="*/ 161365 h 1143000"/>
              <a:gd name="connsiteX1" fmla="*/ 6378151 w 6378151"/>
              <a:gd name="connsiteY1" fmla="*/ 0 h 1143000"/>
              <a:gd name="connsiteX2" fmla="*/ 6378151 w 6378151"/>
              <a:gd name="connsiteY2" fmla="*/ 1143000 h 1143000"/>
              <a:gd name="connsiteX3" fmla="*/ 0 w 6378151"/>
              <a:gd name="connsiteY3" fmla="*/ 1143000 h 1143000"/>
              <a:gd name="connsiteX4" fmla="*/ 172122 w 6378151"/>
              <a:gd name="connsiteY4" fmla="*/ 161365 h 1143000"/>
              <a:gd name="connsiteX0" fmla="*/ 204395 w 6378151"/>
              <a:gd name="connsiteY0" fmla="*/ 182880 h 1143000"/>
              <a:gd name="connsiteX1" fmla="*/ 6378151 w 6378151"/>
              <a:gd name="connsiteY1" fmla="*/ 0 h 1143000"/>
              <a:gd name="connsiteX2" fmla="*/ 6378151 w 6378151"/>
              <a:gd name="connsiteY2" fmla="*/ 1143000 h 1143000"/>
              <a:gd name="connsiteX3" fmla="*/ 0 w 6378151"/>
              <a:gd name="connsiteY3" fmla="*/ 1143000 h 1143000"/>
              <a:gd name="connsiteX4" fmla="*/ 204395 w 6378151"/>
              <a:gd name="connsiteY4" fmla="*/ 182880 h 1143000"/>
              <a:gd name="connsiteX0" fmla="*/ 204395 w 6378151"/>
              <a:gd name="connsiteY0" fmla="*/ 182880 h 1143000"/>
              <a:gd name="connsiteX1" fmla="*/ 6378151 w 6378151"/>
              <a:gd name="connsiteY1" fmla="*/ 0 h 1143000"/>
              <a:gd name="connsiteX2" fmla="*/ 6378151 w 6378151"/>
              <a:gd name="connsiteY2" fmla="*/ 1143000 h 1143000"/>
              <a:gd name="connsiteX3" fmla="*/ 0 w 6378151"/>
              <a:gd name="connsiteY3" fmla="*/ 1143000 h 1143000"/>
              <a:gd name="connsiteX4" fmla="*/ 204395 w 6378151"/>
              <a:gd name="connsiteY4" fmla="*/ 182880 h 1143000"/>
              <a:gd name="connsiteX0" fmla="*/ 204395 w 6378151"/>
              <a:gd name="connsiteY0" fmla="*/ 182880 h 1143000"/>
              <a:gd name="connsiteX1" fmla="*/ 6378151 w 6378151"/>
              <a:gd name="connsiteY1" fmla="*/ 0 h 1143000"/>
              <a:gd name="connsiteX2" fmla="*/ 6378151 w 6378151"/>
              <a:gd name="connsiteY2" fmla="*/ 1143000 h 1143000"/>
              <a:gd name="connsiteX3" fmla="*/ 0 w 6378151"/>
              <a:gd name="connsiteY3" fmla="*/ 1143000 h 1143000"/>
              <a:gd name="connsiteX4" fmla="*/ 204395 w 6378151"/>
              <a:gd name="connsiteY4" fmla="*/ 182880 h 1143000"/>
              <a:gd name="connsiteX0" fmla="*/ 204395 w 6378151"/>
              <a:gd name="connsiteY0" fmla="*/ 182880 h 1143000"/>
              <a:gd name="connsiteX1" fmla="*/ 6378151 w 6378151"/>
              <a:gd name="connsiteY1" fmla="*/ 0 h 1143000"/>
              <a:gd name="connsiteX2" fmla="*/ 6378151 w 6378151"/>
              <a:gd name="connsiteY2" fmla="*/ 1143000 h 1143000"/>
              <a:gd name="connsiteX3" fmla="*/ 0 w 6378151"/>
              <a:gd name="connsiteY3" fmla="*/ 1143000 h 1143000"/>
              <a:gd name="connsiteX4" fmla="*/ 204395 w 6378151"/>
              <a:gd name="connsiteY4" fmla="*/ 182880 h 1143000"/>
              <a:gd name="connsiteX0" fmla="*/ 204395 w 6378151"/>
              <a:gd name="connsiteY0" fmla="*/ 74634 h 1034754"/>
              <a:gd name="connsiteX1" fmla="*/ 6119967 w 6378151"/>
              <a:gd name="connsiteY1" fmla="*/ 63876 h 1034754"/>
              <a:gd name="connsiteX2" fmla="*/ 6378151 w 6378151"/>
              <a:gd name="connsiteY2" fmla="*/ 1034754 h 1034754"/>
              <a:gd name="connsiteX3" fmla="*/ 0 w 6378151"/>
              <a:gd name="connsiteY3" fmla="*/ 1034754 h 1034754"/>
              <a:gd name="connsiteX4" fmla="*/ 204395 w 6378151"/>
              <a:gd name="connsiteY4" fmla="*/ 74634 h 1034754"/>
              <a:gd name="connsiteX0" fmla="*/ 204395 w 6378151"/>
              <a:gd name="connsiteY0" fmla="*/ 82083 h 1042203"/>
              <a:gd name="connsiteX1" fmla="*/ 6044663 w 6378151"/>
              <a:gd name="connsiteY1" fmla="*/ 39052 h 1042203"/>
              <a:gd name="connsiteX2" fmla="*/ 6378151 w 6378151"/>
              <a:gd name="connsiteY2" fmla="*/ 1042203 h 1042203"/>
              <a:gd name="connsiteX3" fmla="*/ 0 w 6378151"/>
              <a:gd name="connsiteY3" fmla="*/ 1042203 h 1042203"/>
              <a:gd name="connsiteX4" fmla="*/ 204395 w 6378151"/>
              <a:gd name="connsiteY4" fmla="*/ 82083 h 1042203"/>
              <a:gd name="connsiteX0" fmla="*/ 204395 w 6378151"/>
              <a:gd name="connsiteY0" fmla="*/ 82083 h 1042203"/>
              <a:gd name="connsiteX1" fmla="*/ 6044663 w 6378151"/>
              <a:gd name="connsiteY1" fmla="*/ 39052 h 1042203"/>
              <a:gd name="connsiteX2" fmla="*/ 6378151 w 6378151"/>
              <a:gd name="connsiteY2" fmla="*/ 1042203 h 1042203"/>
              <a:gd name="connsiteX3" fmla="*/ 0 w 6378151"/>
              <a:gd name="connsiteY3" fmla="*/ 1042203 h 1042203"/>
              <a:gd name="connsiteX4" fmla="*/ 204395 w 6378151"/>
              <a:gd name="connsiteY4" fmla="*/ 82083 h 1042203"/>
              <a:gd name="connsiteX0" fmla="*/ 204395 w 6378151"/>
              <a:gd name="connsiteY0" fmla="*/ 209708 h 1169828"/>
              <a:gd name="connsiteX1" fmla="*/ 6044663 w 6378151"/>
              <a:gd name="connsiteY1" fmla="*/ 166677 h 1169828"/>
              <a:gd name="connsiteX2" fmla="*/ 6378151 w 6378151"/>
              <a:gd name="connsiteY2" fmla="*/ 1169828 h 1169828"/>
              <a:gd name="connsiteX3" fmla="*/ 0 w 6378151"/>
              <a:gd name="connsiteY3" fmla="*/ 1169828 h 1169828"/>
              <a:gd name="connsiteX4" fmla="*/ 204395 w 6378151"/>
              <a:gd name="connsiteY4" fmla="*/ 209708 h 1169828"/>
              <a:gd name="connsiteX0" fmla="*/ 204395 w 6378151"/>
              <a:gd name="connsiteY0" fmla="*/ 216207 h 1176327"/>
              <a:gd name="connsiteX1" fmla="*/ 6044663 w 6378151"/>
              <a:gd name="connsiteY1" fmla="*/ 173176 h 1176327"/>
              <a:gd name="connsiteX2" fmla="*/ 6378151 w 6378151"/>
              <a:gd name="connsiteY2" fmla="*/ 1176327 h 1176327"/>
              <a:gd name="connsiteX3" fmla="*/ 0 w 6378151"/>
              <a:gd name="connsiteY3" fmla="*/ 1176327 h 1176327"/>
              <a:gd name="connsiteX4" fmla="*/ 204395 w 6378151"/>
              <a:gd name="connsiteY4" fmla="*/ 216207 h 1176327"/>
              <a:gd name="connsiteX0" fmla="*/ 311971 w 6378151"/>
              <a:gd name="connsiteY0" fmla="*/ 179132 h 1203798"/>
              <a:gd name="connsiteX1" fmla="*/ 6044663 w 6378151"/>
              <a:gd name="connsiteY1" fmla="*/ 200647 h 1203798"/>
              <a:gd name="connsiteX2" fmla="*/ 6378151 w 6378151"/>
              <a:gd name="connsiteY2" fmla="*/ 1203798 h 1203798"/>
              <a:gd name="connsiteX3" fmla="*/ 0 w 6378151"/>
              <a:gd name="connsiteY3" fmla="*/ 1203798 h 1203798"/>
              <a:gd name="connsiteX4" fmla="*/ 311971 w 6378151"/>
              <a:gd name="connsiteY4" fmla="*/ 179132 h 1203798"/>
              <a:gd name="connsiteX0" fmla="*/ 311971 w 6378151"/>
              <a:gd name="connsiteY0" fmla="*/ 179132 h 1203798"/>
              <a:gd name="connsiteX1" fmla="*/ 6044663 w 6378151"/>
              <a:gd name="connsiteY1" fmla="*/ 200647 h 1203798"/>
              <a:gd name="connsiteX2" fmla="*/ 6378151 w 6378151"/>
              <a:gd name="connsiteY2" fmla="*/ 1203798 h 1203798"/>
              <a:gd name="connsiteX3" fmla="*/ 0 w 6378151"/>
              <a:gd name="connsiteY3" fmla="*/ 1203798 h 1203798"/>
              <a:gd name="connsiteX4" fmla="*/ 311971 w 6378151"/>
              <a:gd name="connsiteY4" fmla="*/ 179132 h 1203798"/>
              <a:gd name="connsiteX0" fmla="*/ 311971 w 6378151"/>
              <a:gd name="connsiteY0" fmla="*/ 171490 h 1196156"/>
              <a:gd name="connsiteX1" fmla="*/ 6044663 w 6378151"/>
              <a:gd name="connsiteY1" fmla="*/ 193005 h 1196156"/>
              <a:gd name="connsiteX2" fmla="*/ 6378151 w 6378151"/>
              <a:gd name="connsiteY2" fmla="*/ 1196156 h 1196156"/>
              <a:gd name="connsiteX3" fmla="*/ 0 w 6378151"/>
              <a:gd name="connsiteY3" fmla="*/ 1196156 h 1196156"/>
              <a:gd name="connsiteX4" fmla="*/ 311971 w 6378151"/>
              <a:gd name="connsiteY4" fmla="*/ 171490 h 1196156"/>
              <a:gd name="connsiteX0" fmla="*/ 311971 w 6378151"/>
              <a:gd name="connsiteY0" fmla="*/ 140008 h 1164674"/>
              <a:gd name="connsiteX1" fmla="*/ 6044663 w 6378151"/>
              <a:gd name="connsiteY1" fmla="*/ 161523 h 1164674"/>
              <a:gd name="connsiteX2" fmla="*/ 6378151 w 6378151"/>
              <a:gd name="connsiteY2" fmla="*/ 1164674 h 1164674"/>
              <a:gd name="connsiteX3" fmla="*/ 0 w 6378151"/>
              <a:gd name="connsiteY3" fmla="*/ 1164674 h 1164674"/>
              <a:gd name="connsiteX4" fmla="*/ 311971 w 6378151"/>
              <a:gd name="connsiteY4" fmla="*/ 140008 h 1164674"/>
              <a:gd name="connsiteX0" fmla="*/ 311971 w 6378151"/>
              <a:gd name="connsiteY0" fmla="*/ 130732 h 1155398"/>
              <a:gd name="connsiteX1" fmla="*/ 6044663 w 6378151"/>
              <a:gd name="connsiteY1" fmla="*/ 152247 h 1155398"/>
              <a:gd name="connsiteX2" fmla="*/ 6378151 w 6378151"/>
              <a:gd name="connsiteY2" fmla="*/ 1155398 h 1155398"/>
              <a:gd name="connsiteX3" fmla="*/ 0 w 6378151"/>
              <a:gd name="connsiteY3" fmla="*/ 1155398 h 1155398"/>
              <a:gd name="connsiteX4" fmla="*/ 311971 w 6378151"/>
              <a:gd name="connsiteY4" fmla="*/ 130732 h 1155398"/>
              <a:gd name="connsiteX0" fmla="*/ 311971 w 6378151"/>
              <a:gd name="connsiteY0" fmla="*/ 116775 h 1141441"/>
              <a:gd name="connsiteX1" fmla="*/ 5947844 w 6378151"/>
              <a:gd name="connsiteY1" fmla="*/ 159805 h 1141441"/>
              <a:gd name="connsiteX2" fmla="*/ 6378151 w 6378151"/>
              <a:gd name="connsiteY2" fmla="*/ 1141441 h 1141441"/>
              <a:gd name="connsiteX3" fmla="*/ 0 w 6378151"/>
              <a:gd name="connsiteY3" fmla="*/ 1141441 h 1141441"/>
              <a:gd name="connsiteX4" fmla="*/ 311971 w 6378151"/>
              <a:gd name="connsiteY4" fmla="*/ 116775 h 1141441"/>
              <a:gd name="connsiteX0" fmla="*/ 311971 w 6378151"/>
              <a:gd name="connsiteY0" fmla="*/ 152822 h 1177488"/>
              <a:gd name="connsiteX1" fmla="*/ 6033906 w 6378151"/>
              <a:gd name="connsiteY1" fmla="*/ 142064 h 1177488"/>
              <a:gd name="connsiteX2" fmla="*/ 6378151 w 6378151"/>
              <a:gd name="connsiteY2" fmla="*/ 1177488 h 1177488"/>
              <a:gd name="connsiteX3" fmla="*/ 0 w 6378151"/>
              <a:gd name="connsiteY3" fmla="*/ 1177488 h 1177488"/>
              <a:gd name="connsiteX4" fmla="*/ 311971 w 6378151"/>
              <a:gd name="connsiteY4" fmla="*/ 152822 h 1177488"/>
              <a:gd name="connsiteX0" fmla="*/ 311971 w 6378151"/>
              <a:gd name="connsiteY0" fmla="*/ 152822 h 1177488"/>
              <a:gd name="connsiteX1" fmla="*/ 6033906 w 6378151"/>
              <a:gd name="connsiteY1" fmla="*/ 142064 h 1177488"/>
              <a:gd name="connsiteX2" fmla="*/ 6378151 w 6378151"/>
              <a:gd name="connsiteY2" fmla="*/ 1177488 h 1177488"/>
              <a:gd name="connsiteX3" fmla="*/ 0 w 6378151"/>
              <a:gd name="connsiteY3" fmla="*/ 1177488 h 1177488"/>
              <a:gd name="connsiteX4" fmla="*/ 311971 w 6378151"/>
              <a:gd name="connsiteY4" fmla="*/ 152822 h 1177488"/>
              <a:gd name="connsiteX0" fmla="*/ 311971 w 6378151"/>
              <a:gd name="connsiteY0" fmla="*/ 119570 h 1144236"/>
              <a:gd name="connsiteX1" fmla="*/ 6033906 w 6378151"/>
              <a:gd name="connsiteY1" fmla="*/ 108812 h 1144236"/>
              <a:gd name="connsiteX2" fmla="*/ 6378151 w 6378151"/>
              <a:gd name="connsiteY2" fmla="*/ 1144236 h 1144236"/>
              <a:gd name="connsiteX3" fmla="*/ 0 w 6378151"/>
              <a:gd name="connsiteY3" fmla="*/ 1144236 h 1144236"/>
              <a:gd name="connsiteX4" fmla="*/ 311971 w 6378151"/>
              <a:gd name="connsiteY4" fmla="*/ 119570 h 1144236"/>
              <a:gd name="connsiteX0" fmla="*/ 311971 w 6378151"/>
              <a:gd name="connsiteY0" fmla="*/ 16611 h 1041277"/>
              <a:gd name="connsiteX1" fmla="*/ 6033906 w 6378151"/>
              <a:gd name="connsiteY1" fmla="*/ 5853 h 1041277"/>
              <a:gd name="connsiteX2" fmla="*/ 6378151 w 6378151"/>
              <a:gd name="connsiteY2" fmla="*/ 1041277 h 1041277"/>
              <a:gd name="connsiteX3" fmla="*/ 0 w 6378151"/>
              <a:gd name="connsiteY3" fmla="*/ 1041277 h 1041277"/>
              <a:gd name="connsiteX4" fmla="*/ 311971 w 6378151"/>
              <a:gd name="connsiteY4" fmla="*/ 16611 h 1041277"/>
              <a:gd name="connsiteX0" fmla="*/ 311971 w 6378151"/>
              <a:gd name="connsiteY0" fmla="*/ 100650 h 1125316"/>
              <a:gd name="connsiteX1" fmla="*/ 6033906 w 6378151"/>
              <a:gd name="connsiteY1" fmla="*/ 89892 h 1125316"/>
              <a:gd name="connsiteX2" fmla="*/ 6378151 w 6378151"/>
              <a:gd name="connsiteY2" fmla="*/ 1125316 h 1125316"/>
              <a:gd name="connsiteX3" fmla="*/ 0 w 6378151"/>
              <a:gd name="connsiteY3" fmla="*/ 1125316 h 1125316"/>
              <a:gd name="connsiteX4" fmla="*/ 311971 w 6378151"/>
              <a:gd name="connsiteY4" fmla="*/ 100650 h 1125316"/>
              <a:gd name="connsiteX0" fmla="*/ 311971 w 6378151"/>
              <a:gd name="connsiteY0" fmla="*/ 108062 h 1132728"/>
              <a:gd name="connsiteX1" fmla="*/ 6001633 w 6378151"/>
              <a:gd name="connsiteY1" fmla="*/ 86546 h 1132728"/>
              <a:gd name="connsiteX2" fmla="*/ 6378151 w 6378151"/>
              <a:gd name="connsiteY2" fmla="*/ 1132728 h 1132728"/>
              <a:gd name="connsiteX3" fmla="*/ 0 w 6378151"/>
              <a:gd name="connsiteY3" fmla="*/ 1132728 h 1132728"/>
              <a:gd name="connsiteX4" fmla="*/ 311971 w 6378151"/>
              <a:gd name="connsiteY4" fmla="*/ 108062 h 1132728"/>
              <a:gd name="connsiteX0" fmla="*/ 311971 w 6378151"/>
              <a:gd name="connsiteY0" fmla="*/ 108062 h 1132728"/>
              <a:gd name="connsiteX1" fmla="*/ 6001633 w 6378151"/>
              <a:gd name="connsiteY1" fmla="*/ 86546 h 1132728"/>
              <a:gd name="connsiteX2" fmla="*/ 6378151 w 6378151"/>
              <a:gd name="connsiteY2" fmla="*/ 1132728 h 1132728"/>
              <a:gd name="connsiteX3" fmla="*/ 0 w 6378151"/>
              <a:gd name="connsiteY3" fmla="*/ 1132728 h 1132728"/>
              <a:gd name="connsiteX4" fmla="*/ 311971 w 6378151"/>
              <a:gd name="connsiteY4" fmla="*/ 108062 h 1132728"/>
              <a:gd name="connsiteX0" fmla="*/ 311971 w 6378151"/>
              <a:gd name="connsiteY0" fmla="*/ 103312 h 1127978"/>
              <a:gd name="connsiteX1" fmla="*/ 6001633 w 6378151"/>
              <a:gd name="connsiteY1" fmla="*/ 81796 h 1127978"/>
              <a:gd name="connsiteX2" fmla="*/ 6378151 w 6378151"/>
              <a:gd name="connsiteY2" fmla="*/ 1127978 h 1127978"/>
              <a:gd name="connsiteX3" fmla="*/ 0 w 6378151"/>
              <a:gd name="connsiteY3" fmla="*/ 1127978 h 1127978"/>
              <a:gd name="connsiteX4" fmla="*/ 311971 w 6378151"/>
              <a:gd name="connsiteY4" fmla="*/ 103312 h 1127978"/>
              <a:gd name="connsiteX0" fmla="*/ 311971 w 6378151"/>
              <a:gd name="connsiteY0" fmla="*/ 118455 h 1143121"/>
              <a:gd name="connsiteX1" fmla="*/ 6001633 w 6378151"/>
              <a:gd name="connsiteY1" fmla="*/ 96939 h 1143121"/>
              <a:gd name="connsiteX2" fmla="*/ 6378151 w 6378151"/>
              <a:gd name="connsiteY2" fmla="*/ 1143121 h 1143121"/>
              <a:gd name="connsiteX3" fmla="*/ 0 w 6378151"/>
              <a:gd name="connsiteY3" fmla="*/ 1143121 h 1143121"/>
              <a:gd name="connsiteX4" fmla="*/ 311971 w 6378151"/>
              <a:gd name="connsiteY4" fmla="*/ 118455 h 1143121"/>
              <a:gd name="connsiteX0" fmla="*/ 311971 w 6378151"/>
              <a:gd name="connsiteY0" fmla="*/ 118455 h 1143121"/>
              <a:gd name="connsiteX1" fmla="*/ 6001633 w 6378151"/>
              <a:gd name="connsiteY1" fmla="*/ 96939 h 1143121"/>
              <a:gd name="connsiteX2" fmla="*/ 6378151 w 6378151"/>
              <a:gd name="connsiteY2" fmla="*/ 1143121 h 1143121"/>
              <a:gd name="connsiteX3" fmla="*/ 0 w 6378151"/>
              <a:gd name="connsiteY3" fmla="*/ 1143121 h 1143121"/>
              <a:gd name="connsiteX4" fmla="*/ 311971 w 6378151"/>
              <a:gd name="connsiteY4" fmla="*/ 118455 h 1143121"/>
              <a:gd name="connsiteX0" fmla="*/ 311971 w 6378151"/>
              <a:gd name="connsiteY0" fmla="*/ 113915 h 1138581"/>
              <a:gd name="connsiteX1" fmla="*/ 6001633 w 6378151"/>
              <a:gd name="connsiteY1" fmla="*/ 92399 h 1138581"/>
              <a:gd name="connsiteX2" fmla="*/ 6378151 w 6378151"/>
              <a:gd name="connsiteY2" fmla="*/ 1138581 h 1138581"/>
              <a:gd name="connsiteX3" fmla="*/ 0 w 6378151"/>
              <a:gd name="connsiteY3" fmla="*/ 1138581 h 1138581"/>
              <a:gd name="connsiteX4" fmla="*/ 311971 w 6378151"/>
              <a:gd name="connsiteY4" fmla="*/ 113915 h 1138581"/>
              <a:gd name="connsiteX0" fmla="*/ 311971 w 6378151"/>
              <a:gd name="connsiteY0" fmla="*/ 123022 h 1147688"/>
              <a:gd name="connsiteX1" fmla="*/ 6001633 w 6378151"/>
              <a:gd name="connsiteY1" fmla="*/ 101506 h 1147688"/>
              <a:gd name="connsiteX2" fmla="*/ 6378151 w 6378151"/>
              <a:gd name="connsiteY2" fmla="*/ 1147688 h 1147688"/>
              <a:gd name="connsiteX3" fmla="*/ 0 w 6378151"/>
              <a:gd name="connsiteY3" fmla="*/ 1147688 h 1147688"/>
              <a:gd name="connsiteX4" fmla="*/ 311971 w 6378151"/>
              <a:gd name="connsiteY4" fmla="*/ 123022 h 1147688"/>
              <a:gd name="connsiteX0" fmla="*/ 311971 w 6378151"/>
              <a:gd name="connsiteY0" fmla="*/ 123022 h 1147688"/>
              <a:gd name="connsiteX1" fmla="*/ 6001633 w 6378151"/>
              <a:gd name="connsiteY1" fmla="*/ 101506 h 1147688"/>
              <a:gd name="connsiteX2" fmla="*/ 6378151 w 6378151"/>
              <a:gd name="connsiteY2" fmla="*/ 1147688 h 1147688"/>
              <a:gd name="connsiteX3" fmla="*/ 0 w 6378151"/>
              <a:gd name="connsiteY3" fmla="*/ 1147688 h 1147688"/>
              <a:gd name="connsiteX4" fmla="*/ 311971 w 6378151"/>
              <a:gd name="connsiteY4" fmla="*/ 123022 h 1147688"/>
              <a:gd name="connsiteX0" fmla="*/ 311971 w 6378151"/>
              <a:gd name="connsiteY0" fmla="*/ 123022 h 1147688"/>
              <a:gd name="connsiteX1" fmla="*/ 6001633 w 6378151"/>
              <a:gd name="connsiteY1" fmla="*/ 101506 h 1147688"/>
              <a:gd name="connsiteX2" fmla="*/ 6378151 w 6378151"/>
              <a:gd name="connsiteY2" fmla="*/ 1147688 h 1147688"/>
              <a:gd name="connsiteX3" fmla="*/ 0 w 6378151"/>
              <a:gd name="connsiteY3" fmla="*/ 1147688 h 1147688"/>
              <a:gd name="connsiteX4" fmla="*/ 311971 w 6378151"/>
              <a:gd name="connsiteY4" fmla="*/ 123022 h 1147688"/>
              <a:gd name="connsiteX0" fmla="*/ 311971 w 6378151"/>
              <a:gd name="connsiteY0" fmla="*/ 123022 h 1147688"/>
              <a:gd name="connsiteX1" fmla="*/ 6001633 w 6378151"/>
              <a:gd name="connsiteY1" fmla="*/ 101506 h 1147688"/>
              <a:gd name="connsiteX2" fmla="*/ 6378151 w 6378151"/>
              <a:gd name="connsiteY2" fmla="*/ 1147688 h 1147688"/>
              <a:gd name="connsiteX3" fmla="*/ 0 w 6378151"/>
              <a:gd name="connsiteY3" fmla="*/ 1147688 h 1147688"/>
              <a:gd name="connsiteX4" fmla="*/ 311971 w 6378151"/>
              <a:gd name="connsiteY4" fmla="*/ 123022 h 1147688"/>
              <a:gd name="connsiteX0" fmla="*/ 311971 w 6378151"/>
              <a:gd name="connsiteY0" fmla="*/ 123022 h 1147688"/>
              <a:gd name="connsiteX1" fmla="*/ 6001633 w 6378151"/>
              <a:gd name="connsiteY1" fmla="*/ 101506 h 1147688"/>
              <a:gd name="connsiteX2" fmla="*/ 6378151 w 6378151"/>
              <a:gd name="connsiteY2" fmla="*/ 1147688 h 1147688"/>
              <a:gd name="connsiteX3" fmla="*/ 0 w 6378151"/>
              <a:gd name="connsiteY3" fmla="*/ 1147688 h 1147688"/>
              <a:gd name="connsiteX4" fmla="*/ 311971 w 6378151"/>
              <a:gd name="connsiteY4" fmla="*/ 123022 h 11476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378151" h="1147688">
                <a:moveTo>
                  <a:pt x="311971" y="123022"/>
                </a:moveTo>
                <a:cubicBezTo>
                  <a:pt x="702453" y="8274"/>
                  <a:pt x="5352966" y="-74203"/>
                  <a:pt x="6001633" y="101506"/>
                </a:cubicBezTo>
                <a:cubicBezTo>
                  <a:pt x="6446285" y="575739"/>
                  <a:pt x="6266988" y="813304"/>
                  <a:pt x="6378151" y="1147688"/>
                </a:cubicBezTo>
                <a:lnTo>
                  <a:pt x="0" y="1147688"/>
                </a:lnTo>
                <a:cubicBezTo>
                  <a:pt x="57374" y="820476"/>
                  <a:pt x="-78891" y="439478"/>
                  <a:pt x="311971" y="123022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/>
          <p:cNvGrpSpPr/>
          <p:nvPr userDrawn="1"/>
        </p:nvGrpSpPr>
        <p:grpSpPr>
          <a:xfrm>
            <a:off x="281406" y="1321594"/>
            <a:ext cx="8582413" cy="3602496"/>
            <a:chOff x="220782" y="1331119"/>
            <a:chExt cx="6436810" cy="3602496"/>
          </a:xfrm>
        </p:grpSpPr>
        <p:sp>
          <p:nvSpPr>
            <p:cNvPr id="5" name="Freeform 4"/>
            <p:cNvSpPr/>
            <p:nvPr/>
          </p:nvSpPr>
          <p:spPr>
            <a:xfrm>
              <a:off x="1630680" y="1333500"/>
              <a:ext cx="4968240" cy="7620"/>
            </a:xfrm>
            <a:custGeom>
              <a:avLst/>
              <a:gdLst>
                <a:gd name="connsiteX0" fmla="*/ 0 w 4968240"/>
                <a:gd name="connsiteY0" fmla="*/ 0 h 7620"/>
                <a:gd name="connsiteX1" fmla="*/ 2781300 w 4968240"/>
                <a:gd name="connsiteY1" fmla="*/ 0 h 7620"/>
                <a:gd name="connsiteX2" fmla="*/ 4968240 w 4968240"/>
                <a:gd name="connsiteY2" fmla="*/ 7620 h 76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968240" h="7620">
                  <a:moveTo>
                    <a:pt x="0" y="0"/>
                  </a:moveTo>
                  <a:lnTo>
                    <a:pt x="2781300" y="0"/>
                  </a:lnTo>
                  <a:lnTo>
                    <a:pt x="4968240" y="7620"/>
                  </a:lnTo>
                </a:path>
              </a:pathLst>
            </a:custGeom>
            <a:noFill/>
            <a:ln>
              <a:solidFill>
                <a:srgbClr val="F95D5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Freeform 5"/>
            <p:cNvSpPr/>
            <p:nvPr/>
          </p:nvSpPr>
          <p:spPr>
            <a:xfrm>
              <a:off x="220782" y="1333500"/>
              <a:ext cx="6436810" cy="3600115"/>
            </a:xfrm>
            <a:custGeom>
              <a:avLst/>
              <a:gdLst>
                <a:gd name="connsiteX0" fmla="*/ 6378138 w 6436810"/>
                <a:gd name="connsiteY0" fmla="*/ 0 h 3600115"/>
                <a:gd name="connsiteX1" fmla="*/ 6431478 w 6436810"/>
                <a:gd name="connsiteY1" fmla="*/ 723900 h 3600115"/>
                <a:gd name="connsiteX2" fmla="*/ 6431478 w 6436810"/>
                <a:gd name="connsiteY2" fmla="*/ 1607820 h 3600115"/>
                <a:gd name="connsiteX3" fmla="*/ 6400998 w 6436810"/>
                <a:gd name="connsiteY3" fmla="*/ 2400300 h 3600115"/>
                <a:gd name="connsiteX4" fmla="*/ 6332418 w 6436810"/>
                <a:gd name="connsiteY4" fmla="*/ 2895600 h 3600115"/>
                <a:gd name="connsiteX5" fmla="*/ 6240978 w 6436810"/>
                <a:gd name="connsiteY5" fmla="*/ 3177540 h 3600115"/>
                <a:gd name="connsiteX6" fmla="*/ 6088578 w 6436810"/>
                <a:gd name="connsiteY6" fmla="*/ 3390900 h 3600115"/>
                <a:gd name="connsiteX7" fmla="*/ 5814258 w 6436810"/>
                <a:gd name="connsiteY7" fmla="*/ 3520440 h 3600115"/>
                <a:gd name="connsiteX8" fmla="*/ 5440878 w 6436810"/>
                <a:gd name="connsiteY8" fmla="*/ 3573780 h 3600115"/>
                <a:gd name="connsiteX9" fmla="*/ 4564578 w 6436810"/>
                <a:gd name="connsiteY9" fmla="*/ 3573780 h 3600115"/>
                <a:gd name="connsiteX10" fmla="*/ 3833058 w 6436810"/>
                <a:gd name="connsiteY10" fmla="*/ 3566160 h 3600115"/>
                <a:gd name="connsiteX11" fmla="*/ 3116778 w 6436810"/>
                <a:gd name="connsiteY11" fmla="*/ 3566160 h 3600115"/>
                <a:gd name="connsiteX12" fmla="*/ 2423358 w 6436810"/>
                <a:gd name="connsiteY12" fmla="*/ 3581400 h 3600115"/>
                <a:gd name="connsiteX13" fmla="*/ 1874718 w 6436810"/>
                <a:gd name="connsiteY13" fmla="*/ 3596640 h 3600115"/>
                <a:gd name="connsiteX14" fmla="*/ 1333698 w 6436810"/>
                <a:gd name="connsiteY14" fmla="*/ 3596640 h 3600115"/>
                <a:gd name="connsiteX15" fmla="*/ 838398 w 6436810"/>
                <a:gd name="connsiteY15" fmla="*/ 3558540 h 3600115"/>
                <a:gd name="connsiteX16" fmla="*/ 579318 w 6436810"/>
                <a:gd name="connsiteY16" fmla="*/ 3497580 h 3600115"/>
                <a:gd name="connsiteX17" fmla="*/ 388818 w 6436810"/>
                <a:gd name="connsiteY17" fmla="*/ 3413760 h 3600115"/>
                <a:gd name="connsiteX18" fmla="*/ 266898 w 6436810"/>
                <a:gd name="connsiteY18" fmla="*/ 3314700 h 3600115"/>
                <a:gd name="connsiteX19" fmla="*/ 175458 w 6436810"/>
                <a:gd name="connsiteY19" fmla="*/ 3124200 h 3600115"/>
                <a:gd name="connsiteX20" fmla="*/ 114498 w 6436810"/>
                <a:gd name="connsiteY20" fmla="*/ 2910840 h 3600115"/>
                <a:gd name="connsiteX21" fmla="*/ 61158 w 6436810"/>
                <a:gd name="connsiteY21" fmla="*/ 2636520 h 3600115"/>
                <a:gd name="connsiteX22" fmla="*/ 38298 w 6436810"/>
                <a:gd name="connsiteY22" fmla="*/ 2278380 h 3600115"/>
                <a:gd name="connsiteX23" fmla="*/ 15438 w 6436810"/>
                <a:gd name="connsiteY23" fmla="*/ 1866900 h 3600115"/>
                <a:gd name="connsiteX24" fmla="*/ 15438 w 6436810"/>
                <a:gd name="connsiteY24" fmla="*/ 1455420 h 3600115"/>
                <a:gd name="connsiteX25" fmla="*/ 198 w 6436810"/>
                <a:gd name="connsiteY25" fmla="*/ 952500 h 3600115"/>
                <a:gd name="connsiteX26" fmla="*/ 7818 w 6436810"/>
                <a:gd name="connsiteY26" fmla="*/ 289560 h 3600115"/>
                <a:gd name="connsiteX27" fmla="*/ 23058 w 6436810"/>
                <a:gd name="connsiteY27" fmla="*/ 0 h 36001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6436810" h="3600115">
                  <a:moveTo>
                    <a:pt x="6378138" y="0"/>
                  </a:moveTo>
                  <a:cubicBezTo>
                    <a:pt x="6400363" y="227965"/>
                    <a:pt x="6422588" y="455930"/>
                    <a:pt x="6431478" y="723900"/>
                  </a:cubicBezTo>
                  <a:cubicBezTo>
                    <a:pt x="6440368" y="991870"/>
                    <a:pt x="6436558" y="1328420"/>
                    <a:pt x="6431478" y="1607820"/>
                  </a:cubicBezTo>
                  <a:cubicBezTo>
                    <a:pt x="6426398" y="1887220"/>
                    <a:pt x="6417508" y="2185670"/>
                    <a:pt x="6400998" y="2400300"/>
                  </a:cubicBezTo>
                  <a:cubicBezTo>
                    <a:pt x="6384488" y="2614930"/>
                    <a:pt x="6359088" y="2766060"/>
                    <a:pt x="6332418" y="2895600"/>
                  </a:cubicBezTo>
                  <a:cubicBezTo>
                    <a:pt x="6305748" y="3025140"/>
                    <a:pt x="6281618" y="3094990"/>
                    <a:pt x="6240978" y="3177540"/>
                  </a:cubicBezTo>
                  <a:cubicBezTo>
                    <a:pt x="6200338" y="3260090"/>
                    <a:pt x="6159698" y="3333750"/>
                    <a:pt x="6088578" y="3390900"/>
                  </a:cubicBezTo>
                  <a:cubicBezTo>
                    <a:pt x="6017458" y="3448050"/>
                    <a:pt x="5922208" y="3489960"/>
                    <a:pt x="5814258" y="3520440"/>
                  </a:cubicBezTo>
                  <a:cubicBezTo>
                    <a:pt x="5706308" y="3550920"/>
                    <a:pt x="5649158" y="3564890"/>
                    <a:pt x="5440878" y="3573780"/>
                  </a:cubicBezTo>
                  <a:cubicBezTo>
                    <a:pt x="5232598" y="3582670"/>
                    <a:pt x="4564578" y="3573780"/>
                    <a:pt x="4564578" y="3573780"/>
                  </a:cubicBezTo>
                  <a:lnTo>
                    <a:pt x="3833058" y="3566160"/>
                  </a:lnTo>
                  <a:lnTo>
                    <a:pt x="3116778" y="3566160"/>
                  </a:lnTo>
                  <a:cubicBezTo>
                    <a:pt x="2881828" y="3568700"/>
                    <a:pt x="2423358" y="3581400"/>
                    <a:pt x="2423358" y="3581400"/>
                  </a:cubicBezTo>
                  <a:lnTo>
                    <a:pt x="1874718" y="3596640"/>
                  </a:lnTo>
                  <a:cubicBezTo>
                    <a:pt x="1693108" y="3599180"/>
                    <a:pt x="1506418" y="3602990"/>
                    <a:pt x="1333698" y="3596640"/>
                  </a:cubicBezTo>
                  <a:cubicBezTo>
                    <a:pt x="1160978" y="3590290"/>
                    <a:pt x="964128" y="3575050"/>
                    <a:pt x="838398" y="3558540"/>
                  </a:cubicBezTo>
                  <a:cubicBezTo>
                    <a:pt x="712668" y="3542030"/>
                    <a:pt x="654248" y="3521710"/>
                    <a:pt x="579318" y="3497580"/>
                  </a:cubicBezTo>
                  <a:cubicBezTo>
                    <a:pt x="504388" y="3473450"/>
                    <a:pt x="440888" y="3444240"/>
                    <a:pt x="388818" y="3413760"/>
                  </a:cubicBezTo>
                  <a:cubicBezTo>
                    <a:pt x="336748" y="3383280"/>
                    <a:pt x="302458" y="3362960"/>
                    <a:pt x="266898" y="3314700"/>
                  </a:cubicBezTo>
                  <a:cubicBezTo>
                    <a:pt x="231338" y="3266440"/>
                    <a:pt x="200858" y="3191510"/>
                    <a:pt x="175458" y="3124200"/>
                  </a:cubicBezTo>
                  <a:cubicBezTo>
                    <a:pt x="150058" y="3056890"/>
                    <a:pt x="133548" y="2992120"/>
                    <a:pt x="114498" y="2910840"/>
                  </a:cubicBezTo>
                  <a:cubicBezTo>
                    <a:pt x="95448" y="2829560"/>
                    <a:pt x="73858" y="2741930"/>
                    <a:pt x="61158" y="2636520"/>
                  </a:cubicBezTo>
                  <a:cubicBezTo>
                    <a:pt x="48458" y="2531110"/>
                    <a:pt x="45918" y="2406650"/>
                    <a:pt x="38298" y="2278380"/>
                  </a:cubicBezTo>
                  <a:cubicBezTo>
                    <a:pt x="30678" y="2150110"/>
                    <a:pt x="19248" y="2004060"/>
                    <a:pt x="15438" y="1866900"/>
                  </a:cubicBezTo>
                  <a:cubicBezTo>
                    <a:pt x="11628" y="1729740"/>
                    <a:pt x="17978" y="1607820"/>
                    <a:pt x="15438" y="1455420"/>
                  </a:cubicBezTo>
                  <a:cubicBezTo>
                    <a:pt x="12898" y="1303020"/>
                    <a:pt x="1468" y="1146810"/>
                    <a:pt x="198" y="952500"/>
                  </a:cubicBezTo>
                  <a:cubicBezTo>
                    <a:pt x="-1072" y="758190"/>
                    <a:pt x="4008" y="448310"/>
                    <a:pt x="7818" y="289560"/>
                  </a:cubicBezTo>
                  <a:cubicBezTo>
                    <a:pt x="11628" y="130810"/>
                    <a:pt x="17343" y="65405"/>
                    <a:pt x="23058" y="0"/>
                  </a:cubicBezTo>
                </a:path>
              </a:pathLst>
            </a:custGeom>
            <a:noFill/>
            <a:ln>
              <a:solidFill>
                <a:srgbClr val="F95D5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Freeform 6"/>
            <p:cNvSpPr/>
            <p:nvPr/>
          </p:nvSpPr>
          <p:spPr>
            <a:xfrm>
              <a:off x="228600" y="1331119"/>
              <a:ext cx="150019" cy="4762"/>
            </a:xfrm>
            <a:custGeom>
              <a:avLst/>
              <a:gdLst>
                <a:gd name="connsiteX0" fmla="*/ 0 w 150019"/>
                <a:gd name="connsiteY0" fmla="*/ 0 h 4762"/>
                <a:gd name="connsiteX1" fmla="*/ 150019 w 150019"/>
                <a:gd name="connsiteY1" fmla="*/ 4762 h 4762"/>
                <a:gd name="connsiteX2" fmla="*/ 150019 w 150019"/>
                <a:gd name="connsiteY2" fmla="*/ 4762 h 47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0019" h="4762">
                  <a:moveTo>
                    <a:pt x="0" y="0"/>
                  </a:moveTo>
                  <a:lnTo>
                    <a:pt x="150019" y="4762"/>
                  </a:lnTo>
                  <a:lnTo>
                    <a:pt x="150019" y="4762"/>
                  </a:lnTo>
                </a:path>
              </a:pathLst>
            </a:custGeom>
            <a:noFill/>
            <a:ln>
              <a:solidFill>
                <a:srgbClr val="F95D5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" name="Group 7"/>
          <p:cNvGrpSpPr/>
          <p:nvPr userDrawn="1"/>
        </p:nvGrpSpPr>
        <p:grpSpPr>
          <a:xfrm>
            <a:off x="377048" y="255821"/>
            <a:ext cx="1931059" cy="1448294"/>
            <a:chOff x="237072" y="234585"/>
            <a:chExt cx="1448294" cy="1448294"/>
          </a:xfrm>
        </p:grpSpPr>
        <p:sp>
          <p:nvSpPr>
            <p:cNvPr id="9" name="Oval 8"/>
            <p:cNvSpPr/>
            <p:nvPr/>
          </p:nvSpPr>
          <p:spPr>
            <a:xfrm>
              <a:off x="237072" y="234585"/>
              <a:ext cx="1448294" cy="1448294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283311" y="280824"/>
              <a:ext cx="1355815" cy="1355815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244823" y="242721"/>
              <a:ext cx="1419087" cy="1419087"/>
            </a:xfrm>
            <a:prstGeom prst="ellipse">
              <a:avLst/>
            </a:prstGeom>
            <a:noFill/>
            <a:ln w="9525">
              <a:solidFill>
                <a:schemeClr val="bg1">
                  <a:lumMod val="2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6763653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 preserve="1">
  <p:cSld name="1_Blank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1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9"/>
          <p:cNvSpPr>
            <a:spLocks/>
          </p:cNvSpPr>
          <p:nvPr userDrawn="1"/>
        </p:nvSpPr>
        <p:spPr bwMode="auto">
          <a:xfrm rot="10800000">
            <a:off x="368301" y="239920"/>
            <a:ext cx="8420100" cy="4636880"/>
          </a:xfrm>
          <a:custGeom>
            <a:avLst/>
            <a:gdLst>
              <a:gd name="T0" fmla="*/ 2466 w 2671"/>
              <a:gd name="T1" fmla="*/ 92 h 1682"/>
              <a:gd name="T2" fmla="*/ 200 w 2671"/>
              <a:gd name="T3" fmla="*/ 99 h 1682"/>
              <a:gd name="T4" fmla="*/ 169 w 2671"/>
              <a:gd name="T5" fmla="*/ 1583 h 1682"/>
              <a:gd name="T6" fmla="*/ 2481 w 2671"/>
              <a:gd name="T7" fmla="*/ 1562 h 1682"/>
              <a:gd name="T8" fmla="*/ 2466 w 2671"/>
              <a:gd name="T9" fmla="*/ 92 h 1682"/>
              <a:gd name="connsiteX0" fmla="*/ 9074 w 9535"/>
              <a:gd name="connsiteY0" fmla="*/ 447 h 9722"/>
              <a:gd name="connsiteX1" fmla="*/ 544 w 9535"/>
              <a:gd name="connsiteY1" fmla="*/ 264 h 9722"/>
              <a:gd name="connsiteX2" fmla="*/ 475 w 9535"/>
              <a:gd name="connsiteY2" fmla="*/ 9311 h 9722"/>
              <a:gd name="connsiteX3" fmla="*/ 9131 w 9535"/>
              <a:gd name="connsiteY3" fmla="*/ 9187 h 9722"/>
              <a:gd name="connsiteX4" fmla="*/ 9074 w 9535"/>
              <a:gd name="connsiteY4" fmla="*/ 447 h 9722"/>
              <a:gd name="connsiteX0" fmla="*/ 9519 w 10001"/>
              <a:gd name="connsiteY0" fmla="*/ 986 h 10526"/>
              <a:gd name="connsiteX1" fmla="*/ 5107 w 10001"/>
              <a:gd name="connsiteY1" fmla="*/ 519 h 10526"/>
              <a:gd name="connsiteX2" fmla="*/ 573 w 10001"/>
              <a:gd name="connsiteY2" fmla="*/ 798 h 10526"/>
              <a:gd name="connsiteX3" fmla="*/ 500 w 10001"/>
              <a:gd name="connsiteY3" fmla="*/ 10103 h 10526"/>
              <a:gd name="connsiteX4" fmla="*/ 9578 w 10001"/>
              <a:gd name="connsiteY4" fmla="*/ 9976 h 10526"/>
              <a:gd name="connsiteX5" fmla="*/ 9519 w 10001"/>
              <a:gd name="connsiteY5" fmla="*/ 986 h 10526"/>
              <a:gd name="connsiteX0" fmla="*/ 9561 w 10043"/>
              <a:gd name="connsiteY0" fmla="*/ 870 h 10410"/>
              <a:gd name="connsiteX1" fmla="*/ 5149 w 10043"/>
              <a:gd name="connsiteY1" fmla="*/ 403 h 10410"/>
              <a:gd name="connsiteX2" fmla="*/ 533 w 10043"/>
              <a:gd name="connsiteY2" fmla="*/ 862 h 10410"/>
              <a:gd name="connsiteX3" fmla="*/ 542 w 10043"/>
              <a:gd name="connsiteY3" fmla="*/ 9987 h 10410"/>
              <a:gd name="connsiteX4" fmla="*/ 9620 w 10043"/>
              <a:gd name="connsiteY4" fmla="*/ 9860 h 10410"/>
              <a:gd name="connsiteX5" fmla="*/ 9561 w 10043"/>
              <a:gd name="connsiteY5" fmla="*/ 870 h 10410"/>
              <a:gd name="connsiteX0" fmla="*/ 9572 w 10054"/>
              <a:gd name="connsiteY0" fmla="*/ 835 h 10375"/>
              <a:gd name="connsiteX1" fmla="*/ 5160 w 10054"/>
              <a:gd name="connsiteY1" fmla="*/ 368 h 10375"/>
              <a:gd name="connsiteX2" fmla="*/ 544 w 10054"/>
              <a:gd name="connsiteY2" fmla="*/ 827 h 10375"/>
              <a:gd name="connsiteX3" fmla="*/ 553 w 10054"/>
              <a:gd name="connsiteY3" fmla="*/ 9952 h 10375"/>
              <a:gd name="connsiteX4" fmla="*/ 9631 w 10054"/>
              <a:gd name="connsiteY4" fmla="*/ 9825 h 10375"/>
              <a:gd name="connsiteX5" fmla="*/ 9572 w 10054"/>
              <a:gd name="connsiteY5" fmla="*/ 835 h 10375"/>
              <a:gd name="connsiteX0" fmla="*/ 9532 w 10014"/>
              <a:gd name="connsiteY0" fmla="*/ 835 h 10375"/>
              <a:gd name="connsiteX1" fmla="*/ 5120 w 10014"/>
              <a:gd name="connsiteY1" fmla="*/ 368 h 10375"/>
              <a:gd name="connsiteX2" fmla="*/ 504 w 10014"/>
              <a:gd name="connsiteY2" fmla="*/ 827 h 10375"/>
              <a:gd name="connsiteX3" fmla="*/ 513 w 10014"/>
              <a:gd name="connsiteY3" fmla="*/ 9952 h 10375"/>
              <a:gd name="connsiteX4" fmla="*/ 9591 w 10014"/>
              <a:gd name="connsiteY4" fmla="*/ 9825 h 10375"/>
              <a:gd name="connsiteX5" fmla="*/ 9532 w 10014"/>
              <a:gd name="connsiteY5" fmla="*/ 835 h 10375"/>
              <a:gd name="connsiteX0" fmla="*/ 9532 w 10014"/>
              <a:gd name="connsiteY0" fmla="*/ 653 h 10193"/>
              <a:gd name="connsiteX1" fmla="*/ 5120 w 10014"/>
              <a:gd name="connsiteY1" fmla="*/ 186 h 10193"/>
              <a:gd name="connsiteX2" fmla="*/ 504 w 10014"/>
              <a:gd name="connsiteY2" fmla="*/ 645 h 10193"/>
              <a:gd name="connsiteX3" fmla="*/ 513 w 10014"/>
              <a:gd name="connsiteY3" fmla="*/ 9770 h 10193"/>
              <a:gd name="connsiteX4" fmla="*/ 9591 w 10014"/>
              <a:gd name="connsiteY4" fmla="*/ 9643 h 10193"/>
              <a:gd name="connsiteX5" fmla="*/ 9532 w 10014"/>
              <a:gd name="connsiteY5" fmla="*/ 653 h 10193"/>
              <a:gd name="connsiteX0" fmla="*/ 9532 w 10014"/>
              <a:gd name="connsiteY0" fmla="*/ 579 h 10119"/>
              <a:gd name="connsiteX1" fmla="*/ 5120 w 10014"/>
              <a:gd name="connsiteY1" fmla="*/ 112 h 10119"/>
              <a:gd name="connsiteX2" fmla="*/ 504 w 10014"/>
              <a:gd name="connsiteY2" fmla="*/ 571 h 10119"/>
              <a:gd name="connsiteX3" fmla="*/ 513 w 10014"/>
              <a:gd name="connsiteY3" fmla="*/ 9696 h 10119"/>
              <a:gd name="connsiteX4" fmla="*/ 9591 w 10014"/>
              <a:gd name="connsiteY4" fmla="*/ 9569 h 10119"/>
              <a:gd name="connsiteX5" fmla="*/ 9532 w 10014"/>
              <a:gd name="connsiteY5" fmla="*/ 579 h 10119"/>
              <a:gd name="connsiteX0" fmla="*/ 9560 w 10042"/>
              <a:gd name="connsiteY0" fmla="*/ 783 h 10323"/>
              <a:gd name="connsiteX1" fmla="*/ 5132 w 10042"/>
              <a:gd name="connsiteY1" fmla="*/ 521 h 10323"/>
              <a:gd name="connsiteX2" fmla="*/ 532 w 10042"/>
              <a:gd name="connsiteY2" fmla="*/ 775 h 10323"/>
              <a:gd name="connsiteX3" fmla="*/ 541 w 10042"/>
              <a:gd name="connsiteY3" fmla="*/ 9900 h 10323"/>
              <a:gd name="connsiteX4" fmla="*/ 9619 w 10042"/>
              <a:gd name="connsiteY4" fmla="*/ 9773 h 10323"/>
              <a:gd name="connsiteX5" fmla="*/ 9560 w 10042"/>
              <a:gd name="connsiteY5" fmla="*/ 783 h 10323"/>
              <a:gd name="connsiteX0" fmla="*/ 9562 w 10044"/>
              <a:gd name="connsiteY0" fmla="*/ 560 h 10100"/>
              <a:gd name="connsiteX1" fmla="*/ 5134 w 10044"/>
              <a:gd name="connsiteY1" fmla="*/ 298 h 10100"/>
              <a:gd name="connsiteX2" fmla="*/ 534 w 10044"/>
              <a:gd name="connsiteY2" fmla="*/ 552 h 10100"/>
              <a:gd name="connsiteX3" fmla="*/ 543 w 10044"/>
              <a:gd name="connsiteY3" fmla="*/ 9677 h 10100"/>
              <a:gd name="connsiteX4" fmla="*/ 9621 w 10044"/>
              <a:gd name="connsiteY4" fmla="*/ 9550 h 10100"/>
              <a:gd name="connsiteX5" fmla="*/ 9562 w 10044"/>
              <a:gd name="connsiteY5" fmla="*/ 560 h 10100"/>
              <a:gd name="connsiteX0" fmla="*/ 9598 w 10080"/>
              <a:gd name="connsiteY0" fmla="*/ 482 h 10022"/>
              <a:gd name="connsiteX1" fmla="*/ 5170 w 10080"/>
              <a:gd name="connsiteY1" fmla="*/ 220 h 10022"/>
              <a:gd name="connsiteX2" fmla="*/ 504 w 10080"/>
              <a:gd name="connsiteY2" fmla="*/ 602 h 10022"/>
              <a:gd name="connsiteX3" fmla="*/ 579 w 10080"/>
              <a:gd name="connsiteY3" fmla="*/ 9599 h 10022"/>
              <a:gd name="connsiteX4" fmla="*/ 9657 w 10080"/>
              <a:gd name="connsiteY4" fmla="*/ 9472 h 10022"/>
              <a:gd name="connsiteX5" fmla="*/ 9598 w 10080"/>
              <a:gd name="connsiteY5" fmla="*/ 482 h 10022"/>
              <a:gd name="connsiteX0" fmla="*/ 9553 w 10035"/>
              <a:gd name="connsiteY0" fmla="*/ 453 h 9993"/>
              <a:gd name="connsiteX1" fmla="*/ 5125 w 10035"/>
              <a:gd name="connsiteY1" fmla="*/ 191 h 9993"/>
              <a:gd name="connsiteX2" fmla="*/ 459 w 10035"/>
              <a:gd name="connsiteY2" fmla="*/ 573 h 9993"/>
              <a:gd name="connsiteX3" fmla="*/ 534 w 10035"/>
              <a:gd name="connsiteY3" fmla="*/ 9570 h 9993"/>
              <a:gd name="connsiteX4" fmla="*/ 9612 w 10035"/>
              <a:gd name="connsiteY4" fmla="*/ 9443 h 9993"/>
              <a:gd name="connsiteX5" fmla="*/ 9553 w 10035"/>
              <a:gd name="connsiteY5" fmla="*/ 453 h 9993"/>
              <a:gd name="connsiteX0" fmla="*/ 9520 w 10000"/>
              <a:gd name="connsiteY0" fmla="*/ 453 h 10000"/>
              <a:gd name="connsiteX1" fmla="*/ 5107 w 10000"/>
              <a:gd name="connsiteY1" fmla="*/ 191 h 10000"/>
              <a:gd name="connsiteX2" fmla="*/ 457 w 10000"/>
              <a:gd name="connsiteY2" fmla="*/ 573 h 10000"/>
              <a:gd name="connsiteX3" fmla="*/ 532 w 10000"/>
              <a:gd name="connsiteY3" fmla="*/ 9577 h 10000"/>
              <a:gd name="connsiteX4" fmla="*/ 9578 w 10000"/>
              <a:gd name="connsiteY4" fmla="*/ 9450 h 10000"/>
              <a:gd name="connsiteX5" fmla="*/ 9520 w 10000"/>
              <a:gd name="connsiteY5" fmla="*/ 453 h 10000"/>
              <a:gd name="connsiteX0" fmla="*/ 9520 w 10000"/>
              <a:gd name="connsiteY0" fmla="*/ 445 h 9992"/>
              <a:gd name="connsiteX1" fmla="*/ 5107 w 10000"/>
              <a:gd name="connsiteY1" fmla="*/ 183 h 9992"/>
              <a:gd name="connsiteX2" fmla="*/ 457 w 10000"/>
              <a:gd name="connsiteY2" fmla="*/ 565 h 9992"/>
              <a:gd name="connsiteX3" fmla="*/ 532 w 10000"/>
              <a:gd name="connsiteY3" fmla="*/ 9569 h 9992"/>
              <a:gd name="connsiteX4" fmla="*/ 9578 w 10000"/>
              <a:gd name="connsiteY4" fmla="*/ 9442 h 9992"/>
              <a:gd name="connsiteX5" fmla="*/ 9520 w 10000"/>
              <a:gd name="connsiteY5" fmla="*/ 445 h 9992"/>
              <a:gd name="connsiteX0" fmla="*/ 9561 w 10041"/>
              <a:gd name="connsiteY0" fmla="*/ 695 h 10250"/>
              <a:gd name="connsiteX1" fmla="*/ 5115 w 10041"/>
              <a:gd name="connsiteY1" fmla="*/ 356 h 10250"/>
              <a:gd name="connsiteX2" fmla="*/ 498 w 10041"/>
              <a:gd name="connsiteY2" fmla="*/ 815 h 10250"/>
              <a:gd name="connsiteX3" fmla="*/ 573 w 10041"/>
              <a:gd name="connsiteY3" fmla="*/ 9827 h 10250"/>
              <a:gd name="connsiteX4" fmla="*/ 9619 w 10041"/>
              <a:gd name="connsiteY4" fmla="*/ 9700 h 10250"/>
              <a:gd name="connsiteX5" fmla="*/ 9561 w 10041"/>
              <a:gd name="connsiteY5" fmla="*/ 695 h 10250"/>
              <a:gd name="connsiteX0" fmla="*/ 9561 w 9999"/>
              <a:gd name="connsiteY0" fmla="*/ 695 h 10250"/>
              <a:gd name="connsiteX1" fmla="*/ 5115 w 9999"/>
              <a:gd name="connsiteY1" fmla="*/ 356 h 10250"/>
              <a:gd name="connsiteX2" fmla="*/ 498 w 9999"/>
              <a:gd name="connsiteY2" fmla="*/ 815 h 10250"/>
              <a:gd name="connsiteX3" fmla="*/ 573 w 9999"/>
              <a:gd name="connsiteY3" fmla="*/ 9827 h 10250"/>
              <a:gd name="connsiteX4" fmla="*/ 9619 w 9999"/>
              <a:gd name="connsiteY4" fmla="*/ 9700 h 10250"/>
              <a:gd name="connsiteX5" fmla="*/ 9561 w 9999"/>
              <a:gd name="connsiteY5" fmla="*/ 695 h 10250"/>
              <a:gd name="connsiteX0" fmla="*/ 9562 w 10000"/>
              <a:gd name="connsiteY0" fmla="*/ 678 h 10000"/>
              <a:gd name="connsiteX1" fmla="*/ 5116 w 10000"/>
              <a:gd name="connsiteY1" fmla="*/ 347 h 10000"/>
              <a:gd name="connsiteX2" fmla="*/ 498 w 10000"/>
              <a:gd name="connsiteY2" fmla="*/ 795 h 10000"/>
              <a:gd name="connsiteX3" fmla="*/ 573 w 10000"/>
              <a:gd name="connsiteY3" fmla="*/ 9587 h 10000"/>
              <a:gd name="connsiteX4" fmla="*/ 9620 w 10000"/>
              <a:gd name="connsiteY4" fmla="*/ 9463 h 10000"/>
              <a:gd name="connsiteX5" fmla="*/ 9562 w 10000"/>
              <a:gd name="connsiteY5" fmla="*/ 678 h 10000"/>
              <a:gd name="connsiteX0" fmla="*/ 9598 w 10036"/>
              <a:gd name="connsiteY0" fmla="*/ 678 h 10408"/>
              <a:gd name="connsiteX1" fmla="*/ 5152 w 10036"/>
              <a:gd name="connsiteY1" fmla="*/ 347 h 10408"/>
              <a:gd name="connsiteX2" fmla="*/ 534 w 10036"/>
              <a:gd name="connsiteY2" fmla="*/ 795 h 10408"/>
              <a:gd name="connsiteX3" fmla="*/ 609 w 10036"/>
              <a:gd name="connsiteY3" fmla="*/ 9587 h 10408"/>
              <a:gd name="connsiteX4" fmla="*/ 5168 w 10036"/>
              <a:gd name="connsiteY4" fmla="*/ 10029 h 10408"/>
              <a:gd name="connsiteX5" fmla="*/ 9656 w 10036"/>
              <a:gd name="connsiteY5" fmla="*/ 9463 h 10408"/>
              <a:gd name="connsiteX6" fmla="*/ 9598 w 10036"/>
              <a:gd name="connsiteY6" fmla="*/ 678 h 10408"/>
              <a:gd name="connsiteX0" fmla="*/ 9598 w 10036"/>
              <a:gd name="connsiteY0" fmla="*/ 678 h 10408"/>
              <a:gd name="connsiteX1" fmla="*/ 5152 w 10036"/>
              <a:gd name="connsiteY1" fmla="*/ 347 h 10408"/>
              <a:gd name="connsiteX2" fmla="*/ 534 w 10036"/>
              <a:gd name="connsiteY2" fmla="*/ 795 h 10408"/>
              <a:gd name="connsiteX3" fmla="*/ 609 w 10036"/>
              <a:gd name="connsiteY3" fmla="*/ 9587 h 10408"/>
              <a:gd name="connsiteX4" fmla="*/ 5168 w 10036"/>
              <a:gd name="connsiteY4" fmla="*/ 10029 h 10408"/>
              <a:gd name="connsiteX5" fmla="*/ 9656 w 10036"/>
              <a:gd name="connsiteY5" fmla="*/ 9463 h 10408"/>
              <a:gd name="connsiteX6" fmla="*/ 9598 w 10036"/>
              <a:gd name="connsiteY6" fmla="*/ 678 h 10408"/>
              <a:gd name="connsiteX0" fmla="*/ 9598 w 10036"/>
              <a:gd name="connsiteY0" fmla="*/ 678 h 10408"/>
              <a:gd name="connsiteX1" fmla="*/ 5152 w 10036"/>
              <a:gd name="connsiteY1" fmla="*/ 347 h 10408"/>
              <a:gd name="connsiteX2" fmla="*/ 534 w 10036"/>
              <a:gd name="connsiteY2" fmla="*/ 795 h 10408"/>
              <a:gd name="connsiteX3" fmla="*/ 609 w 10036"/>
              <a:gd name="connsiteY3" fmla="*/ 9587 h 10408"/>
              <a:gd name="connsiteX4" fmla="*/ 5168 w 10036"/>
              <a:gd name="connsiteY4" fmla="*/ 10029 h 10408"/>
              <a:gd name="connsiteX5" fmla="*/ 9656 w 10036"/>
              <a:gd name="connsiteY5" fmla="*/ 9463 h 10408"/>
              <a:gd name="connsiteX6" fmla="*/ 9598 w 10036"/>
              <a:gd name="connsiteY6" fmla="*/ 678 h 10408"/>
              <a:gd name="connsiteX0" fmla="*/ 9604 w 10042"/>
              <a:gd name="connsiteY0" fmla="*/ 678 h 10231"/>
              <a:gd name="connsiteX1" fmla="*/ 5158 w 10042"/>
              <a:gd name="connsiteY1" fmla="*/ 347 h 10231"/>
              <a:gd name="connsiteX2" fmla="*/ 540 w 10042"/>
              <a:gd name="connsiteY2" fmla="*/ 795 h 10231"/>
              <a:gd name="connsiteX3" fmla="*/ 615 w 10042"/>
              <a:gd name="connsiteY3" fmla="*/ 9587 h 10231"/>
              <a:gd name="connsiteX4" fmla="*/ 5174 w 10042"/>
              <a:gd name="connsiteY4" fmla="*/ 10029 h 10231"/>
              <a:gd name="connsiteX5" fmla="*/ 9662 w 10042"/>
              <a:gd name="connsiteY5" fmla="*/ 9463 h 10231"/>
              <a:gd name="connsiteX6" fmla="*/ 9604 w 10042"/>
              <a:gd name="connsiteY6" fmla="*/ 678 h 10231"/>
              <a:gd name="connsiteX0" fmla="*/ 9631 w 10069"/>
              <a:gd name="connsiteY0" fmla="*/ 685 h 10297"/>
              <a:gd name="connsiteX1" fmla="*/ 5185 w 10069"/>
              <a:gd name="connsiteY1" fmla="*/ 354 h 10297"/>
              <a:gd name="connsiteX2" fmla="*/ 567 w 10069"/>
              <a:gd name="connsiteY2" fmla="*/ 802 h 10297"/>
              <a:gd name="connsiteX3" fmla="*/ 593 w 10069"/>
              <a:gd name="connsiteY3" fmla="*/ 9694 h 10297"/>
              <a:gd name="connsiteX4" fmla="*/ 5201 w 10069"/>
              <a:gd name="connsiteY4" fmla="*/ 10036 h 10297"/>
              <a:gd name="connsiteX5" fmla="*/ 9689 w 10069"/>
              <a:gd name="connsiteY5" fmla="*/ 9470 h 10297"/>
              <a:gd name="connsiteX6" fmla="*/ 9631 w 10069"/>
              <a:gd name="connsiteY6" fmla="*/ 685 h 10297"/>
              <a:gd name="connsiteX0" fmla="*/ 9642 w 10080"/>
              <a:gd name="connsiteY0" fmla="*/ 685 h 10204"/>
              <a:gd name="connsiteX1" fmla="*/ 5196 w 10080"/>
              <a:gd name="connsiteY1" fmla="*/ 354 h 10204"/>
              <a:gd name="connsiteX2" fmla="*/ 578 w 10080"/>
              <a:gd name="connsiteY2" fmla="*/ 802 h 10204"/>
              <a:gd name="connsiteX3" fmla="*/ 604 w 10080"/>
              <a:gd name="connsiteY3" fmla="*/ 9694 h 10204"/>
              <a:gd name="connsiteX4" fmla="*/ 5212 w 10080"/>
              <a:gd name="connsiteY4" fmla="*/ 10036 h 10204"/>
              <a:gd name="connsiteX5" fmla="*/ 9700 w 10080"/>
              <a:gd name="connsiteY5" fmla="*/ 9470 h 10204"/>
              <a:gd name="connsiteX6" fmla="*/ 9642 w 10080"/>
              <a:gd name="connsiteY6" fmla="*/ 685 h 10204"/>
              <a:gd name="connsiteX0" fmla="*/ 9642 w 10204"/>
              <a:gd name="connsiteY0" fmla="*/ 772 h 10409"/>
              <a:gd name="connsiteX1" fmla="*/ 5196 w 10204"/>
              <a:gd name="connsiteY1" fmla="*/ 441 h 10409"/>
              <a:gd name="connsiteX2" fmla="*/ 578 w 10204"/>
              <a:gd name="connsiteY2" fmla="*/ 889 h 10409"/>
              <a:gd name="connsiteX3" fmla="*/ 604 w 10204"/>
              <a:gd name="connsiteY3" fmla="*/ 9781 h 10409"/>
              <a:gd name="connsiteX4" fmla="*/ 5212 w 10204"/>
              <a:gd name="connsiteY4" fmla="*/ 10123 h 10409"/>
              <a:gd name="connsiteX5" fmla="*/ 9651 w 10204"/>
              <a:gd name="connsiteY5" fmla="*/ 9758 h 10409"/>
              <a:gd name="connsiteX6" fmla="*/ 9642 w 10204"/>
              <a:gd name="connsiteY6" fmla="*/ 772 h 10409"/>
              <a:gd name="connsiteX0" fmla="*/ 9642 w 10230"/>
              <a:gd name="connsiteY0" fmla="*/ 772 h 10250"/>
              <a:gd name="connsiteX1" fmla="*/ 5196 w 10230"/>
              <a:gd name="connsiteY1" fmla="*/ 441 h 10250"/>
              <a:gd name="connsiteX2" fmla="*/ 578 w 10230"/>
              <a:gd name="connsiteY2" fmla="*/ 889 h 10250"/>
              <a:gd name="connsiteX3" fmla="*/ 604 w 10230"/>
              <a:gd name="connsiteY3" fmla="*/ 9781 h 10250"/>
              <a:gd name="connsiteX4" fmla="*/ 5212 w 10230"/>
              <a:gd name="connsiteY4" fmla="*/ 10123 h 10250"/>
              <a:gd name="connsiteX5" fmla="*/ 9651 w 10230"/>
              <a:gd name="connsiteY5" fmla="*/ 9758 h 10250"/>
              <a:gd name="connsiteX6" fmla="*/ 9642 w 10230"/>
              <a:gd name="connsiteY6" fmla="*/ 772 h 10250"/>
              <a:gd name="connsiteX0" fmla="*/ 9642 w 10133"/>
              <a:gd name="connsiteY0" fmla="*/ 772 h 10250"/>
              <a:gd name="connsiteX1" fmla="*/ 5196 w 10133"/>
              <a:gd name="connsiteY1" fmla="*/ 441 h 10250"/>
              <a:gd name="connsiteX2" fmla="*/ 578 w 10133"/>
              <a:gd name="connsiteY2" fmla="*/ 889 h 10250"/>
              <a:gd name="connsiteX3" fmla="*/ 604 w 10133"/>
              <a:gd name="connsiteY3" fmla="*/ 9781 h 10250"/>
              <a:gd name="connsiteX4" fmla="*/ 5212 w 10133"/>
              <a:gd name="connsiteY4" fmla="*/ 10123 h 10250"/>
              <a:gd name="connsiteX5" fmla="*/ 9651 w 10133"/>
              <a:gd name="connsiteY5" fmla="*/ 9758 h 10250"/>
              <a:gd name="connsiteX6" fmla="*/ 9642 w 10133"/>
              <a:gd name="connsiteY6" fmla="*/ 772 h 10250"/>
              <a:gd name="connsiteX0" fmla="*/ 9642 w 10150"/>
              <a:gd name="connsiteY0" fmla="*/ 779 h 10263"/>
              <a:gd name="connsiteX1" fmla="*/ 5196 w 10150"/>
              <a:gd name="connsiteY1" fmla="*/ 448 h 10263"/>
              <a:gd name="connsiteX2" fmla="*/ 578 w 10150"/>
              <a:gd name="connsiteY2" fmla="*/ 896 h 10263"/>
              <a:gd name="connsiteX3" fmla="*/ 604 w 10150"/>
              <a:gd name="connsiteY3" fmla="*/ 9788 h 10263"/>
              <a:gd name="connsiteX4" fmla="*/ 5212 w 10150"/>
              <a:gd name="connsiteY4" fmla="*/ 10130 h 10263"/>
              <a:gd name="connsiteX5" fmla="*/ 9684 w 10150"/>
              <a:gd name="connsiteY5" fmla="*/ 9865 h 10263"/>
              <a:gd name="connsiteX6" fmla="*/ 9642 w 10150"/>
              <a:gd name="connsiteY6" fmla="*/ 779 h 10263"/>
              <a:gd name="connsiteX0" fmla="*/ 9642 w 10204"/>
              <a:gd name="connsiteY0" fmla="*/ 779 h 10257"/>
              <a:gd name="connsiteX1" fmla="*/ 5196 w 10204"/>
              <a:gd name="connsiteY1" fmla="*/ 448 h 10257"/>
              <a:gd name="connsiteX2" fmla="*/ 578 w 10204"/>
              <a:gd name="connsiteY2" fmla="*/ 896 h 10257"/>
              <a:gd name="connsiteX3" fmla="*/ 604 w 10204"/>
              <a:gd name="connsiteY3" fmla="*/ 9788 h 10257"/>
              <a:gd name="connsiteX4" fmla="*/ 5212 w 10204"/>
              <a:gd name="connsiteY4" fmla="*/ 10130 h 10257"/>
              <a:gd name="connsiteX5" fmla="*/ 9684 w 10204"/>
              <a:gd name="connsiteY5" fmla="*/ 9865 h 10257"/>
              <a:gd name="connsiteX6" fmla="*/ 9642 w 10204"/>
              <a:gd name="connsiteY6" fmla="*/ 779 h 10257"/>
              <a:gd name="connsiteX0" fmla="*/ 9642 w 10206"/>
              <a:gd name="connsiteY0" fmla="*/ 686 h 10205"/>
              <a:gd name="connsiteX1" fmla="*/ 5196 w 10206"/>
              <a:gd name="connsiteY1" fmla="*/ 355 h 10205"/>
              <a:gd name="connsiteX2" fmla="*/ 578 w 10206"/>
              <a:gd name="connsiteY2" fmla="*/ 803 h 10205"/>
              <a:gd name="connsiteX3" fmla="*/ 604 w 10206"/>
              <a:gd name="connsiteY3" fmla="*/ 9695 h 10205"/>
              <a:gd name="connsiteX4" fmla="*/ 5212 w 10206"/>
              <a:gd name="connsiteY4" fmla="*/ 10037 h 10205"/>
              <a:gd name="connsiteX5" fmla="*/ 9684 w 10206"/>
              <a:gd name="connsiteY5" fmla="*/ 9772 h 10205"/>
              <a:gd name="connsiteX6" fmla="*/ 10111 w 10206"/>
              <a:gd name="connsiteY6" fmla="*/ 5246 h 10205"/>
              <a:gd name="connsiteX7" fmla="*/ 9642 w 10206"/>
              <a:gd name="connsiteY7" fmla="*/ 686 h 10205"/>
              <a:gd name="connsiteX0" fmla="*/ 9642 w 10206"/>
              <a:gd name="connsiteY0" fmla="*/ 686 h 10205"/>
              <a:gd name="connsiteX1" fmla="*/ 5196 w 10206"/>
              <a:gd name="connsiteY1" fmla="*/ 355 h 10205"/>
              <a:gd name="connsiteX2" fmla="*/ 578 w 10206"/>
              <a:gd name="connsiteY2" fmla="*/ 803 h 10205"/>
              <a:gd name="connsiteX3" fmla="*/ 604 w 10206"/>
              <a:gd name="connsiteY3" fmla="*/ 9695 h 10205"/>
              <a:gd name="connsiteX4" fmla="*/ 5212 w 10206"/>
              <a:gd name="connsiteY4" fmla="*/ 10037 h 10205"/>
              <a:gd name="connsiteX5" fmla="*/ 9684 w 10206"/>
              <a:gd name="connsiteY5" fmla="*/ 9772 h 10205"/>
              <a:gd name="connsiteX6" fmla="*/ 10111 w 10206"/>
              <a:gd name="connsiteY6" fmla="*/ 5246 h 10205"/>
              <a:gd name="connsiteX7" fmla="*/ 9642 w 10206"/>
              <a:gd name="connsiteY7" fmla="*/ 686 h 10205"/>
              <a:gd name="connsiteX0" fmla="*/ 9642 w 10223"/>
              <a:gd name="connsiteY0" fmla="*/ 686 h 10164"/>
              <a:gd name="connsiteX1" fmla="*/ 5196 w 10223"/>
              <a:gd name="connsiteY1" fmla="*/ 355 h 10164"/>
              <a:gd name="connsiteX2" fmla="*/ 578 w 10223"/>
              <a:gd name="connsiteY2" fmla="*/ 803 h 10164"/>
              <a:gd name="connsiteX3" fmla="*/ 604 w 10223"/>
              <a:gd name="connsiteY3" fmla="*/ 9695 h 10164"/>
              <a:gd name="connsiteX4" fmla="*/ 5212 w 10223"/>
              <a:gd name="connsiteY4" fmla="*/ 10037 h 10164"/>
              <a:gd name="connsiteX5" fmla="*/ 9684 w 10223"/>
              <a:gd name="connsiteY5" fmla="*/ 9772 h 10164"/>
              <a:gd name="connsiteX6" fmla="*/ 10111 w 10223"/>
              <a:gd name="connsiteY6" fmla="*/ 5246 h 10164"/>
              <a:gd name="connsiteX7" fmla="*/ 9642 w 10223"/>
              <a:gd name="connsiteY7" fmla="*/ 686 h 10164"/>
              <a:gd name="connsiteX0" fmla="*/ 9642 w 10136"/>
              <a:gd name="connsiteY0" fmla="*/ 686 h 10164"/>
              <a:gd name="connsiteX1" fmla="*/ 5196 w 10136"/>
              <a:gd name="connsiteY1" fmla="*/ 355 h 10164"/>
              <a:gd name="connsiteX2" fmla="*/ 578 w 10136"/>
              <a:gd name="connsiteY2" fmla="*/ 803 h 10164"/>
              <a:gd name="connsiteX3" fmla="*/ 604 w 10136"/>
              <a:gd name="connsiteY3" fmla="*/ 9695 h 10164"/>
              <a:gd name="connsiteX4" fmla="*/ 5212 w 10136"/>
              <a:gd name="connsiteY4" fmla="*/ 10037 h 10164"/>
              <a:gd name="connsiteX5" fmla="*/ 9684 w 10136"/>
              <a:gd name="connsiteY5" fmla="*/ 9772 h 10164"/>
              <a:gd name="connsiteX6" fmla="*/ 10111 w 10136"/>
              <a:gd name="connsiteY6" fmla="*/ 5246 h 10164"/>
              <a:gd name="connsiteX7" fmla="*/ 9642 w 10136"/>
              <a:gd name="connsiteY7" fmla="*/ 686 h 10164"/>
              <a:gd name="connsiteX0" fmla="*/ 9642 w 10236"/>
              <a:gd name="connsiteY0" fmla="*/ 686 h 10203"/>
              <a:gd name="connsiteX1" fmla="*/ 5196 w 10236"/>
              <a:gd name="connsiteY1" fmla="*/ 355 h 10203"/>
              <a:gd name="connsiteX2" fmla="*/ 578 w 10236"/>
              <a:gd name="connsiteY2" fmla="*/ 803 h 10203"/>
              <a:gd name="connsiteX3" fmla="*/ 604 w 10236"/>
              <a:gd name="connsiteY3" fmla="*/ 9695 h 10203"/>
              <a:gd name="connsiteX4" fmla="*/ 5212 w 10236"/>
              <a:gd name="connsiteY4" fmla="*/ 10037 h 10203"/>
              <a:gd name="connsiteX5" fmla="*/ 9684 w 10236"/>
              <a:gd name="connsiteY5" fmla="*/ 9772 h 10203"/>
              <a:gd name="connsiteX6" fmla="*/ 10160 w 10236"/>
              <a:gd name="connsiteY6" fmla="*/ 5271 h 10203"/>
              <a:gd name="connsiteX7" fmla="*/ 9642 w 10236"/>
              <a:gd name="connsiteY7" fmla="*/ 686 h 10203"/>
              <a:gd name="connsiteX0" fmla="*/ 9642 w 10236"/>
              <a:gd name="connsiteY0" fmla="*/ 686 h 10203"/>
              <a:gd name="connsiteX1" fmla="*/ 5196 w 10236"/>
              <a:gd name="connsiteY1" fmla="*/ 355 h 10203"/>
              <a:gd name="connsiteX2" fmla="*/ 578 w 10236"/>
              <a:gd name="connsiteY2" fmla="*/ 803 h 10203"/>
              <a:gd name="connsiteX3" fmla="*/ 604 w 10236"/>
              <a:gd name="connsiteY3" fmla="*/ 9695 h 10203"/>
              <a:gd name="connsiteX4" fmla="*/ 5212 w 10236"/>
              <a:gd name="connsiteY4" fmla="*/ 10037 h 10203"/>
              <a:gd name="connsiteX5" fmla="*/ 9684 w 10236"/>
              <a:gd name="connsiteY5" fmla="*/ 9772 h 10203"/>
              <a:gd name="connsiteX6" fmla="*/ 10160 w 10236"/>
              <a:gd name="connsiteY6" fmla="*/ 5271 h 10203"/>
              <a:gd name="connsiteX7" fmla="*/ 9642 w 10236"/>
              <a:gd name="connsiteY7" fmla="*/ 686 h 10203"/>
              <a:gd name="connsiteX0" fmla="*/ 9642 w 10182"/>
              <a:gd name="connsiteY0" fmla="*/ 686 h 10202"/>
              <a:gd name="connsiteX1" fmla="*/ 5196 w 10182"/>
              <a:gd name="connsiteY1" fmla="*/ 355 h 10202"/>
              <a:gd name="connsiteX2" fmla="*/ 578 w 10182"/>
              <a:gd name="connsiteY2" fmla="*/ 803 h 10202"/>
              <a:gd name="connsiteX3" fmla="*/ 604 w 10182"/>
              <a:gd name="connsiteY3" fmla="*/ 9695 h 10202"/>
              <a:gd name="connsiteX4" fmla="*/ 5212 w 10182"/>
              <a:gd name="connsiteY4" fmla="*/ 10037 h 10202"/>
              <a:gd name="connsiteX5" fmla="*/ 9684 w 10182"/>
              <a:gd name="connsiteY5" fmla="*/ 9772 h 10202"/>
              <a:gd name="connsiteX6" fmla="*/ 10160 w 10182"/>
              <a:gd name="connsiteY6" fmla="*/ 5271 h 10202"/>
              <a:gd name="connsiteX7" fmla="*/ 9642 w 10182"/>
              <a:gd name="connsiteY7" fmla="*/ 686 h 10202"/>
              <a:gd name="connsiteX0" fmla="*/ 9642 w 10190"/>
              <a:gd name="connsiteY0" fmla="*/ 686 h 10164"/>
              <a:gd name="connsiteX1" fmla="*/ 5196 w 10190"/>
              <a:gd name="connsiteY1" fmla="*/ 355 h 10164"/>
              <a:gd name="connsiteX2" fmla="*/ 578 w 10190"/>
              <a:gd name="connsiteY2" fmla="*/ 803 h 10164"/>
              <a:gd name="connsiteX3" fmla="*/ 604 w 10190"/>
              <a:gd name="connsiteY3" fmla="*/ 9695 h 10164"/>
              <a:gd name="connsiteX4" fmla="*/ 5212 w 10190"/>
              <a:gd name="connsiteY4" fmla="*/ 10037 h 10164"/>
              <a:gd name="connsiteX5" fmla="*/ 9684 w 10190"/>
              <a:gd name="connsiteY5" fmla="*/ 9772 h 10164"/>
              <a:gd name="connsiteX6" fmla="*/ 10160 w 10190"/>
              <a:gd name="connsiteY6" fmla="*/ 5271 h 10164"/>
              <a:gd name="connsiteX7" fmla="*/ 9642 w 10190"/>
              <a:gd name="connsiteY7" fmla="*/ 686 h 10164"/>
              <a:gd name="connsiteX0" fmla="*/ 9642 w 10161"/>
              <a:gd name="connsiteY0" fmla="*/ 686 h 10164"/>
              <a:gd name="connsiteX1" fmla="*/ 5196 w 10161"/>
              <a:gd name="connsiteY1" fmla="*/ 355 h 10164"/>
              <a:gd name="connsiteX2" fmla="*/ 578 w 10161"/>
              <a:gd name="connsiteY2" fmla="*/ 803 h 10164"/>
              <a:gd name="connsiteX3" fmla="*/ 604 w 10161"/>
              <a:gd name="connsiteY3" fmla="*/ 9695 h 10164"/>
              <a:gd name="connsiteX4" fmla="*/ 5212 w 10161"/>
              <a:gd name="connsiteY4" fmla="*/ 10037 h 10164"/>
              <a:gd name="connsiteX5" fmla="*/ 9684 w 10161"/>
              <a:gd name="connsiteY5" fmla="*/ 9772 h 10164"/>
              <a:gd name="connsiteX6" fmla="*/ 10160 w 10161"/>
              <a:gd name="connsiteY6" fmla="*/ 5271 h 10164"/>
              <a:gd name="connsiteX7" fmla="*/ 9642 w 10161"/>
              <a:gd name="connsiteY7" fmla="*/ 686 h 10164"/>
              <a:gd name="connsiteX0" fmla="*/ 9625 w 10144"/>
              <a:gd name="connsiteY0" fmla="*/ 684 h 10149"/>
              <a:gd name="connsiteX1" fmla="*/ 5179 w 10144"/>
              <a:gd name="connsiteY1" fmla="*/ 353 h 10149"/>
              <a:gd name="connsiteX2" fmla="*/ 561 w 10144"/>
              <a:gd name="connsiteY2" fmla="*/ 801 h 10149"/>
              <a:gd name="connsiteX3" fmla="*/ 620 w 10144"/>
              <a:gd name="connsiteY3" fmla="*/ 9668 h 10149"/>
              <a:gd name="connsiteX4" fmla="*/ 5195 w 10144"/>
              <a:gd name="connsiteY4" fmla="*/ 10035 h 10149"/>
              <a:gd name="connsiteX5" fmla="*/ 9667 w 10144"/>
              <a:gd name="connsiteY5" fmla="*/ 9770 h 10149"/>
              <a:gd name="connsiteX6" fmla="*/ 10143 w 10144"/>
              <a:gd name="connsiteY6" fmla="*/ 5269 h 10149"/>
              <a:gd name="connsiteX7" fmla="*/ 9625 w 10144"/>
              <a:gd name="connsiteY7" fmla="*/ 684 h 10149"/>
              <a:gd name="connsiteX0" fmla="*/ 9625 w 10144"/>
              <a:gd name="connsiteY0" fmla="*/ 684 h 10122"/>
              <a:gd name="connsiteX1" fmla="*/ 5179 w 10144"/>
              <a:gd name="connsiteY1" fmla="*/ 353 h 10122"/>
              <a:gd name="connsiteX2" fmla="*/ 561 w 10144"/>
              <a:gd name="connsiteY2" fmla="*/ 801 h 10122"/>
              <a:gd name="connsiteX3" fmla="*/ 620 w 10144"/>
              <a:gd name="connsiteY3" fmla="*/ 9668 h 10122"/>
              <a:gd name="connsiteX4" fmla="*/ 5195 w 10144"/>
              <a:gd name="connsiteY4" fmla="*/ 10035 h 10122"/>
              <a:gd name="connsiteX5" fmla="*/ 9667 w 10144"/>
              <a:gd name="connsiteY5" fmla="*/ 9770 h 10122"/>
              <a:gd name="connsiteX6" fmla="*/ 10143 w 10144"/>
              <a:gd name="connsiteY6" fmla="*/ 5269 h 10122"/>
              <a:gd name="connsiteX7" fmla="*/ 9625 w 10144"/>
              <a:gd name="connsiteY7" fmla="*/ 684 h 10122"/>
              <a:gd name="connsiteX0" fmla="*/ 9601 w 10120"/>
              <a:gd name="connsiteY0" fmla="*/ 684 h 10446"/>
              <a:gd name="connsiteX1" fmla="*/ 5155 w 10120"/>
              <a:gd name="connsiteY1" fmla="*/ 353 h 10446"/>
              <a:gd name="connsiteX2" fmla="*/ 553 w 10120"/>
              <a:gd name="connsiteY2" fmla="*/ 801 h 10446"/>
              <a:gd name="connsiteX3" fmla="*/ 596 w 10120"/>
              <a:gd name="connsiteY3" fmla="*/ 9668 h 10446"/>
              <a:gd name="connsiteX4" fmla="*/ 5171 w 10120"/>
              <a:gd name="connsiteY4" fmla="*/ 10035 h 10446"/>
              <a:gd name="connsiteX5" fmla="*/ 9643 w 10120"/>
              <a:gd name="connsiteY5" fmla="*/ 9770 h 10446"/>
              <a:gd name="connsiteX6" fmla="*/ 10119 w 10120"/>
              <a:gd name="connsiteY6" fmla="*/ 5269 h 10446"/>
              <a:gd name="connsiteX7" fmla="*/ 9601 w 10120"/>
              <a:gd name="connsiteY7" fmla="*/ 684 h 10446"/>
              <a:gd name="connsiteX0" fmla="*/ 9599 w 10118"/>
              <a:gd name="connsiteY0" fmla="*/ 430 h 9905"/>
              <a:gd name="connsiteX1" fmla="*/ 5153 w 10118"/>
              <a:gd name="connsiteY1" fmla="*/ 99 h 9905"/>
              <a:gd name="connsiteX2" fmla="*/ 551 w 10118"/>
              <a:gd name="connsiteY2" fmla="*/ 547 h 9905"/>
              <a:gd name="connsiteX3" fmla="*/ 89 w 10118"/>
              <a:gd name="connsiteY3" fmla="*/ 4589 h 9905"/>
              <a:gd name="connsiteX4" fmla="*/ 594 w 10118"/>
              <a:gd name="connsiteY4" fmla="*/ 9414 h 9905"/>
              <a:gd name="connsiteX5" fmla="*/ 5169 w 10118"/>
              <a:gd name="connsiteY5" fmla="*/ 9781 h 9905"/>
              <a:gd name="connsiteX6" fmla="*/ 9641 w 10118"/>
              <a:gd name="connsiteY6" fmla="*/ 9516 h 9905"/>
              <a:gd name="connsiteX7" fmla="*/ 10117 w 10118"/>
              <a:gd name="connsiteY7" fmla="*/ 5015 h 9905"/>
              <a:gd name="connsiteX8" fmla="*/ 9599 w 10118"/>
              <a:gd name="connsiteY8" fmla="*/ 430 h 9905"/>
              <a:gd name="connsiteX0" fmla="*/ 9464 w 9977"/>
              <a:gd name="connsiteY0" fmla="*/ 434 h 10000"/>
              <a:gd name="connsiteX1" fmla="*/ 5070 w 9977"/>
              <a:gd name="connsiteY1" fmla="*/ 100 h 10000"/>
              <a:gd name="connsiteX2" fmla="*/ 522 w 9977"/>
              <a:gd name="connsiteY2" fmla="*/ 552 h 10000"/>
              <a:gd name="connsiteX3" fmla="*/ 65 w 9977"/>
              <a:gd name="connsiteY3" fmla="*/ 4633 h 10000"/>
              <a:gd name="connsiteX4" fmla="*/ 564 w 9977"/>
              <a:gd name="connsiteY4" fmla="*/ 9504 h 10000"/>
              <a:gd name="connsiteX5" fmla="*/ 5086 w 9977"/>
              <a:gd name="connsiteY5" fmla="*/ 9875 h 10000"/>
              <a:gd name="connsiteX6" fmla="*/ 9506 w 9977"/>
              <a:gd name="connsiteY6" fmla="*/ 9607 h 10000"/>
              <a:gd name="connsiteX7" fmla="*/ 9976 w 9977"/>
              <a:gd name="connsiteY7" fmla="*/ 5063 h 10000"/>
              <a:gd name="connsiteX8" fmla="*/ 9464 w 9977"/>
              <a:gd name="connsiteY8" fmla="*/ 434 h 10000"/>
              <a:gd name="connsiteX0" fmla="*/ 9486 w 10000"/>
              <a:gd name="connsiteY0" fmla="*/ 436 h 10002"/>
              <a:gd name="connsiteX1" fmla="*/ 5082 w 10000"/>
              <a:gd name="connsiteY1" fmla="*/ 102 h 10002"/>
              <a:gd name="connsiteX2" fmla="*/ 572 w 10000"/>
              <a:gd name="connsiteY2" fmla="*/ 377 h 10002"/>
              <a:gd name="connsiteX3" fmla="*/ 65 w 10000"/>
              <a:gd name="connsiteY3" fmla="*/ 4635 h 10002"/>
              <a:gd name="connsiteX4" fmla="*/ 565 w 10000"/>
              <a:gd name="connsiteY4" fmla="*/ 9506 h 10002"/>
              <a:gd name="connsiteX5" fmla="*/ 5098 w 10000"/>
              <a:gd name="connsiteY5" fmla="*/ 9877 h 10002"/>
              <a:gd name="connsiteX6" fmla="*/ 9528 w 10000"/>
              <a:gd name="connsiteY6" fmla="*/ 9609 h 10002"/>
              <a:gd name="connsiteX7" fmla="*/ 9999 w 10000"/>
              <a:gd name="connsiteY7" fmla="*/ 5065 h 10002"/>
              <a:gd name="connsiteX8" fmla="*/ 9486 w 10000"/>
              <a:gd name="connsiteY8" fmla="*/ 436 h 10002"/>
              <a:gd name="connsiteX0" fmla="*/ 9422 w 9936"/>
              <a:gd name="connsiteY0" fmla="*/ 436 h 9996"/>
              <a:gd name="connsiteX1" fmla="*/ 5018 w 9936"/>
              <a:gd name="connsiteY1" fmla="*/ 102 h 9996"/>
              <a:gd name="connsiteX2" fmla="*/ 508 w 9936"/>
              <a:gd name="connsiteY2" fmla="*/ 377 h 9996"/>
              <a:gd name="connsiteX3" fmla="*/ 1 w 9936"/>
              <a:gd name="connsiteY3" fmla="*/ 4635 h 9996"/>
              <a:gd name="connsiteX4" fmla="*/ 501 w 9936"/>
              <a:gd name="connsiteY4" fmla="*/ 9506 h 9996"/>
              <a:gd name="connsiteX5" fmla="*/ 5034 w 9936"/>
              <a:gd name="connsiteY5" fmla="*/ 9877 h 9996"/>
              <a:gd name="connsiteX6" fmla="*/ 9464 w 9936"/>
              <a:gd name="connsiteY6" fmla="*/ 9609 h 9996"/>
              <a:gd name="connsiteX7" fmla="*/ 9935 w 9936"/>
              <a:gd name="connsiteY7" fmla="*/ 5065 h 9996"/>
              <a:gd name="connsiteX8" fmla="*/ 9422 w 9936"/>
              <a:gd name="connsiteY8" fmla="*/ 436 h 9996"/>
              <a:gd name="connsiteX0" fmla="*/ 9483 w 9971"/>
              <a:gd name="connsiteY0" fmla="*/ 436 h 10000"/>
              <a:gd name="connsiteX1" fmla="*/ 5050 w 9971"/>
              <a:gd name="connsiteY1" fmla="*/ 102 h 10000"/>
              <a:gd name="connsiteX2" fmla="*/ 511 w 9971"/>
              <a:gd name="connsiteY2" fmla="*/ 377 h 10000"/>
              <a:gd name="connsiteX3" fmla="*/ 1 w 9971"/>
              <a:gd name="connsiteY3" fmla="*/ 4637 h 10000"/>
              <a:gd name="connsiteX4" fmla="*/ 504 w 9971"/>
              <a:gd name="connsiteY4" fmla="*/ 9510 h 10000"/>
              <a:gd name="connsiteX5" fmla="*/ 5066 w 9971"/>
              <a:gd name="connsiteY5" fmla="*/ 9881 h 10000"/>
              <a:gd name="connsiteX6" fmla="*/ 9525 w 9971"/>
              <a:gd name="connsiteY6" fmla="*/ 9613 h 10000"/>
              <a:gd name="connsiteX7" fmla="*/ 9968 w 9971"/>
              <a:gd name="connsiteY7" fmla="*/ 5067 h 10000"/>
              <a:gd name="connsiteX8" fmla="*/ 9483 w 9971"/>
              <a:gd name="connsiteY8" fmla="*/ 436 h 10000"/>
              <a:gd name="connsiteX0" fmla="*/ 9511 w 9999"/>
              <a:gd name="connsiteY0" fmla="*/ 436 h 10012"/>
              <a:gd name="connsiteX1" fmla="*/ 5065 w 9999"/>
              <a:gd name="connsiteY1" fmla="*/ 102 h 10012"/>
              <a:gd name="connsiteX2" fmla="*/ 512 w 9999"/>
              <a:gd name="connsiteY2" fmla="*/ 377 h 10012"/>
              <a:gd name="connsiteX3" fmla="*/ 1 w 9999"/>
              <a:gd name="connsiteY3" fmla="*/ 4637 h 10012"/>
              <a:gd name="connsiteX4" fmla="*/ 505 w 9999"/>
              <a:gd name="connsiteY4" fmla="*/ 9510 h 10012"/>
              <a:gd name="connsiteX5" fmla="*/ 5081 w 9999"/>
              <a:gd name="connsiteY5" fmla="*/ 9881 h 10012"/>
              <a:gd name="connsiteX6" fmla="*/ 9522 w 9999"/>
              <a:gd name="connsiteY6" fmla="*/ 9637 h 10012"/>
              <a:gd name="connsiteX7" fmla="*/ 9997 w 9999"/>
              <a:gd name="connsiteY7" fmla="*/ 5067 h 10012"/>
              <a:gd name="connsiteX8" fmla="*/ 9511 w 9999"/>
              <a:gd name="connsiteY8" fmla="*/ 436 h 10012"/>
              <a:gd name="connsiteX0" fmla="*/ 9512 w 10003"/>
              <a:gd name="connsiteY0" fmla="*/ 435 h 10000"/>
              <a:gd name="connsiteX1" fmla="*/ 5066 w 10003"/>
              <a:gd name="connsiteY1" fmla="*/ 102 h 10000"/>
              <a:gd name="connsiteX2" fmla="*/ 512 w 10003"/>
              <a:gd name="connsiteY2" fmla="*/ 377 h 10000"/>
              <a:gd name="connsiteX3" fmla="*/ 1 w 10003"/>
              <a:gd name="connsiteY3" fmla="*/ 4631 h 10000"/>
              <a:gd name="connsiteX4" fmla="*/ 505 w 10003"/>
              <a:gd name="connsiteY4" fmla="*/ 9499 h 10000"/>
              <a:gd name="connsiteX5" fmla="*/ 5082 w 10003"/>
              <a:gd name="connsiteY5" fmla="*/ 9869 h 10000"/>
              <a:gd name="connsiteX6" fmla="*/ 9523 w 10003"/>
              <a:gd name="connsiteY6" fmla="*/ 9625 h 10000"/>
              <a:gd name="connsiteX7" fmla="*/ 9998 w 10003"/>
              <a:gd name="connsiteY7" fmla="*/ 5061 h 10000"/>
              <a:gd name="connsiteX8" fmla="*/ 9512 w 10003"/>
              <a:gd name="connsiteY8" fmla="*/ 435 h 10000"/>
              <a:gd name="connsiteX0" fmla="*/ 9512 w 10003"/>
              <a:gd name="connsiteY0" fmla="*/ 435 h 10000"/>
              <a:gd name="connsiteX1" fmla="*/ 5066 w 10003"/>
              <a:gd name="connsiteY1" fmla="*/ 102 h 10000"/>
              <a:gd name="connsiteX2" fmla="*/ 512 w 10003"/>
              <a:gd name="connsiteY2" fmla="*/ 377 h 10000"/>
              <a:gd name="connsiteX3" fmla="*/ 1 w 10003"/>
              <a:gd name="connsiteY3" fmla="*/ 4631 h 10000"/>
              <a:gd name="connsiteX4" fmla="*/ 505 w 10003"/>
              <a:gd name="connsiteY4" fmla="*/ 9499 h 10000"/>
              <a:gd name="connsiteX5" fmla="*/ 5082 w 10003"/>
              <a:gd name="connsiteY5" fmla="*/ 9869 h 10000"/>
              <a:gd name="connsiteX6" fmla="*/ 9523 w 10003"/>
              <a:gd name="connsiteY6" fmla="*/ 9625 h 10000"/>
              <a:gd name="connsiteX7" fmla="*/ 9998 w 10003"/>
              <a:gd name="connsiteY7" fmla="*/ 5061 h 10000"/>
              <a:gd name="connsiteX8" fmla="*/ 9512 w 10003"/>
              <a:gd name="connsiteY8" fmla="*/ 435 h 10000"/>
              <a:gd name="connsiteX0" fmla="*/ 9577 w 10068"/>
              <a:gd name="connsiteY0" fmla="*/ 435 h 9994"/>
              <a:gd name="connsiteX1" fmla="*/ 5131 w 10068"/>
              <a:gd name="connsiteY1" fmla="*/ 102 h 9994"/>
              <a:gd name="connsiteX2" fmla="*/ 577 w 10068"/>
              <a:gd name="connsiteY2" fmla="*/ 377 h 9994"/>
              <a:gd name="connsiteX3" fmla="*/ 66 w 10068"/>
              <a:gd name="connsiteY3" fmla="*/ 4631 h 9994"/>
              <a:gd name="connsiteX4" fmla="*/ 570 w 10068"/>
              <a:gd name="connsiteY4" fmla="*/ 9499 h 9994"/>
              <a:gd name="connsiteX5" fmla="*/ 5162 w 10068"/>
              <a:gd name="connsiteY5" fmla="*/ 9845 h 9994"/>
              <a:gd name="connsiteX6" fmla="*/ 9588 w 10068"/>
              <a:gd name="connsiteY6" fmla="*/ 9625 h 9994"/>
              <a:gd name="connsiteX7" fmla="*/ 10063 w 10068"/>
              <a:gd name="connsiteY7" fmla="*/ 5061 h 9994"/>
              <a:gd name="connsiteX8" fmla="*/ 9577 w 10068"/>
              <a:gd name="connsiteY8" fmla="*/ 435 h 9994"/>
              <a:gd name="connsiteX0" fmla="*/ 9447 w 9935"/>
              <a:gd name="connsiteY0" fmla="*/ 435 h 10084"/>
              <a:gd name="connsiteX1" fmla="*/ 5031 w 9935"/>
              <a:gd name="connsiteY1" fmla="*/ 102 h 10084"/>
              <a:gd name="connsiteX2" fmla="*/ 508 w 9935"/>
              <a:gd name="connsiteY2" fmla="*/ 377 h 10084"/>
              <a:gd name="connsiteX3" fmla="*/ 1 w 9935"/>
              <a:gd name="connsiteY3" fmla="*/ 4634 h 10084"/>
              <a:gd name="connsiteX4" fmla="*/ 501 w 9935"/>
              <a:gd name="connsiteY4" fmla="*/ 9505 h 10084"/>
              <a:gd name="connsiteX5" fmla="*/ 5062 w 9935"/>
              <a:gd name="connsiteY5" fmla="*/ 9851 h 10084"/>
              <a:gd name="connsiteX6" fmla="*/ 9458 w 9935"/>
              <a:gd name="connsiteY6" fmla="*/ 9631 h 10084"/>
              <a:gd name="connsiteX7" fmla="*/ 9930 w 9935"/>
              <a:gd name="connsiteY7" fmla="*/ 5064 h 10084"/>
              <a:gd name="connsiteX8" fmla="*/ 9447 w 9935"/>
              <a:gd name="connsiteY8" fmla="*/ 435 h 10084"/>
              <a:gd name="connsiteX0" fmla="*/ 9509 w 10000"/>
              <a:gd name="connsiteY0" fmla="*/ 431 h 10000"/>
              <a:gd name="connsiteX1" fmla="*/ 5064 w 10000"/>
              <a:gd name="connsiteY1" fmla="*/ 101 h 10000"/>
              <a:gd name="connsiteX2" fmla="*/ 511 w 10000"/>
              <a:gd name="connsiteY2" fmla="*/ 374 h 10000"/>
              <a:gd name="connsiteX3" fmla="*/ 1 w 10000"/>
              <a:gd name="connsiteY3" fmla="*/ 4595 h 10000"/>
              <a:gd name="connsiteX4" fmla="*/ 504 w 10000"/>
              <a:gd name="connsiteY4" fmla="*/ 9426 h 10000"/>
              <a:gd name="connsiteX5" fmla="*/ 5095 w 10000"/>
              <a:gd name="connsiteY5" fmla="*/ 9769 h 10000"/>
              <a:gd name="connsiteX6" fmla="*/ 9520 w 10000"/>
              <a:gd name="connsiteY6" fmla="*/ 9551 h 10000"/>
              <a:gd name="connsiteX7" fmla="*/ 9995 w 10000"/>
              <a:gd name="connsiteY7" fmla="*/ 5022 h 10000"/>
              <a:gd name="connsiteX8" fmla="*/ 9509 w 10000"/>
              <a:gd name="connsiteY8" fmla="*/ 431 h 10000"/>
              <a:gd name="connsiteX0" fmla="*/ 9509 w 10000"/>
              <a:gd name="connsiteY0" fmla="*/ 431 h 9855"/>
              <a:gd name="connsiteX1" fmla="*/ 5064 w 10000"/>
              <a:gd name="connsiteY1" fmla="*/ 101 h 9855"/>
              <a:gd name="connsiteX2" fmla="*/ 511 w 10000"/>
              <a:gd name="connsiteY2" fmla="*/ 374 h 9855"/>
              <a:gd name="connsiteX3" fmla="*/ 1 w 10000"/>
              <a:gd name="connsiteY3" fmla="*/ 4595 h 9855"/>
              <a:gd name="connsiteX4" fmla="*/ 504 w 10000"/>
              <a:gd name="connsiteY4" fmla="*/ 9426 h 9855"/>
              <a:gd name="connsiteX5" fmla="*/ 5095 w 10000"/>
              <a:gd name="connsiteY5" fmla="*/ 9769 h 9855"/>
              <a:gd name="connsiteX6" fmla="*/ 9520 w 10000"/>
              <a:gd name="connsiteY6" fmla="*/ 9551 h 9855"/>
              <a:gd name="connsiteX7" fmla="*/ 9995 w 10000"/>
              <a:gd name="connsiteY7" fmla="*/ 5022 h 9855"/>
              <a:gd name="connsiteX8" fmla="*/ 9509 w 10000"/>
              <a:gd name="connsiteY8" fmla="*/ 431 h 9855"/>
              <a:gd name="connsiteX0" fmla="*/ 9509 w 10000"/>
              <a:gd name="connsiteY0" fmla="*/ 437 h 10097"/>
              <a:gd name="connsiteX1" fmla="*/ 5064 w 10000"/>
              <a:gd name="connsiteY1" fmla="*/ 102 h 10097"/>
              <a:gd name="connsiteX2" fmla="*/ 511 w 10000"/>
              <a:gd name="connsiteY2" fmla="*/ 380 h 10097"/>
              <a:gd name="connsiteX3" fmla="*/ 1 w 10000"/>
              <a:gd name="connsiteY3" fmla="*/ 4663 h 10097"/>
              <a:gd name="connsiteX4" fmla="*/ 504 w 10000"/>
              <a:gd name="connsiteY4" fmla="*/ 9565 h 10097"/>
              <a:gd name="connsiteX5" fmla="*/ 5095 w 10000"/>
              <a:gd name="connsiteY5" fmla="*/ 9913 h 10097"/>
              <a:gd name="connsiteX6" fmla="*/ 9520 w 10000"/>
              <a:gd name="connsiteY6" fmla="*/ 9692 h 10097"/>
              <a:gd name="connsiteX7" fmla="*/ 9995 w 10000"/>
              <a:gd name="connsiteY7" fmla="*/ 5096 h 10097"/>
              <a:gd name="connsiteX8" fmla="*/ 9509 w 10000"/>
              <a:gd name="connsiteY8" fmla="*/ 437 h 10097"/>
              <a:gd name="connsiteX0" fmla="*/ 9518 w 10009"/>
              <a:gd name="connsiteY0" fmla="*/ 437 h 10052"/>
              <a:gd name="connsiteX1" fmla="*/ 5073 w 10009"/>
              <a:gd name="connsiteY1" fmla="*/ 102 h 10052"/>
              <a:gd name="connsiteX2" fmla="*/ 520 w 10009"/>
              <a:gd name="connsiteY2" fmla="*/ 380 h 10052"/>
              <a:gd name="connsiteX3" fmla="*/ 10 w 10009"/>
              <a:gd name="connsiteY3" fmla="*/ 4663 h 10052"/>
              <a:gd name="connsiteX4" fmla="*/ 391 w 10009"/>
              <a:gd name="connsiteY4" fmla="*/ 9493 h 10052"/>
              <a:gd name="connsiteX5" fmla="*/ 5104 w 10009"/>
              <a:gd name="connsiteY5" fmla="*/ 9913 h 10052"/>
              <a:gd name="connsiteX6" fmla="*/ 9529 w 10009"/>
              <a:gd name="connsiteY6" fmla="*/ 9692 h 10052"/>
              <a:gd name="connsiteX7" fmla="*/ 10004 w 10009"/>
              <a:gd name="connsiteY7" fmla="*/ 5096 h 10052"/>
              <a:gd name="connsiteX8" fmla="*/ 9518 w 10009"/>
              <a:gd name="connsiteY8" fmla="*/ 437 h 10052"/>
              <a:gd name="connsiteX0" fmla="*/ 9518 w 10009"/>
              <a:gd name="connsiteY0" fmla="*/ 437 h 10052"/>
              <a:gd name="connsiteX1" fmla="*/ 5073 w 10009"/>
              <a:gd name="connsiteY1" fmla="*/ 102 h 10052"/>
              <a:gd name="connsiteX2" fmla="*/ 520 w 10009"/>
              <a:gd name="connsiteY2" fmla="*/ 380 h 10052"/>
              <a:gd name="connsiteX3" fmla="*/ 10 w 10009"/>
              <a:gd name="connsiteY3" fmla="*/ 4663 h 10052"/>
              <a:gd name="connsiteX4" fmla="*/ 391 w 10009"/>
              <a:gd name="connsiteY4" fmla="*/ 9493 h 10052"/>
              <a:gd name="connsiteX5" fmla="*/ 5104 w 10009"/>
              <a:gd name="connsiteY5" fmla="*/ 9913 h 10052"/>
              <a:gd name="connsiteX6" fmla="*/ 9529 w 10009"/>
              <a:gd name="connsiteY6" fmla="*/ 9692 h 10052"/>
              <a:gd name="connsiteX7" fmla="*/ 10004 w 10009"/>
              <a:gd name="connsiteY7" fmla="*/ 5096 h 10052"/>
              <a:gd name="connsiteX8" fmla="*/ 9518 w 10009"/>
              <a:gd name="connsiteY8" fmla="*/ 437 h 10052"/>
              <a:gd name="connsiteX0" fmla="*/ 9518 w 10009"/>
              <a:gd name="connsiteY0" fmla="*/ 437 h 10052"/>
              <a:gd name="connsiteX1" fmla="*/ 5073 w 10009"/>
              <a:gd name="connsiteY1" fmla="*/ 102 h 10052"/>
              <a:gd name="connsiteX2" fmla="*/ 520 w 10009"/>
              <a:gd name="connsiteY2" fmla="*/ 380 h 10052"/>
              <a:gd name="connsiteX3" fmla="*/ 10 w 10009"/>
              <a:gd name="connsiteY3" fmla="*/ 4663 h 10052"/>
              <a:gd name="connsiteX4" fmla="*/ 391 w 10009"/>
              <a:gd name="connsiteY4" fmla="*/ 9493 h 10052"/>
              <a:gd name="connsiteX5" fmla="*/ 5104 w 10009"/>
              <a:gd name="connsiteY5" fmla="*/ 9913 h 10052"/>
              <a:gd name="connsiteX6" fmla="*/ 9529 w 10009"/>
              <a:gd name="connsiteY6" fmla="*/ 9692 h 10052"/>
              <a:gd name="connsiteX7" fmla="*/ 10004 w 10009"/>
              <a:gd name="connsiteY7" fmla="*/ 5096 h 10052"/>
              <a:gd name="connsiteX8" fmla="*/ 9518 w 10009"/>
              <a:gd name="connsiteY8" fmla="*/ 437 h 10052"/>
              <a:gd name="connsiteX0" fmla="*/ 9518 w 10009"/>
              <a:gd name="connsiteY0" fmla="*/ 484 h 10099"/>
              <a:gd name="connsiteX1" fmla="*/ 5073 w 10009"/>
              <a:gd name="connsiteY1" fmla="*/ 149 h 10099"/>
              <a:gd name="connsiteX2" fmla="*/ 520 w 10009"/>
              <a:gd name="connsiteY2" fmla="*/ 355 h 10099"/>
              <a:gd name="connsiteX3" fmla="*/ 10 w 10009"/>
              <a:gd name="connsiteY3" fmla="*/ 4710 h 10099"/>
              <a:gd name="connsiteX4" fmla="*/ 391 w 10009"/>
              <a:gd name="connsiteY4" fmla="*/ 9540 h 10099"/>
              <a:gd name="connsiteX5" fmla="*/ 5104 w 10009"/>
              <a:gd name="connsiteY5" fmla="*/ 9960 h 10099"/>
              <a:gd name="connsiteX6" fmla="*/ 9529 w 10009"/>
              <a:gd name="connsiteY6" fmla="*/ 9739 h 10099"/>
              <a:gd name="connsiteX7" fmla="*/ 10004 w 10009"/>
              <a:gd name="connsiteY7" fmla="*/ 5143 h 10099"/>
              <a:gd name="connsiteX8" fmla="*/ 9518 w 10009"/>
              <a:gd name="connsiteY8" fmla="*/ 484 h 10099"/>
              <a:gd name="connsiteX0" fmla="*/ 9518 w 10009"/>
              <a:gd name="connsiteY0" fmla="*/ 436 h 10051"/>
              <a:gd name="connsiteX1" fmla="*/ 5073 w 10009"/>
              <a:gd name="connsiteY1" fmla="*/ 101 h 10051"/>
              <a:gd name="connsiteX2" fmla="*/ 520 w 10009"/>
              <a:gd name="connsiteY2" fmla="*/ 307 h 10051"/>
              <a:gd name="connsiteX3" fmla="*/ 10 w 10009"/>
              <a:gd name="connsiteY3" fmla="*/ 4662 h 10051"/>
              <a:gd name="connsiteX4" fmla="*/ 391 w 10009"/>
              <a:gd name="connsiteY4" fmla="*/ 9492 h 10051"/>
              <a:gd name="connsiteX5" fmla="*/ 5104 w 10009"/>
              <a:gd name="connsiteY5" fmla="*/ 9912 h 10051"/>
              <a:gd name="connsiteX6" fmla="*/ 9529 w 10009"/>
              <a:gd name="connsiteY6" fmla="*/ 9691 h 10051"/>
              <a:gd name="connsiteX7" fmla="*/ 10004 w 10009"/>
              <a:gd name="connsiteY7" fmla="*/ 5095 h 10051"/>
              <a:gd name="connsiteX8" fmla="*/ 9518 w 10009"/>
              <a:gd name="connsiteY8" fmla="*/ 436 h 10051"/>
              <a:gd name="connsiteX0" fmla="*/ 9646 w 10137"/>
              <a:gd name="connsiteY0" fmla="*/ 436 h 10051"/>
              <a:gd name="connsiteX1" fmla="*/ 5201 w 10137"/>
              <a:gd name="connsiteY1" fmla="*/ 101 h 10051"/>
              <a:gd name="connsiteX2" fmla="*/ 648 w 10137"/>
              <a:gd name="connsiteY2" fmla="*/ 307 h 10051"/>
              <a:gd name="connsiteX3" fmla="*/ 2 w 10137"/>
              <a:gd name="connsiteY3" fmla="*/ 4855 h 10051"/>
              <a:gd name="connsiteX4" fmla="*/ 519 w 10137"/>
              <a:gd name="connsiteY4" fmla="*/ 9492 h 10051"/>
              <a:gd name="connsiteX5" fmla="*/ 5232 w 10137"/>
              <a:gd name="connsiteY5" fmla="*/ 9912 h 10051"/>
              <a:gd name="connsiteX6" fmla="*/ 9657 w 10137"/>
              <a:gd name="connsiteY6" fmla="*/ 9691 h 10051"/>
              <a:gd name="connsiteX7" fmla="*/ 10132 w 10137"/>
              <a:gd name="connsiteY7" fmla="*/ 5095 h 10051"/>
              <a:gd name="connsiteX8" fmla="*/ 9646 w 10137"/>
              <a:gd name="connsiteY8" fmla="*/ 436 h 10051"/>
              <a:gd name="connsiteX0" fmla="*/ 9647 w 10138"/>
              <a:gd name="connsiteY0" fmla="*/ 436 h 10051"/>
              <a:gd name="connsiteX1" fmla="*/ 5202 w 10138"/>
              <a:gd name="connsiteY1" fmla="*/ 101 h 10051"/>
              <a:gd name="connsiteX2" fmla="*/ 479 w 10138"/>
              <a:gd name="connsiteY2" fmla="*/ 350 h 10051"/>
              <a:gd name="connsiteX3" fmla="*/ 3 w 10138"/>
              <a:gd name="connsiteY3" fmla="*/ 4855 h 10051"/>
              <a:gd name="connsiteX4" fmla="*/ 520 w 10138"/>
              <a:gd name="connsiteY4" fmla="*/ 9492 h 10051"/>
              <a:gd name="connsiteX5" fmla="*/ 5233 w 10138"/>
              <a:gd name="connsiteY5" fmla="*/ 9912 h 10051"/>
              <a:gd name="connsiteX6" fmla="*/ 9658 w 10138"/>
              <a:gd name="connsiteY6" fmla="*/ 9691 h 10051"/>
              <a:gd name="connsiteX7" fmla="*/ 10133 w 10138"/>
              <a:gd name="connsiteY7" fmla="*/ 5095 h 10051"/>
              <a:gd name="connsiteX8" fmla="*/ 9647 w 10138"/>
              <a:gd name="connsiteY8" fmla="*/ 436 h 10051"/>
              <a:gd name="connsiteX0" fmla="*/ 9647 w 10138"/>
              <a:gd name="connsiteY0" fmla="*/ 444 h 10059"/>
              <a:gd name="connsiteX1" fmla="*/ 5202 w 10138"/>
              <a:gd name="connsiteY1" fmla="*/ 109 h 10059"/>
              <a:gd name="connsiteX2" fmla="*/ 479 w 10138"/>
              <a:gd name="connsiteY2" fmla="*/ 358 h 10059"/>
              <a:gd name="connsiteX3" fmla="*/ 3 w 10138"/>
              <a:gd name="connsiteY3" fmla="*/ 4863 h 10059"/>
              <a:gd name="connsiteX4" fmla="*/ 520 w 10138"/>
              <a:gd name="connsiteY4" fmla="*/ 9500 h 10059"/>
              <a:gd name="connsiteX5" fmla="*/ 5233 w 10138"/>
              <a:gd name="connsiteY5" fmla="*/ 9920 h 10059"/>
              <a:gd name="connsiteX6" fmla="*/ 9658 w 10138"/>
              <a:gd name="connsiteY6" fmla="*/ 9699 h 10059"/>
              <a:gd name="connsiteX7" fmla="*/ 10133 w 10138"/>
              <a:gd name="connsiteY7" fmla="*/ 5103 h 10059"/>
              <a:gd name="connsiteX8" fmla="*/ 9647 w 10138"/>
              <a:gd name="connsiteY8" fmla="*/ 444 h 10059"/>
              <a:gd name="connsiteX0" fmla="*/ 9647 w 10138"/>
              <a:gd name="connsiteY0" fmla="*/ 444 h 10059"/>
              <a:gd name="connsiteX1" fmla="*/ 5202 w 10138"/>
              <a:gd name="connsiteY1" fmla="*/ 109 h 10059"/>
              <a:gd name="connsiteX2" fmla="*/ 479 w 10138"/>
              <a:gd name="connsiteY2" fmla="*/ 358 h 10059"/>
              <a:gd name="connsiteX3" fmla="*/ 3 w 10138"/>
              <a:gd name="connsiteY3" fmla="*/ 4863 h 10059"/>
              <a:gd name="connsiteX4" fmla="*/ 520 w 10138"/>
              <a:gd name="connsiteY4" fmla="*/ 9500 h 10059"/>
              <a:gd name="connsiteX5" fmla="*/ 5233 w 10138"/>
              <a:gd name="connsiteY5" fmla="*/ 9920 h 10059"/>
              <a:gd name="connsiteX6" fmla="*/ 9658 w 10138"/>
              <a:gd name="connsiteY6" fmla="*/ 9699 h 10059"/>
              <a:gd name="connsiteX7" fmla="*/ 10133 w 10138"/>
              <a:gd name="connsiteY7" fmla="*/ 5103 h 10059"/>
              <a:gd name="connsiteX8" fmla="*/ 9647 w 10138"/>
              <a:gd name="connsiteY8" fmla="*/ 444 h 10059"/>
              <a:gd name="connsiteX0" fmla="*/ 9647 w 10138"/>
              <a:gd name="connsiteY0" fmla="*/ 489 h 10104"/>
              <a:gd name="connsiteX1" fmla="*/ 4976 w 10138"/>
              <a:gd name="connsiteY1" fmla="*/ 47 h 10104"/>
              <a:gd name="connsiteX2" fmla="*/ 479 w 10138"/>
              <a:gd name="connsiteY2" fmla="*/ 403 h 10104"/>
              <a:gd name="connsiteX3" fmla="*/ 3 w 10138"/>
              <a:gd name="connsiteY3" fmla="*/ 4908 h 10104"/>
              <a:gd name="connsiteX4" fmla="*/ 520 w 10138"/>
              <a:gd name="connsiteY4" fmla="*/ 9545 h 10104"/>
              <a:gd name="connsiteX5" fmla="*/ 5233 w 10138"/>
              <a:gd name="connsiteY5" fmla="*/ 9965 h 10104"/>
              <a:gd name="connsiteX6" fmla="*/ 9658 w 10138"/>
              <a:gd name="connsiteY6" fmla="*/ 9744 h 10104"/>
              <a:gd name="connsiteX7" fmla="*/ 10133 w 10138"/>
              <a:gd name="connsiteY7" fmla="*/ 5148 h 10104"/>
              <a:gd name="connsiteX8" fmla="*/ 9647 w 10138"/>
              <a:gd name="connsiteY8" fmla="*/ 489 h 10104"/>
              <a:gd name="connsiteX0" fmla="*/ 9783 w 10174"/>
              <a:gd name="connsiteY0" fmla="*/ 464 h 10122"/>
              <a:gd name="connsiteX1" fmla="*/ 4976 w 10174"/>
              <a:gd name="connsiteY1" fmla="*/ 65 h 10122"/>
              <a:gd name="connsiteX2" fmla="*/ 479 w 10174"/>
              <a:gd name="connsiteY2" fmla="*/ 421 h 10122"/>
              <a:gd name="connsiteX3" fmla="*/ 3 w 10174"/>
              <a:gd name="connsiteY3" fmla="*/ 4926 h 10122"/>
              <a:gd name="connsiteX4" fmla="*/ 520 w 10174"/>
              <a:gd name="connsiteY4" fmla="*/ 9563 h 10122"/>
              <a:gd name="connsiteX5" fmla="*/ 5233 w 10174"/>
              <a:gd name="connsiteY5" fmla="*/ 9983 h 10122"/>
              <a:gd name="connsiteX6" fmla="*/ 9658 w 10174"/>
              <a:gd name="connsiteY6" fmla="*/ 9762 h 10122"/>
              <a:gd name="connsiteX7" fmla="*/ 10133 w 10174"/>
              <a:gd name="connsiteY7" fmla="*/ 5166 h 10122"/>
              <a:gd name="connsiteX8" fmla="*/ 9783 w 10174"/>
              <a:gd name="connsiteY8" fmla="*/ 464 h 10122"/>
              <a:gd name="connsiteX0" fmla="*/ 9783 w 10325"/>
              <a:gd name="connsiteY0" fmla="*/ 464 h 10122"/>
              <a:gd name="connsiteX1" fmla="*/ 4976 w 10325"/>
              <a:gd name="connsiteY1" fmla="*/ 65 h 10122"/>
              <a:gd name="connsiteX2" fmla="*/ 479 w 10325"/>
              <a:gd name="connsiteY2" fmla="*/ 421 h 10122"/>
              <a:gd name="connsiteX3" fmla="*/ 3 w 10325"/>
              <a:gd name="connsiteY3" fmla="*/ 4926 h 10122"/>
              <a:gd name="connsiteX4" fmla="*/ 520 w 10325"/>
              <a:gd name="connsiteY4" fmla="*/ 9563 h 10122"/>
              <a:gd name="connsiteX5" fmla="*/ 5233 w 10325"/>
              <a:gd name="connsiteY5" fmla="*/ 9983 h 10122"/>
              <a:gd name="connsiteX6" fmla="*/ 9658 w 10325"/>
              <a:gd name="connsiteY6" fmla="*/ 9762 h 10122"/>
              <a:gd name="connsiteX7" fmla="*/ 10325 w 10325"/>
              <a:gd name="connsiteY7" fmla="*/ 4952 h 10122"/>
              <a:gd name="connsiteX8" fmla="*/ 9783 w 10325"/>
              <a:gd name="connsiteY8" fmla="*/ 464 h 10122"/>
              <a:gd name="connsiteX0" fmla="*/ 9783 w 10364"/>
              <a:gd name="connsiteY0" fmla="*/ 464 h 10136"/>
              <a:gd name="connsiteX1" fmla="*/ 4976 w 10364"/>
              <a:gd name="connsiteY1" fmla="*/ 65 h 10136"/>
              <a:gd name="connsiteX2" fmla="*/ 479 w 10364"/>
              <a:gd name="connsiteY2" fmla="*/ 421 h 10136"/>
              <a:gd name="connsiteX3" fmla="*/ 3 w 10364"/>
              <a:gd name="connsiteY3" fmla="*/ 4926 h 10136"/>
              <a:gd name="connsiteX4" fmla="*/ 520 w 10364"/>
              <a:gd name="connsiteY4" fmla="*/ 9563 h 10136"/>
              <a:gd name="connsiteX5" fmla="*/ 5233 w 10364"/>
              <a:gd name="connsiteY5" fmla="*/ 9983 h 10136"/>
              <a:gd name="connsiteX6" fmla="*/ 9986 w 10364"/>
              <a:gd name="connsiteY6" fmla="*/ 9527 h 10136"/>
              <a:gd name="connsiteX7" fmla="*/ 10325 w 10364"/>
              <a:gd name="connsiteY7" fmla="*/ 4952 h 10136"/>
              <a:gd name="connsiteX8" fmla="*/ 9783 w 10364"/>
              <a:gd name="connsiteY8" fmla="*/ 464 h 10136"/>
              <a:gd name="connsiteX0" fmla="*/ 9783 w 10325"/>
              <a:gd name="connsiteY0" fmla="*/ 464 h 10136"/>
              <a:gd name="connsiteX1" fmla="*/ 4976 w 10325"/>
              <a:gd name="connsiteY1" fmla="*/ 65 h 10136"/>
              <a:gd name="connsiteX2" fmla="*/ 479 w 10325"/>
              <a:gd name="connsiteY2" fmla="*/ 421 h 10136"/>
              <a:gd name="connsiteX3" fmla="*/ 3 w 10325"/>
              <a:gd name="connsiteY3" fmla="*/ 4926 h 10136"/>
              <a:gd name="connsiteX4" fmla="*/ 520 w 10325"/>
              <a:gd name="connsiteY4" fmla="*/ 9563 h 10136"/>
              <a:gd name="connsiteX5" fmla="*/ 5233 w 10325"/>
              <a:gd name="connsiteY5" fmla="*/ 9983 h 10136"/>
              <a:gd name="connsiteX6" fmla="*/ 9986 w 10325"/>
              <a:gd name="connsiteY6" fmla="*/ 9527 h 10136"/>
              <a:gd name="connsiteX7" fmla="*/ 10325 w 10325"/>
              <a:gd name="connsiteY7" fmla="*/ 4952 h 10136"/>
              <a:gd name="connsiteX8" fmla="*/ 9783 w 10325"/>
              <a:gd name="connsiteY8" fmla="*/ 464 h 10136"/>
              <a:gd name="connsiteX0" fmla="*/ 9783 w 10325"/>
              <a:gd name="connsiteY0" fmla="*/ 464 h 10136"/>
              <a:gd name="connsiteX1" fmla="*/ 4976 w 10325"/>
              <a:gd name="connsiteY1" fmla="*/ 65 h 10136"/>
              <a:gd name="connsiteX2" fmla="*/ 479 w 10325"/>
              <a:gd name="connsiteY2" fmla="*/ 421 h 10136"/>
              <a:gd name="connsiteX3" fmla="*/ 3 w 10325"/>
              <a:gd name="connsiteY3" fmla="*/ 4926 h 10136"/>
              <a:gd name="connsiteX4" fmla="*/ 520 w 10325"/>
              <a:gd name="connsiteY4" fmla="*/ 9563 h 10136"/>
              <a:gd name="connsiteX5" fmla="*/ 5233 w 10325"/>
              <a:gd name="connsiteY5" fmla="*/ 9983 h 10136"/>
              <a:gd name="connsiteX6" fmla="*/ 9986 w 10325"/>
              <a:gd name="connsiteY6" fmla="*/ 9527 h 10136"/>
              <a:gd name="connsiteX7" fmla="*/ 10325 w 10325"/>
              <a:gd name="connsiteY7" fmla="*/ 4952 h 10136"/>
              <a:gd name="connsiteX8" fmla="*/ 9783 w 10325"/>
              <a:gd name="connsiteY8" fmla="*/ 464 h 10136"/>
              <a:gd name="connsiteX0" fmla="*/ 9783 w 10325"/>
              <a:gd name="connsiteY0" fmla="*/ 464 h 10136"/>
              <a:gd name="connsiteX1" fmla="*/ 4976 w 10325"/>
              <a:gd name="connsiteY1" fmla="*/ 65 h 10136"/>
              <a:gd name="connsiteX2" fmla="*/ 479 w 10325"/>
              <a:gd name="connsiteY2" fmla="*/ 421 h 10136"/>
              <a:gd name="connsiteX3" fmla="*/ 3 w 10325"/>
              <a:gd name="connsiteY3" fmla="*/ 4926 h 10136"/>
              <a:gd name="connsiteX4" fmla="*/ 520 w 10325"/>
              <a:gd name="connsiteY4" fmla="*/ 9563 h 10136"/>
              <a:gd name="connsiteX5" fmla="*/ 5233 w 10325"/>
              <a:gd name="connsiteY5" fmla="*/ 9983 h 10136"/>
              <a:gd name="connsiteX6" fmla="*/ 9986 w 10325"/>
              <a:gd name="connsiteY6" fmla="*/ 9527 h 10136"/>
              <a:gd name="connsiteX7" fmla="*/ 10325 w 10325"/>
              <a:gd name="connsiteY7" fmla="*/ 4952 h 10136"/>
              <a:gd name="connsiteX8" fmla="*/ 9783 w 10325"/>
              <a:gd name="connsiteY8" fmla="*/ 464 h 10136"/>
              <a:gd name="connsiteX0" fmla="*/ 9783 w 10325"/>
              <a:gd name="connsiteY0" fmla="*/ 464 h 10136"/>
              <a:gd name="connsiteX1" fmla="*/ 4976 w 10325"/>
              <a:gd name="connsiteY1" fmla="*/ 65 h 10136"/>
              <a:gd name="connsiteX2" fmla="*/ 479 w 10325"/>
              <a:gd name="connsiteY2" fmla="*/ 421 h 10136"/>
              <a:gd name="connsiteX3" fmla="*/ 3 w 10325"/>
              <a:gd name="connsiteY3" fmla="*/ 4926 h 10136"/>
              <a:gd name="connsiteX4" fmla="*/ 520 w 10325"/>
              <a:gd name="connsiteY4" fmla="*/ 9563 h 10136"/>
              <a:gd name="connsiteX5" fmla="*/ 5233 w 10325"/>
              <a:gd name="connsiteY5" fmla="*/ 9983 h 10136"/>
              <a:gd name="connsiteX6" fmla="*/ 9986 w 10325"/>
              <a:gd name="connsiteY6" fmla="*/ 9527 h 10136"/>
              <a:gd name="connsiteX7" fmla="*/ 10325 w 10325"/>
              <a:gd name="connsiteY7" fmla="*/ 4952 h 10136"/>
              <a:gd name="connsiteX8" fmla="*/ 9783 w 10325"/>
              <a:gd name="connsiteY8" fmla="*/ 464 h 10136"/>
              <a:gd name="connsiteX0" fmla="*/ 9783 w 10467"/>
              <a:gd name="connsiteY0" fmla="*/ 464 h 10099"/>
              <a:gd name="connsiteX1" fmla="*/ 4976 w 10467"/>
              <a:gd name="connsiteY1" fmla="*/ 65 h 10099"/>
              <a:gd name="connsiteX2" fmla="*/ 479 w 10467"/>
              <a:gd name="connsiteY2" fmla="*/ 421 h 10099"/>
              <a:gd name="connsiteX3" fmla="*/ 3 w 10467"/>
              <a:gd name="connsiteY3" fmla="*/ 4926 h 10099"/>
              <a:gd name="connsiteX4" fmla="*/ 520 w 10467"/>
              <a:gd name="connsiteY4" fmla="*/ 9563 h 10099"/>
              <a:gd name="connsiteX5" fmla="*/ 5403 w 10467"/>
              <a:gd name="connsiteY5" fmla="*/ 9897 h 10099"/>
              <a:gd name="connsiteX6" fmla="*/ 9986 w 10467"/>
              <a:gd name="connsiteY6" fmla="*/ 9527 h 10099"/>
              <a:gd name="connsiteX7" fmla="*/ 10325 w 10467"/>
              <a:gd name="connsiteY7" fmla="*/ 4952 h 10099"/>
              <a:gd name="connsiteX8" fmla="*/ 9783 w 10467"/>
              <a:gd name="connsiteY8" fmla="*/ 464 h 10099"/>
              <a:gd name="connsiteX0" fmla="*/ 9783 w 10467"/>
              <a:gd name="connsiteY0" fmla="*/ 464 h 10112"/>
              <a:gd name="connsiteX1" fmla="*/ 4976 w 10467"/>
              <a:gd name="connsiteY1" fmla="*/ 65 h 10112"/>
              <a:gd name="connsiteX2" fmla="*/ 479 w 10467"/>
              <a:gd name="connsiteY2" fmla="*/ 421 h 10112"/>
              <a:gd name="connsiteX3" fmla="*/ 3 w 10467"/>
              <a:gd name="connsiteY3" fmla="*/ 4926 h 10112"/>
              <a:gd name="connsiteX4" fmla="*/ 418 w 10467"/>
              <a:gd name="connsiteY4" fmla="*/ 9584 h 10112"/>
              <a:gd name="connsiteX5" fmla="*/ 5403 w 10467"/>
              <a:gd name="connsiteY5" fmla="*/ 9897 h 10112"/>
              <a:gd name="connsiteX6" fmla="*/ 9986 w 10467"/>
              <a:gd name="connsiteY6" fmla="*/ 9527 h 10112"/>
              <a:gd name="connsiteX7" fmla="*/ 10325 w 10467"/>
              <a:gd name="connsiteY7" fmla="*/ 4952 h 10112"/>
              <a:gd name="connsiteX8" fmla="*/ 9783 w 10467"/>
              <a:gd name="connsiteY8" fmla="*/ 464 h 10112"/>
              <a:gd name="connsiteX0" fmla="*/ 9783 w 10467"/>
              <a:gd name="connsiteY0" fmla="*/ 464 h 10168"/>
              <a:gd name="connsiteX1" fmla="*/ 4976 w 10467"/>
              <a:gd name="connsiteY1" fmla="*/ 65 h 10168"/>
              <a:gd name="connsiteX2" fmla="*/ 479 w 10467"/>
              <a:gd name="connsiteY2" fmla="*/ 421 h 10168"/>
              <a:gd name="connsiteX3" fmla="*/ 3 w 10467"/>
              <a:gd name="connsiteY3" fmla="*/ 4926 h 10168"/>
              <a:gd name="connsiteX4" fmla="*/ 418 w 10467"/>
              <a:gd name="connsiteY4" fmla="*/ 9584 h 10168"/>
              <a:gd name="connsiteX5" fmla="*/ 5403 w 10467"/>
              <a:gd name="connsiteY5" fmla="*/ 10025 h 10168"/>
              <a:gd name="connsiteX6" fmla="*/ 9986 w 10467"/>
              <a:gd name="connsiteY6" fmla="*/ 9527 h 10168"/>
              <a:gd name="connsiteX7" fmla="*/ 10325 w 10467"/>
              <a:gd name="connsiteY7" fmla="*/ 4952 h 10168"/>
              <a:gd name="connsiteX8" fmla="*/ 9783 w 10467"/>
              <a:gd name="connsiteY8" fmla="*/ 464 h 10168"/>
              <a:gd name="connsiteX0" fmla="*/ 9783 w 10467"/>
              <a:gd name="connsiteY0" fmla="*/ 464 h 10168"/>
              <a:gd name="connsiteX1" fmla="*/ 4976 w 10467"/>
              <a:gd name="connsiteY1" fmla="*/ 65 h 10168"/>
              <a:gd name="connsiteX2" fmla="*/ 479 w 10467"/>
              <a:gd name="connsiteY2" fmla="*/ 421 h 10168"/>
              <a:gd name="connsiteX3" fmla="*/ 3 w 10467"/>
              <a:gd name="connsiteY3" fmla="*/ 4926 h 10168"/>
              <a:gd name="connsiteX4" fmla="*/ 418 w 10467"/>
              <a:gd name="connsiteY4" fmla="*/ 9584 h 10168"/>
              <a:gd name="connsiteX5" fmla="*/ 5403 w 10467"/>
              <a:gd name="connsiteY5" fmla="*/ 10025 h 10168"/>
              <a:gd name="connsiteX6" fmla="*/ 9986 w 10467"/>
              <a:gd name="connsiteY6" fmla="*/ 9527 h 10168"/>
              <a:gd name="connsiteX7" fmla="*/ 10325 w 10467"/>
              <a:gd name="connsiteY7" fmla="*/ 4952 h 10168"/>
              <a:gd name="connsiteX8" fmla="*/ 9783 w 10467"/>
              <a:gd name="connsiteY8" fmla="*/ 464 h 10168"/>
              <a:gd name="connsiteX0" fmla="*/ 9783 w 10399"/>
              <a:gd name="connsiteY0" fmla="*/ 464 h 10244"/>
              <a:gd name="connsiteX1" fmla="*/ 4976 w 10399"/>
              <a:gd name="connsiteY1" fmla="*/ 65 h 10244"/>
              <a:gd name="connsiteX2" fmla="*/ 479 w 10399"/>
              <a:gd name="connsiteY2" fmla="*/ 421 h 10244"/>
              <a:gd name="connsiteX3" fmla="*/ 3 w 10399"/>
              <a:gd name="connsiteY3" fmla="*/ 4926 h 10244"/>
              <a:gd name="connsiteX4" fmla="*/ 418 w 10399"/>
              <a:gd name="connsiteY4" fmla="*/ 9584 h 10244"/>
              <a:gd name="connsiteX5" fmla="*/ 5403 w 10399"/>
              <a:gd name="connsiteY5" fmla="*/ 10025 h 10244"/>
              <a:gd name="connsiteX6" fmla="*/ 9850 w 10399"/>
              <a:gd name="connsiteY6" fmla="*/ 9784 h 10244"/>
              <a:gd name="connsiteX7" fmla="*/ 10325 w 10399"/>
              <a:gd name="connsiteY7" fmla="*/ 4952 h 10244"/>
              <a:gd name="connsiteX8" fmla="*/ 9783 w 10399"/>
              <a:gd name="connsiteY8" fmla="*/ 464 h 10244"/>
              <a:gd name="connsiteX0" fmla="*/ 9783 w 10399"/>
              <a:gd name="connsiteY0" fmla="*/ 464 h 10152"/>
              <a:gd name="connsiteX1" fmla="*/ 4976 w 10399"/>
              <a:gd name="connsiteY1" fmla="*/ 65 h 10152"/>
              <a:gd name="connsiteX2" fmla="*/ 479 w 10399"/>
              <a:gd name="connsiteY2" fmla="*/ 421 h 10152"/>
              <a:gd name="connsiteX3" fmla="*/ 3 w 10399"/>
              <a:gd name="connsiteY3" fmla="*/ 4926 h 10152"/>
              <a:gd name="connsiteX4" fmla="*/ 418 w 10399"/>
              <a:gd name="connsiteY4" fmla="*/ 9584 h 10152"/>
              <a:gd name="connsiteX5" fmla="*/ 5403 w 10399"/>
              <a:gd name="connsiteY5" fmla="*/ 10025 h 10152"/>
              <a:gd name="connsiteX6" fmla="*/ 9850 w 10399"/>
              <a:gd name="connsiteY6" fmla="*/ 9784 h 10152"/>
              <a:gd name="connsiteX7" fmla="*/ 10325 w 10399"/>
              <a:gd name="connsiteY7" fmla="*/ 4952 h 10152"/>
              <a:gd name="connsiteX8" fmla="*/ 9783 w 10399"/>
              <a:gd name="connsiteY8" fmla="*/ 464 h 10152"/>
              <a:gd name="connsiteX0" fmla="*/ 9783 w 10326"/>
              <a:gd name="connsiteY0" fmla="*/ 464 h 10152"/>
              <a:gd name="connsiteX1" fmla="*/ 4976 w 10326"/>
              <a:gd name="connsiteY1" fmla="*/ 65 h 10152"/>
              <a:gd name="connsiteX2" fmla="*/ 479 w 10326"/>
              <a:gd name="connsiteY2" fmla="*/ 421 h 10152"/>
              <a:gd name="connsiteX3" fmla="*/ 3 w 10326"/>
              <a:gd name="connsiteY3" fmla="*/ 4926 h 10152"/>
              <a:gd name="connsiteX4" fmla="*/ 418 w 10326"/>
              <a:gd name="connsiteY4" fmla="*/ 9584 h 10152"/>
              <a:gd name="connsiteX5" fmla="*/ 5403 w 10326"/>
              <a:gd name="connsiteY5" fmla="*/ 10025 h 10152"/>
              <a:gd name="connsiteX6" fmla="*/ 9850 w 10326"/>
              <a:gd name="connsiteY6" fmla="*/ 9784 h 10152"/>
              <a:gd name="connsiteX7" fmla="*/ 10325 w 10326"/>
              <a:gd name="connsiteY7" fmla="*/ 4952 h 10152"/>
              <a:gd name="connsiteX8" fmla="*/ 9783 w 10326"/>
              <a:gd name="connsiteY8" fmla="*/ 464 h 10152"/>
              <a:gd name="connsiteX0" fmla="*/ 9783 w 10334"/>
              <a:gd name="connsiteY0" fmla="*/ 464 h 10151"/>
              <a:gd name="connsiteX1" fmla="*/ 4976 w 10334"/>
              <a:gd name="connsiteY1" fmla="*/ 65 h 10151"/>
              <a:gd name="connsiteX2" fmla="*/ 479 w 10334"/>
              <a:gd name="connsiteY2" fmla="*/ 421 h 10151"/>
              <a:gd name="connsiteX3" fmla="*/ 3 w 10334"/>
              <a:gd name="connsiteY3" fmla="*/ 4926 h 10151"/>
              <a:gd name="connsiteX4" fmla="*/ 418 w 10334"/>
              <a:gd name="connsiteY4" fmla="*/ 9584 h 10151"/>
              <a:gd name="connsiteX5" fmla="*/ 5403 w 10334"/>
              <a:gd name="connsiteY5" fmla="*/ 10025 h 10151"/>
              <a:gd name="connsiteX6" fmla="*/ 9941 w 10334"/>
              <a:gd name="connsiteY6" fmla="*/ 9805 h 10151"/>
              <a:gd name="connsiteX7" fmla="*/ 10325 w 10334"/>
              <a:gd name="connsiteY7" fmla="*/ 4952 h 10151"/>
              <a:gd name="connsiteX8" fmla="*/ 9783 w 10334"/>
              <a:gd name="connsiteY8" fmla="*/ 464 h 10151"/>
              <a:gd name="connsiteX0" fmla="*/ 9783 w 10353"/>
              <a:gd name="connsiteY0" fmla="*/ 464 h 10151"/>
              <a:gd name="connsiteX1" fmla="*/ 4976 w 10353"/>
              <a:gd name="connsiteY1" fmla="*/ 65 h 10151"/>
              <a:gd name="connsiteX2" fmla="*/ 479 w 10353"/>
              <a:gd name="connsiteY2" fmla="*/ 421 h 10151"/>
              <a:gd name="connsiteX3" fmla="*/ 3 w 10353"/>
              <a:gd name="connsiteY3" fmla="*/ 4926 h 10151"/>
              <a:gd name="connsiteX4" fmla="*/ 418 w 10353"/>
              <a:gd name="connsiteY4" fmla="*/ 9584 h 10151"/>
              <a:gd name="connsiteX5" fmla="*/ 5403 w 10353"/>
              <a:gd name="connsiteY5" fmla="*/ 10025 h 10151"/>
              <a:gd name="connsiteX6" fmla="*/ 9941 w 10353"/>
              <a:gd name="connsiteY6" fmla="*/ 9805 h 10151"/>
              <a:gd name="connsiteX7" fmla="*/ 10348 w 10353"/>
              <a:gd name="connsiteY7" fmla="*/ 5038 h 10151"/>
              <a:gd name="connsiteX8" fmla="*/ 9783 w 10353"/>
              <a:gd name="connsiteY8" fmla="*/ 464 h 10151"/>
              <a:gd name="connsiteX0" fmla="*/ 9817 w 10353"/>
              <a:gd name="connsiteY0" fmla="*/ 454 h 10162"/>
              <a:gd name="connsiteX1" fmla="*/ 4976 w 10353"/>
              <a:gd name="connsiteY1" fmla="*/ 76 h 10162"/>
              <a:gd name="connsiteX2" fmla="*/ 479 w 10353"/>
              <a:gd name="connsiteY2" fmla="*/ 432 h 10162"/>
              <a:gd name="connsiteX3" fmla="*/ 3 w 10353"/>
              <a:gd name="connsiteY3" fmla="*/ 4937 h 10162"/>
              <a:gd name="connsiteX4" fmla="*/ 418 w 10353"/>
              <a:gd name="connsiteY4" fmla="*/ 9595 h 10162"/>
              <a:gd name="connsiteX5" fmla="*/ 5403 w 10353"/>
              <a:gd name="connsiteY5" fmla="*/ 10036 h 10162"/>
              <a:gd name="connsiteX6" fmla="*/ 9941 w 10353"/>
              <a:gd name="connsiteY6" fmla="*/ 9816 h 10162"/>
              <a:gd name="connsiteX7" fmla="*/ 10348 w 10353"/>
              <a:gd name="connsiteY7" fmla="*/ 5049 h 10162"/>
              <a:gd name="connsiteX8" fmla="*/ 9817 w 10353"/>
              <a:gd name="connsiteY8" fmla="*/ 454 h 10162"/>
              <a:gd name="connsiteX0" fmla="*/ 9817 w 10353"/>
              <a:gd name="connsiteY0" fmla="*/ 446 h 10154"/>
              <a:gd name="connsiteX1" fmla="*/ 5010 w 10353"/>
              <a:gd name="connsiteY1" fmla="*/ 89 h 10154"/>
              <a:gd name="connsiteX2" fmla="*/ 479 w 10353"/>
              <a:gd name="connsiteY2" fmla="*/ 424 h 10154"/>
              <a:gd name="connsiteX3" fmla="*/ 3 w 10353"/>
              <a:gd name="connsiteY3" fmla="*/ 4929 h 10154"/>
              <a:gd name="connsiteX4" fmla="*/ 418 w 10353"/>
              <a:gd name="connsiteY4" fmla="*/ 9587 h 10154"/>
              <a:gd name="connsiteX5" fmla="*/ 5403 w 10353"/>
              <a:gd name="connsiteY5" fmla="*/ 10028 h 10154"/>
              <a:gd name="connsiteX6" fmla="*/ 9941 w 10353"/>
              <a:gd name="connsiteY6" fmla="*/ 9808 h 10154"/>
              <a:gd name="connsiteX7" fmla="*/ 10348 w 10353"/>
              <a:gd name="connsiteY7" fmla="*/ 5041 h 10154"/>
              <a:gd name="connsiteX8" fmla="*/ 9817 w 10353"/>
              <a:gd name="connsiteY8" fmla="*/ 446 h 10154"/>
              <a:gd name="connsiteX0" fmla="*/ 9817 w 10353"/>
              <a:gd name="connsiteY0" fmla="*/ 446 h 10154"/>
              <a:gd name="connsiteX1" fmla="*/ 5010 w 10353"/>
              <a:gd name="connsiteY1" fmla="*/ 89 h 10154"/>
              <a:gd name="connsiteX2" fmla="*/ 479 w 10353"/>
              <a:gd name="connsiteY2" fmla="*/ 424 h 10154"/>
              <a:gd name="connsiteX3" fmla="*/ 3 w 10353"/>
              <a:gd name="connsiteY3" fmla="*/ 4929 h 10154"/>
              <a:gd name="connsiteX4" fmla="*/ 418 w 10353"/>
              <a:gd name="connsiteY4" fmla="*/ 9587 h 10154"/>
              <a:gd name="connsiteX5" fmla="*/ 5403 w 10353"/>
              <a:gd name="connsiteY5" fmla="*/ 10028 h 10154"/>
              <a:gd name="connsiteX6" fmla="*/ 9941 w 10353"/>
              <a:gd name="connsiteY6" fmla="*/ 9808 h 10154"/>
              <a:gd name="connsiteX7" fmla="*/ 10348 w 10353"/>
              <a:gd name="connsiteY7" fmla="*/ 5041 h 10154"/>
              <a:gd name="connsiteX8" fmla="*/ 9817 w 10353"/>
              <a:gd name="connsiteY8" fmla="*/ 446 h 10154"/>
              <a:gd name="connsiteX0" fmla="*/ 9817 w 10353"/>
              <a:gd name="connsiteY0" fmla="*/ 466 h 10174"/>
              <a:gd name="connsiteX1" fmla="*/ 5010 w 10353"/>
              <a:gd name="connsiteY1" fmla="*/ 109 h 10174"/>
              <a:gd name="connsiteX2" fmla="*/ 377 w 10353"/>
              <a:gd name="connsiteY2" fmla="*/ 358 h 10174"/>
              <a:gd name="connsiteX3" fmla="*/ 3 w 10353"/>
              <a:gd name="connsiteY3" fmla="*/ 4949 h 10174"/>
              <a:gd name="connsiteX4" fmla="*/ 418 w 10353"/>
              <a:gd name="connsiteY4" fmla="*/ 9607 h 10174"/>
              <a:gd name="connsiteX5" fmla="*/ 5403 w 10353"/>
              <a:gd name="connsiteY5" fmla="*/ 10048 h 10174"/>
              <a:gd name="connsiteX6" fmla="*/ 9941 w 10353"/>
              <a:gd name="connsiteY6" fmla="*/ 9828 h 10174"/>
              <a:gd name="connsiteX7" fmla="*/ 10348 w 10353"/>
              <a:gd name="connsiteY7" fmla="*/ 5061 h 10174"/>
              <a:gd name="connsiteX8" fmla="*/ 9817 w 10353"/>
              <a:gd name="connsiteY8" fmla="*/ 466 h 10174"/>
              <a:gd name="connsiteX0" fmla="*/ 9817 w 10353"/>
              <a:gd name="connsiteY0" fmla="*/ 565 h 10273"/>
              <a:gd name="connsiteX1" fmla="*/ 5010 w 10353"/>
              <a:gd name="connsiteY1" fmla="*/ 208 h 10273"/>
              <a:gd name="connsiteX2" fmla="*/ 377 w 10353"/>
              <a:gd name="connsiteY2" fmla="*/ 457 h 10273"/>
              <a:gd name="connsiteX3" fmla="*/ 3 w 10353"/>
              <a:gd name="connsiteY3" fmla="*/ 5048 h 10273"/>
              <a:gd name="connsiteX4" fmla="*/ 418 w 10353"/>
              <a:gd name="connsiteY4" fmla="*/ 9706 h 10273"/>
              <a:gd name="connsiteX5" fmla="*/ 5403 w 10353"/>
              <a:gd name="connsiteY5" fmla="*/ 10147 h 10273"/>
              <a:gd name="connsiteX6" fmla="*/ 9941 w 10353"/>
              <a:gd name="connsiteY6" fmla="*/ 9927 h 10273"/>
              <a:gd name="connsiteX7" fmla="*/ 10348 w 10353"/>
              <a:gd name="connsiteY7" fmla="*/ 5160 h 10273"/>
              <a:gd name="connsiteX8" fmla="*/ 9817 w 10353"/>
              <a:gd name="connsiteY8" fmla="*/ 565 h 10273"/>
              <a:gd name="connsiteX0" fmla="*/ 9817 w 10353"/>
              <a:gd name="connsiteY0" fmla="*/ 565 h 10273"/>
              <a:gd name="connsiteX1" fmla="*/ 5010 w 10353"/>
              <a:gd name="connsiteY1" fmla="*/ 208 h 10273"/>
              <a:gd name="connsiteX2" fmla="*/ 377 w 10353"/>
              <a:gd name="connsiteY2" fmla="*/ 457 h 10273"/>
              <a:gd name="connsiteX3" fmla="*/ 3 w 10353"/>
              <a:gd name="connsiteY3" fmla="*/ 5048 h 10273"/>
              <a:gd name="connsiteX4" fmla="*/ 418 w 10353"/>
              <a:gd name="connsiteY4" fmla="*/ 9706 h 10273"/>
              <a:gd name="connsiteX5" fmla="*/ 5403 w 10353"/>
              <a:gd name="connsiteY5" fmla="*/ 10147 h 10273"/>
              <a:gd name="connsiteX6" fmla="*/ 9941 w 10353"/>
              <a:gd name="connsiteY6" fmla="*/ 9927 h 10273"/>
              <a:gd name="connsiteX7" fmla="*/ 10348 w 10353"/>
              <a:gd name="connsiteY7" fmla="*/ 5160 h 10273"/>
              <a:gd name="connsiteX8" fmla="*/ 9817 w 10353"/>
              <a:gd name="connsiteY8" fmla="*/ 565 h 10273"/>
              <a:gd name="connsiteX0" fmla="*/ 9817 w 10353"/>
              <a:gd name="connsiteY0" fmla="*/ 482 h 10190"/>
              <a:gd name="connsiteX1" fmla="*/ 5010 w 10353"/>
              <a:gd name="connsiteY1" fmla="*/ 125 h 10190"/>
              <a:gd name="connsiteX2" fmla="*/ 377 w 10353"/>
              <a:gd name="connsiteY2" fmla="*/ 374 h 10190"/>
              <a:gd name="connsiteX3" fmla="*/ 3 w 10353"/>
              <a:gd name="connsiteY3" fmla="*/ 4965 h 10190"/>
              <a:gd name="connsiteX4" fmla="*/ 418 w 10353"/>
              <a:gd name="connsiteY4" fmla="*/ 9623 h 10190"/>
              <a:gd name="connsiteX5" fmla="*/ 5403 w 10353"/>
              <a:gd name="connsiteY5" fmla="*/ 10064 h 10190"/>
              <a:gd name="connsiteX6" fmla="*/ 9941 w 10353"/>
              <a:gd name="connsiteY6" fmla="*/ 9844 h 10190"/>
              <a:gd name="connsiteX7" fmla="*/ 10348 w 10353"/>
              <a:gd name="connsiteY7" fmla="*/ 5077 h 10190"/>
              <a:gd name="connsiteX8" fmla="*/ 9817 w 10353"/>
              <a:gd name="connsiteY8" fmla="*/ 482 h 10190"/>
              <a:gd name="connsiteX0" fmla="*/ 9815 w 10351"/>
              <a:gd name="connsiteY0" fmla="*/ 495 h 10203"/>
              <a:gd name="connsiteX1" fmla="*/ 5008 w 10351"/>
              <a:gd name="connsiteY1" fmla="*/ 138 h 10203"/>
              <a:gd name="connsiteX2" fmla="*/ 420 w 10351"/>
              <a:gd name="connsiteY2" fmla="*/ 366 h 10203"/>
              <a:gd name="connsiteX3" fmla="*/ 1 w 10351"/>
              <a:gd name="connsiteY3" fmla="*/ 4978 h 10203"/>
              <a:gd name="connsiteX4" fmla="*/ 416 w 10351"/>
              <a:gd name="connsiteY4" fmla="*/ 9636 h 10203"/>
              <a:gd name="connsiteX5" fmla="*/ 5401 w 10351"/>
              <a:gd name="connsiteY5" fmla="*/ 10077 h 10203"/>
              <a:gd name="connsiteX6" fmla="*/ 9939 w 10351"/>
              <a:gd name="connsiteY6" fmla="*/ 9857 h 10203"/>
              <a:gd name="connsiteX7" fmla="*/ 10346 w 10351"/>
              <a:gd name="connsiteY7" fmla="*/ 5090 h 10203"/>
              <a:gd name="connsiteX8" fmla="*/ 9815 w 10351"/>
              <a:gd name="connsiteY8" fmla="*/ 495 h 10203"/>
              <a:gd name="connsiteX0" fmla="*/ 9816 w 10352"/>
              <a:gd name="connsiteY0" fmla="*/ 495 h 10203"/>
              <a:gd name="connsiteX1" fmla="*/ 5009 w 10352"/>
              <a:gd name="connsiteY1" fmla="*/ 138 h 10203"/>
              <a:gd name="connsiteX2" fmla="*/ 421 w 10352"/>
              <a:gd name="connsiteY2" fmla="*/ 366 h 10203"/>
              <a:gd name="connsiteX3" fmla="*/ 2 w 10352"/>
              <a:gd name="connsiteY3" fmla="*/ 4978 h 10203"/>
              <a:gd name="connsiteX4" fmla="*/ 417 w 10352"/>
              <a:gd name="connsiteY4" fmla="*/ 9636 h 10203"/>
              <a:gd name="connsiteX5" fmla="*/ 5402 w 10352"/>
              <a:gd name="connsiteY5" fmla="*/ 10077 h 10203"/>
              <a:gd name="connsiteX6" fmla="*/ 9940 w 10352"/>
              <a:gd name="connsiteY6" fmla="*/ 9857 h 10203"/>
              <a:gd name="connsiteX7" fmla="*/ 10347 w 10352"/>
              <a:gd name="connsiteY7" fmla="*/ 5090 h 10203"/>
              <a:gd name="connsiteX8" fmla="*/ 9816 w 10352"/>
              <a:gd name="connsiteY8" fmla="*/ 495 h 10203"/>
              <a:gd name="connsiteX0" fmla="*/ 9818 w 10354"/>
              <a:gd name="connsiteY0" fmla="*/ 495 h 10198"/>
              <a:gd name="connsiteX1" fmla="*/ 5011 w 10354"/>
              <a:gd name="connsiteY1" fmla="*/ 138 h 10198"/>
              <a:gd name="connsiteX2" fmla="*/ 423 w 10354"/>
              <a:gd name="connsiteY2" fmla="*/ 366 h 10198"/>
              <a:gd name="connsiteX3" fmla="*/ 4 w 10354"/>
              <a:gd name="connsiteY3" fmla="*/ 4978 h 10198"/>
              <a:gd name="connsiteX4" fmla="*/ 385 w 10354"/>
              <a:gd name="connsiteY4" fmla="*/ 9572 h 10198"/>
              <a:gd name="connsiteX5" fmla="*/ 5404 w 10354"/>
              <a:gd name="connsiteY5" fmla="*/ 10077 h 10198"/>
              <a:gd name="connsiteX6" fmla="*/ 9942 w 10354"/>
              <a:gd name="connsiteY6" fmla="*/ 9857 h 10198"/>
              <a:gd name="connsiteX7" fmla="*/ 10349 w 10354"/>
              <a:gd name="connsiteY7" fmla="*/ 5090 h 10198"/>
              <a:gd name="connsiteX8" fmla="*/ 9818 w 10354"/>
              <a:gd name="connsiteY8" fmla="*/ 495 h 10198"/>
              <a:gd name="connsiteX0" fmla="*/ 9823 w 10359"/>
              <a:gd name="connsiteY0" fmla="*/ 495 h 10257"/>
              <a:gd name="connsiteX1" fmla="*/ 5016 w 10359"/>
              <a:gd name="connsiteY1" fmla="*/ 138 h 10257"/>
              <a:gd name="connsiteX2" fmla="*/ 428 w 10359"/>
              <a:gd name="connsiteY2" fmla="*/ 366 h 10257"/>
              <a:gd name="connsiteX3" fmla="*/ 9 w 10359"/>
              <a:gd name="connsiteY3" fmla="*/ 4978 h 10257"/>
              <a:gd name="connsiteX4" fmla="*/ 367 w 10359"/>
              <a:gd name="connsiteY4" fmla="*/ 9722 h 10257"/>
              <a:gd name="connsiteX5" fmla="*/ 5409 w 10359"/>
              <a:gd name="connsiteY5" fmla="*/ 10077 h 10257"/>
              <a:gd name="connsiteX6" fmla="*/ 9947 w 10359"/>
              <a:gd name="connsiteY6" fmla="*/ 9857 h 10257"/>
              <a:gd name="connsiteX7" fmla="*/ 10354 w 10359"/>
              <a:gd name="connsiteY7" fmla="*/ 5090 h 10257"/>
              <a:gd name="connsiteX8" fmla="*/ 9823 w 10359"/>
              <a:gd name="connsiteY8" fmla="*/ 495 h 10257"/>
              <a:gd name="connsiteX0" fmla="*/ 9817 w 10353"/>
              <a:gd name="connsiteY0" fmla="*/ 495 h 10285"/>
              <a:gd name="connsiteX1" fmla="*/ 5010 w 10353"/>
              <a:gd name="connsiteY1" fmla="*/ 138 h 10285"/>
              <a:gd name="connsiteX2" fmla="*/ 422 w 10353"/>
              <a:gd name="connsiteY2" fmla="*/ 366 h 10285"/>
              <a:gd name="connsiteX3" fmla="*/ 3 w 10353"/>
              <a:gd name="connsiteY3" fmla="*/ 4978 h 10285"/>
              <a:gd name="connsiteX4" fmla="*/ 395 w 10353"/>
              <a:gd name="connsiteY4" fmla="*/ 9765 h 10285"/>
              <a:gd name="connsiteX5" fmla="*/ 5403 w 10353"/>
              <a:gd name="connsiteY5" fmla="*/ 10077 h 10285"/>
              <a:gd name="connsiteX6" fmla="*/ 9941 w 10353"/>
              <a:gd name="connsiteY6" fmla="*/ 9857 h 10285"/>
              <a:gd name="connsiteX7" fmla="*/ 10348 w 10353"/>
              <a:gd name="connsiteY7" fmla="*/ 5090 h 10285"/>
              <a:gd name="connsiteX8" fmla="*/ 9817 w 10353"/>
              <a:gd name="connsiteY8" fmla="*/ 495 h 10285"/>
              <a:gd name="connsiteX0" fmla="*/ 9817 w 10353"/>
              <a:gd name="connsiteY0" fmla="*/ 495 h 10223"/>
              <a:gd name="connsiteX1" fmla="*/ 5010 w 10353"/>
              <a:gd name="connsiteY1" fmla="*/ 138 h 10223"/>
              <a:gd name="connsiteX2" fmla="*/ 422 w 10353"/>
              <a:gd name="connsiteY2" fmla="*/ 366 h 10223"/>
              <a:gd name="connsiteX3" fmla="*/ 3 w 10353"/>
              <a:gd name="connsiteY3" fmla="*/ 4978 h 10223"/>
              <a:gd name="connsiteX4" fmla="*/ 395 w 10353"/>
              <a:gd name="connsiteY4" fmla="*/ 9765 h 10223"/>
              <a:gd name="connsiteX5" fmla="*/ 5403 w 10353"/>
              <a:gd name="connsiteY5" fmla="*/ 10077 h 10223"/>
              <a:gd name="connsiteX6" fmla="*/ 9941 w 10353"/>
              <a:gd name="connsiteY6" fmla="*/ 9857 h 10223"/>
              <a:gd name="connsiteX7" fmla="*/ 10348 w 10353"/>
              <a:gd name="connsiteY7" fmla="*/ 5090 h 10223"/>
              <a:gd name="connsiteX8" fmla="*/ 9817 w 10353"/>
              <a:gd name="connsiteY8" fmla="*/ 495 h 10223"/>
              <a:gd name="connsiteX0" fmla="*/ 9818 w 10354"/>
              <a:gd name="connsiteY0" fmla="*/ 495 h 10209"/>
              <a:gd name="connsiteX1" fmla="*/ 5011 w 10354"/>
              <a:gd name="connsiteY1" fmla="*/ 138 h 10209"/>
              <a:gd name="connsiteX2" fmla="*/ 423 w 10354"/>
              <a:gd name="connsiteY2" fmla="*/ 366 h 10209"/>
              <a:gd name="connsiteX3" fmla="*/ 4 w 10354"/>
              <a:gd name="connsiteY3" fmla="*/ 4978 h 10209"/>
              <a:gd name="connsiteX4" fmla="*/ 385 w 10354"/>
              <a:gd name="connsiteY4" fmla="*/ 9744 h 10209"/>
              <a:gd name="connsiteX5" fmla="*/ 5404 w 10354"/>
              <a:gd name="connsiteY5" fmla="*/ 10077 h 10209"/>
              <a:gd name="connsiteX6" fmla="*/ 9942 w 10354"/>
              <a:gd name="connsiteY6" fmla="*/ 9857 h 10209"/>
              <a:gd name="connsiteX7" fmla="*/ 10349 w 10354"/>
              <a:gd name="connsiteY7" fmla="*/ 5090 h 10209"/>
              <a:gd name="connsiteX8" fmla="*/ 9818 w 10354"/>
              <a:gd name="connsiteY8" fmla="*/ 495 h 10209"/>
              <a:gd name="connsiteX0" fmla="*/ 9782 w 10318"/>
              <a:gd name="connsiteY0" fmla="*/ 495 h 10209"/>
              <a:gd name="connsiteX1" fmla="*/ 4975 w 10318"/>
              <a:gd name="connsiteY1" fmla="*/ 138 h 10209"/>
              <a:gd name="connsiteX2" fmla="*/ 387 w 10318"/>
              <a:gd name="connsiteY2" fmla="*/ 366 h 10209"/>
              <a:gd name="connsiteX3" fmla="*/ 13 w 10318"/>
              <a:gd name="connsiteY3" fmla="*/ 4958 h 10209"/>
              <a:gd name="connsiteX4" fmla="*/ 349 w 10318"/>
              <a:gd name="connsiteY4" fmla="*/ 9744 h 10209"/>
              <a:gd name="connsiteX5" fmla="*/ 5368 w 10318"/>
              <a:gd name="connsiteY5" fmla="*/ 10077 h 10209"/>
              <a:gd name="connsiteX6" fmla="*/ 9906 w 10318"/>
              <a:gd name="connsiteY6" fmla="*/ 9857 h 10209"/>
              <a:gd name="connsiteX7" fmla="*/ 10313 w 10318"/>
              <a:gd name="connsiteY7" fmla="*/ 5090 h 10209"/>
              <a:gd name="connsiteX8" fmla="*/ 9782 w 10318"/>
              <a:gd name="connsiteY8" fmla="*/ 495 h 10209"/>
              <a:gd name="connsiteX0" fmla="*/ 9779 w 10315"/>
              <a:gd name="connsiteY0" fmla="*/ 495 h 10197"/>
              <a:gd name="connsiteX1" fmla="*/ 4972 w 10315"/>
              <a:gd name="connsiteY1" fmla="*/ 138 h 10197"/>
              <a:gd name="connsiteX2" fmla="*/ 384 w 10315"/>
              <a:gd name="connsiteY2" fmla="*/ 366 h 10197"/>
              <a:gd name="connsiteX3" fmla="*/ 10 w 10315"/>
              <a:gd name="connsiteY3" fmla="*/ 4958 h 10197"/>
              <a:gd name="connsiteX4" fmla="*/ 369 w 10315"/>
              <a:gd name="connsiteY4" fmla="*/ 9586 h 10197"/>
              <a:gd name="connsiteX5" fmla="*/ 5365 w 10315"/>
              <a:gd name="connsiteY5" fmla="*/ 10077 h 10197"/>
              <a:gd name="connsiteX6" fmla="*/ 9903 w 10315"/>
              <a:gd name="connsiteY6" fmla="*/ 9857 h 10197"/>
              <a:gd name="connsiteX7" fmla="*/ 10310 w 10315"/>
              <a:gd name="connsiteY7" fmla="*/ 5090 h 10197"/>
              <a:gd name="connsiteX8" fmla="*/ 9779 w 10315"/>
              <a:gd name="connsiteY8" fmla="*/ 495 h 10197"/>
              <a:gd name="connsiteX0" fmla="*/ 9779 w 10315"/>
              <a:gd name="connsiteY0" fmla="*/ 495 h 10197"/>
              <a:gd name="connsiteX1" fmla="*/ 4972 w 10315"/>
              <a:gd name="connsiteY1" fmla="*/ 138 h 10197"/>
              <a:gd name="connsiteX2" fmla="*/ 384 w 10315"/>
              <a:gd name="connsiteY2" fmla="*/ 366 h 10197"/>
              <a:gd name="connsiteX3" fmla="*/ 10 w 10315"/>
              <a:gd name="connsiteY3" fmla="*/ 4958 h 10197"/>
              <a:gd name="connsiteX4" fmla="*/ 369 w 10315"/>
              <a:gd name="connsiteY4" fmla="*/ 9586 h 10197"/>
              <a:gd name="connsiteX5" fmla="*/ 5105 w 10315"/>
              <a:gd name="connsiteY5" fmla="*/ 10077 h 10197"/>
              <a:gd name="connsiteX6" fmla="*/ 9903 w 10315"/>
              <a:gd name="connsiteY6" fmla="*/ 9857 h 10197"/>
              <a:gd name="connsiteX7" fmla="*/ 10310 w 10315"/>
              <a:gd name="connsiteY7" fmla="*/ 5090 h 10197"/>
              <a:gd name="connsiteX8" fmla="*/ 9779 w 10315"/>
              <a:gd name="connsiteY8" fmla="*/ 495 h 10197"/>
              <a:gd name="connsiteX0" fmla="*/ 9779 w 10315"/>
              <a:gd name="connsiteY0" fmla="*/ 495 h 10231"/>
              <a:gd name="connsiteX1" fmla="*/ 4972 w 10315"/>
              <a:gd name="connsiteY1" fmla="*/ 138 h 10231"/>
              <a:gd name="connsiteX2" fmla="*/ 384 w 10315"/>
              <a:gd name="connsiteY2" fmla="*/ 366 h 10231"/>
              <a:gd name="connsiteX3" fmla="*/ 10 w 10315"/>
              <a:gd name="connsiteY3" fmla="*/ 4958 h 10231"/>
              <a:gd name="connsiteX4" fmla="*/ 369 w 10315"/>
              <a:gd name="connsiteY4" fmla="*/ 9586 h 10231"/>
              <a:gd name="connsiteX5" fmla="*/ 5105 w 10315"/>
              <a:gd name="connsiteY5" fmla="*/ 10077 h 10231"/>
              <a:gd name="connsiteX6" fmla="*/ 9903 w 10315"/>
              <a:gd name="connsiteY6" fmla="*/ 9857 h 10231"/>
              <a:gd name="connsiteX7" fmla="*/ 10310 w 10315"/>
              <a:gd name="connsiteY7" fmla="*/ 5090 h 10231"/>
              <a:gd name="connsiteX8" fmla="*/ 9779 w 10315"/>
              <a:gd name="connsiteY8" fmla="*/ 495 h 10231"/>
              <a:gd name="connsiteX0" fmla="*/ 9779 w 10310"/>
              <a:gd name="connsiteY0" fmla="*/ 495 h 10231"/>
              <a:gd name="connsiteX1" fmla="*/ 4972 w 10310"/>
              <a:gd name="connsiteY1" fmla="*/ 138 h 10231"/>
              <a:gd name="connsiteX2" fmla="*/ 384 w 10310"/>
              <a:gd name="connsiteY2" fmla="*/ 366 h 10231"/>
              <a:gd name="connsiteX3" fmla="*/ 10 w 10310"/>
              <a:gd name="connsiteY3" fmla="*/ 4958 h 10231"/>
              <a:gd name="connsiteX4" fmla="*/ 369 w 10310"/>
              <a:gd name="connsiteY4" fmla="*/ 9586 h 10231"/>
              <a:gd name="connsiteX5" fmla="*/ 5105 w 10310"/>
              <a:gd name="connsiteY5" fmla="*/ 10077 h 10231"/>
              <a:gd name="connsiteX6" fmla="*/ 9812 w 10310"/>
              <a:gd name="connsiteY6" fmla="*/ 9857 h 10231"/>
              <a:gd name="connsiteX7" fmla="*/ 10310 w 10310"/>
              <a:gd name="connsiteY7" fmla="*/ 5090 h 10231"/>
              <a:gd name="connsiteX8" fmla="*/ 9779 w 10310"/>
              <a:gd name="connsiteY8" fmla="*/ 495 h 10231"/>
              <a:gd name="connsiteX0" fmla="*/ 9779 w 10310"/>
              <a:gd name="connsiteY0" fmla="*/ 471 h 10207"/>
              <a:gd name="connsiteX1" fmla="*/ 4972 w 10310"/>
              <a:gd name="connsiteY1" fmla="*/ 114 h 10207"/>
              <a:gd name="connsiteX2" fmla="*/ 441 w 10310"/>
              <a:gd name="connsiteY2" fmla="*/ 381 h 10207"/>
              <a:gd name="connsiteX3" fmla="*/ 10 w 10310"/>
              <a:gd name="connsiteY3" fmla="*/ 4934 h 10207"/>
              <a:gd name="connsiteX4" fmla="*/ 369 w 10310"/>
              <a:gd name="connsiteY4" fmla="*/ 9562 h 10207"/>
              <a:gd name="connsiteX5" fmla="*/ 5105 w 10310"/>
              <a:gd name="connsiteY5" fmla="*/ 10053 h 10207"/>
              <a:gd name="connsiteX6" fmla="*/ 9812 w 10310"/>
              <a:gd name="connsiteY6" fmla="*/ 9833 h 10207"/>
              <a:gd name="connsiteX7" fmla="*/ 10310 w 10310"/>
              <a:gd name="connsiteY7" fmla="*/ 5066 h 10207"/>
              <a:gd name="connsiteX8" fmla="*/ 9779 w 10310"/>
              <a:gd name="connsiteY8" fmla="*/ 471 h 10207"/>
              <a:gd name="connsiteX0" fmla="*/ 9779 w 10310"/>
              <a:gd name="connsiteY0" fmla="*/ 495 h 10231"/>
              <a:gd name="connsiteX1" fmla="*/ 4972 w 10310"/>
              <a:gd name="connsiteY1" fmla="*/ 138 h 10231"/>
              <a:gd name="connsiteX2" fmla="*/ 441 w 10310"/>
              <a:gd name="connsiteY2" fmla="*/ 405 h 10231"/>
              <a:gd name="connsiteX3" fmla="*/ 10 w 10310"/>
              <a:gd name="connsiteY3" fmla="*/ 4958 h 10231"/>
              <a:gd name="connsiteX4" fmla="*/ 369 w 10310"/>
              <a:gd name="connsiteY4" fmla="*/ 9586 h 10231"/>
              <a:gd name="connsiteX5" fmla="*/ 5105 w 10310"/>
              <a:gd name="connsiteY5" fmla="*/ 10077 h 10231"/>
              <a:gd name="connsiteX6" fmla="*/ 9812 w 10310"/>
              <a:gd name="connsiteY6" fmla="*/ 9857 h 10231"/>
              <a:gd name="connsiteX7" fmla="*/ 10310 w 10310"/>
              <a:gd name="connsiteY7" fmla="*/ 5090 h 10231"/>
              <a:gd name="connsiteX8" fmla="*/ 9779 w 10310"/>
              <a:gd name="connsiteY8" fmla="*/ 495 h 10231"/>
              <a:gd name="connsiteX0" fmla="*/ 9779 w 10310"/>
              <a:gd name="connsiteY0" fmla="*/ 495 h 10231"/>
              <a:gd name="connsiteX1" fmla="*/ 4972 w 10310"/>
              <a:gd name="connsiteY1" fmla="*/ 138 h 10231"/>
              <a:gd name="connsiteX2" fmla="*/ 441 w 10310"/>
              <a:gd name="connsiteY2" fmla="*/ 405 h 10231"/>
              <a:gd name="connsiteX3" fmla="*/ 10 w 10310"/>
              <a:gd name="connsiteY3" fmla="*/ 4958 h 10231"/>
              <a:gd name="connsiteX4" fmla="*/ 369 w 10310"/>
              <a:gd name="connsiteY4" fmla="*/ 9586 h 10231"/>
              <a:gd name="connsiteX5" fmla="*/ 5105 w 10310"/>
              <a:gd name="connsiteY5" fmla="*/ 10077 h 10231"/>
              <a:gd name="connsiteX6" fmla="*/ 9812 w 10310"/>
              <a:gd name="connsiteY6" fmla="*/ 9857 h 10231"/>
              <a:gd name="connsiteX7" fmla="*/ 10310 w 10310"/>
              <a:gd name="connsiteY7" fmla="*/ 5090 h 10231"/>
              <a:gd name="connsiteX8" fmla="*/ 9779 w 10310"/>
              <a:gd name="connsiteY8" fmla="*/ 495 h 10231"/>
              <a:gd name="connsiteX0" fmla="*/ 9779 w 10310"/>
              <a:gd name="connsiteY0" fmla="*/ 495 h 10231"/>
              <a:gd name="connsiteX1" fmla="*/ 4972 w 10310"/>
              <a:gd name="connsiteY1" fmla="*/ 138 h 10231"/>
              <a:gd name="connsiteX2" fmla="*/ 441 w 10310"/>
              <a:gd name="connsiteY2" fmla="*/ 405 h 10231"/>
              <a:gd name="connsiteX3" fmla="*/ 10 w 10310"/>
              <a:gd name="connsiteY3" fmla="*/ 4958 h 10231"/>
              <a:gd name="connsiteX4" fmla="*/ 369 w 10310"/>
              <a:gd name="connsiteY4" fmla="*/ 9586 h 10231"/>
              <a:gd name="connsiteX5" fmla="*/ 5105 w 10310"/>
              <a:gd name="connsiteY5" fmla="*/ 10077 h 10231"/>
              <a:gd name="connsiteX6" fmla="*/ 9812 w 10310"/>
              <a:gd name="connsiteY6" fmla="*/ 9857 h 10231"/>
              <a:gd name="connsiteX7" fmla="*/ 10310 w 10310"/>
              <a:gd name="connsiteY7" fmla="*/ 5090 h 10231"/>
              <a:gd name="connsiteX8" fmla="*/ 9779 w 10310"/>
              <a:gd name="connsiteY8" fmla="*/ 495 h 10231"/>
              <a:gd name="connsiteX0" fmla="*/ 9788 w 10319"/>
              <a:gd name="connsiteY0" fmla="*/ 495 h 10231"/>
              <a:gd name="connsiteX1" fmla="*/ 4981 w 10319"/>
              <a:gd name="connsiteY1" fmla="*/ 138 h 10231"/>
              <a:gd name="connsiteX2" fmla="*/ 450 w 10319"/>
              <a:gd name="connsiteY2" fmla="*/ 405 h 10231"/>
              <a:gd name="connsiteX3" fmla="*/ 8 w 10319"/>
              <a:gd name="connsiteY3" fmla="*/ 4780 h 10231"/>
              <a:gd name="connsiteX4" fmla="*/ 378 w 10319"/>
              <a:gd name="connsiteY4" fmla="*/ 9586 h 10231"/>
              <a:gd name="connsiteX5" fmla="*/ 5114 w 10319"/>
              <a:gd name="connsiteY5" fmla="*/ 10077 h 10231"/>
              <a:gd name="connsiteX6" fmla="*/ 9821 w 10319"/>
              <a:gd name="connsiteY6" fmla="*/ 9857 h 10231"/>
              <a:gd name="connsiteX7" fmla="*/ 10319 w 10319"/>
              <a:gd name="connsiteY7" fmla="*/ 5090 h 10231"/>
              <a:gd name="connsiteX8" fmla="*/ 9788 w 10319"/>
              <a:gd name="connsiteY8" fmla="*/ 495 h 10231"/>
              <a:gd name="connsiteX0" fmla="*/ 9790 w 10321"/>
              <a:gd name="connsiteY0" fmla="*/ 495 h 10231"/>
              <a:gd name="connsiteX1" fmla="*/ 4983 w 10321"/>
              <a:gd name="connsiteY1" fmla="*/ 138 h 10231"/>
              <a:gd name="connsiteX2" fmla="*/ 452 w 10321"/>
              <a:gd name="connsiteY2" fmla="*/ 405 h 10231"/>
              <a:gd name="connsiteX3" fmla="*/ 10 w 10321"/>
              <a:gd name="connsiteY3" fmla="*/ 4780 h 10231"/>
              <a:gd name="connsiteX4" fmla="*/ 380 w 10321"/>
              <a:gd name="connsiteY4" fmla="*/ 9586 h 10231"/>
              <a:gd name="connsiteX5" fmla="*/ 5116 w 10321"/>
              <a:gd name="connsiteY5" fmla="*/ 10077 h 10231"/>
              <a:gd name="connsiteX6" fmla="*/ 9823 w 10321"/>
              <a:gd name="connsiteY6" fmla="*/ 9857 h 10231"/>
              <a:gd name="connsiteX7" fmla="*/ 10321 w 10321"/>
              <a:gd name="connsiteY7" fmla="*/ 5090 h 10231"/>
              <a:gd name="connsiteX8" fmla="*/ 9790 w 10321"/>
              <a:gd name="connsiteY8" fmla="*/ 495 h 10231"/>
              <a:gd name="connsiteX0" fmla="*/ 9707 w 10321"/>
              <a:gd name="connsiteY0" fmla="*/ 365 h 10316"/>
              <a:gd name="connsiteX1" fmla="*/ 4983 w 10321"/>
              <a:gd name="connsiteY1" fmla="*/ 223 h 10316"/>
              <a:gd name="connsiteX2" fmla="*/ 452 w 10321"/>
              <a:gd name="connsiteY2" fmla="*/ 490 h 10316"/>
              <a:gd name="connsiteX3" fmla="*/ 10 w 10321"/>
              <a:gd name="connsiteY3" fmla="*/ 4865 h 10316"/>
              <a:gd name="connsiteX4" fmla="*/ 380 w 10321"/>
              <a:gd name="connsiteY4" fmla="*/ 9671 h 10316"/>
              <a:gd name="connsiteX5" fmla="*/ 5116 w 10321"/>
              <a:gd name="connsiteY5" fmla="*/ 10162 h 10316"/>
              <a:gd name="connsiteX6" fmla="*/ 9823 w 10321"/>
              <a:gd name="connsiteY6" fmla="*/ 9942 h 10316"/>
              <a:gd name="connsiteX7" fmla="*/ 10321 w 10321"/>
              <a:gd name="connsiteY7" fmla="*/ 5175 h 10316"/>
              <a:gd name="connsiteX8" fmla="*/ 9707 w 10321"/>
              <a:gd name="connsiteY8" fmla="*/ 365 h 10316"/>
              <a:gd name="connsiteX0" fmla="*/ 9707 w 10327"/>
              <a:gd name="connsiteY0" fmla="*/ 365 h 10327"/>
              <a:gd name="connsiteX1" fmla="*/ 4983 w 10327"/>
              <a:gd name="connsiteY1" fmla="*/ 223 h 10327"/>
              <a:gd name="connsiteX2" fmla="*/ 452 w 10327"/>
              <a:gd name="connsiteY2" fmla="*/ 490 h 10327"/>
              <a:gd name="connsiteX3" fmla="*/ 10 w 10327"/>
              <a:gd name="connsiteY3" fmla="*/ 4865 h 10327"/>
              <a:gd name="connsiteX4" fmla="*/ 380 w 10327"/>
              <a:gd name="connsiteY4" fmla="*/ 9671 h 10327"/>
              <a:gd name="connsiteX5" fmla="*/ 5116 w 10327"/>
              <a:gd name="connsiteY5" fmla="*/ 10162 h 10327"/>
              <a:gd name="connsiteX6" fmla="*/ 9918 w 10327"/>
              <a:gd name="connsiteY6" fmla="*/ 9749 h 10327"/>
              <a:gd name="connsiteX7" fmla="*/ 10321 w 10327"/>
              <a:gd name="connsiteY7" fmla="*/ 5175 h 10327"/>
              <a:gd name="connsiteX8" fmla="*/ 9707 w 10327"/>
              <a:gd name="connsiteY8" fmla="*/ 365 h 10327"/>
              <a:gd name="connsiteX0" fmla="*/ 9707 w 10327"/>
              <a:gd name="connsiteY0" fmla="*/ 365 h 10265"/>
              <a:gd name="connsiteX1" fmla="*/ 4983 w 10327"/>
              <a:gd name="connsiteY1" fmla="*/ 223 h 10265"/>
              <a:gd name="connsiteX2" fmla="*/ 452 w 10327"/>
              <a:gd name="connsiteY2" fmla="*/ 490 h 10265"/>
              <a:gd name="connsiteX3" fmla="*/ 10 w 10327"/>
              <a:gd name="connsiteY3" fmla="*/ 4865 h 10265"/>
              <a:gd name="connsiteX4" fmla="*/ 380 w 10327"/>
              <a:gd name="connsiteY4" fmla="*/ 9671 h 10265"/>
              <a:gd name="connsiteX5" fmla="*/ 5188 w 10327"/>
              <a:gd name="connsiteY5" fmla="*/ 10012 h 10265"/>
              <a:gd name="connsiteX6" fmla="*/ 9918 w 10327"/>
              <a:gd name="connsiteY6" fmla="*/ 9749 h 10265"/>
              <a:gd name="connsiteX7" fmla="*/ 10321 w 10327"/>
              <a:gd name="connsiteY7" fmla="*/ 5175 h 10265"/>
              <a:gd name="connsiteX8" fmla="*/ 9707 w 10327"/>
              <a:gd name="connsiteY8" fmla="*/ 365 h 10265"/>
              <a:gd name="connsiteX0" fmla="*/ 9710 w 10330"/>
              <a:gd name="connsiteY0" fmla="*/ 365 h 10251"/>
              <a:gd name="connsiteX1" fmla="*/ 4986 w 10330"/>
              <a:gd name="connsiteY1" fmla="*/ 223 h 10251"/>
              <a:gd name="connsiteX2" fmla="*/ 455 w 10330"/>
              <a:gd name="connsiteY2" fmla="*/ 490 h 10251"/>
              <a:gd name="connsiteX3" fmla="*/ 13 w 10330"/>
              <a:gd name="connsiteY3" fmla="*/ 4865 h 10251"/>
              <a:gd name="connsiteX4" fmla="*/ 562 w 10330"/>
              <a:gd name="connsiteY4" fmla="*/ 9650 h 10251"/>
              <a:gd name="connsiteX5" fmla="*/ 5191 w 10330"/>
              <a:gd name="connsiteY5" fmla="*/ 10012 h 10251"/>
              <a:gd name="connsiteX6" fmla="*/ 9921 w 10330"/>
              <a:gd name="connsiteY6" fmla="*/ 9749 h 10251"/>
              <a:gd name="connsiteX7" fmla="*/ 10324 w 10330"/>
              <a:gd name="connsiteY7" fmla="*/ 5175 h 10251"/>
              <a:gd name="connsiteX8" fmla="*/ 9710 w 10330"/>
              <a:gd name="connsiteY8" fmla="*/ 365 h 10251"/>
              <a:gd name="connsiteX0" fmla="*/ 9710 w 10330"/>
              <a:gd name="connsiteY0" fmla="*/ 365 h 10127"/>
              <a:gd name="connsiteX1" fmla="*/ 4986 w 10330"/>
              <a:gd name="connsiteY1" fmla="*/ 223 h 10127"/>
              <a:gd name="connsiteX2" fmla="*/ 455 w 10330"/>
              <a:gd name="connsiteY2" fmla="*/ 490 h 10127"/>
              <a:gd name="connsiteX3" fmla="*/ 13 w 10330"/>
              <a:gd name="connsiteY3" fmla="*/ 4865 h 10127"/>
              <a:gd name="connsiteX4" fmla="*/ 562 w 10330"/>
              <a:gd name="connsiteY4" fmla="*/ 9650 h 10127"/>
              <a:gd name="connsiteX5" fmla="*/ 5191 w 10330"/>
              <a:gd name="connsiteY5" fmla="*/ 10012 h 10127"/>
              <a:gd name="connsiteX6" fmla="*/ 9921 w 10330"/>
              <a:gd name="connsiteY6" fmla="*/ 9749 h 10127"/>
              <a:gd name="connsiteX7" fmla="*/ 10324 w 10330"/>
              <a:gd name="connsiteY7" fmla="*/ 5175 h 10127"/>
              <a:gd name="connsiteX8" fmla="*/ 9710 w 10330"/>
              <a:gd name="connsiteY8" fmla="*/ 365 h 10127"/>
              <a:gd name="connsiteX0" fmla="*/ 9710 w 10330"/>
              <a:gd name="connsiteY0" fmla="*/ 365 h 10127"/>
              <a:gd name="connsiteX1" fmla="*/ 4986 w 10330"/>
              <a:gd name="connsiteY1" fmla="*/ 223 h 10127"/>
              <a:gd name="connsiteX2" fmla="*/ 455 w 10330"/>
              <a:gd name="connsiteY2" fmla="*/ 490 h 10127"/>
              <a:gd name="connsiteX3" fmla="*/ 13 w 10330"/>
              <a:gd name="connsiteY3" fmla="*/ 4865 h 10127"/>
              <a:gd name="connsiteX4" fmla="*/ 562 w 10330"/>
              <a:gd name="connsiteY4" fmla="*/ 9650 h 10127"/>
              <a:gd name="connsiteX5" fmla="*/ 5191 w 10330"/>
              <a:gd name="connsiteY5" fmla="*/ 10012 h 10127"/>
              <a:gd name="connsiteX6" fmla="*/ 9921 w 10330"/>
              <a:gd name="connsiteY6" fmla="*/ 9749 h 10127"/>
              <a:gd name="connsiteX7" fmla="*/ 10324 w 10330"/>
              <a:gd name="connsiteY7" fmla="*/ 5175 h 10127"/>
              <a:gd name="connsiteX8" fmla="*/ 9710 w 10330"/>
              <a:gd name="connsiteY8" fmla="*/ 365 h 10127"/>
              <a:gd name="connsiteX0" fmla="*/ 9712 w 10332"/>
              <a:gd name="connsiteY0" fmla="*/ 365 h 10317"/>
              <a:gd name="connsiteX1" fmla="*/ 4988 w 10332"/>
              <a:gd name="connsiteY1" fmla="*/ 223 h 10317"/>
              <a:gd name="connsiteX2" fmla="*/ 457 w 10332"/>
              <a:gd name="connsiteY2" fmla="*/ 490 h 10317"/>
              <a:gd name="connsiteX3" fmla="*/ 15 w 10332"/>
              <a:gd name="connsiteY3" fmla="*/ 4865 h 10317"/>
              <a:gd name="connsiteX4" fmla="*/ 588 w 10332"/>
              <a:gd name="connsiteY4" fmla="*/ 9929 h 10317"/>
              <a:gd name="connsiteX5" fmla="*/ 5193 w 10332"/>
              <a:gd name="connsiteY5" fmla="*/ 10012 h 10317"/>
              <a:gd name="connsiteX6" fmla="*/ 9923 w 10332"/>
              <a:gd name="connsiteY6" fmla="*/ 9749 h 10317"/>
              <a:gd name="connsiteX7" fmla="*/ 10326 w 10332"/>
              <a:gd name="connsiteY7" fmla="*/ 5175 h 10317"/>
              <a:gd name="connsiteX8" fmla="*/ 9712 w 10332"/>
              <a:gd name="connsiteY8" fmla="*/ 365 h 10317"/>
              <a:gd name="connsiteX0" fmla="*/ 9712 w 10332"/>
              <a:gd name="connsiteY0" fmla="*/ 365 h 10185"/>
              <a:gd name="connsiteX1" fmla="*/ 4988 w 10332"/>
              <a:gd name="connsiteY1" fmla="*/ 223 h 10185"/>
              <a:gd name="connsiteX2" fmla="*/ 457 w 10332"/>
              <a:gd name="connsiteY2" fmla="*/ 490 h 10185"/>
              <a:gd name="connsiteX3" fmla="*/ 15 w 10332"/>
              <a:gd name="connsiteY3" fmla="*/ 4865 h 10185"/>
              <a:gd name="connsiteX4" fmla="*/ 588 w 10332"/>
              <a:gd name="connsiteY4" fmla="*/ 9929 h 10185"/>
              <a:gd name="connsiteX5" fmla="*/ 5193 w 10332"/>
              <a:gd name="connsiteY5" fmla="*/ 10012 h 10185"/>
              <a:gd name="connsiteX6" fmla="*/ 9923 w 10332"/>
              <a:gd name="connsiteY6" fmla="*/ 9749 h 10185"/>
              <a:gd name="connsiteX7" fmla="*/ 10326 w 10332"/>
              <a:gd name="connsiteY7" fmla="*/ 5175 h 10185"/>
              <a:gd name="connsiteX8" fmla="*/ 9712 w 10332"/>
              <a:gd name="connsiteY8" fmla="*/ 365 h 10185"/>
              <a:gd name="connsiteX0" fmla="*/ 9712 w 10326"/>
              <a:gd name="connsiteY0" fmla="*/ 365 h 10183"/>
              <a:gd name="connsiteX1" fmla="*/ 4988 w 10326"/>
              <a:gd name="connsiteY1" fmla="*/ 223 h 10183"/>
              <a:gd name="connsiteX2" fmla="*/ 457 w 10326"/>
              <a:gd name="connsiteY2" fmla="*/ 490 h 10183"/>
              <a:gd name="connsiteX3" fmla="*/ 15 w 10326"/>
              <a:gd name="connsiteY3" fmla="*/ 4865 h 10183"/>
              <a:gd name="connsiteX4" fmla="*/ 588 w 10326"/>
              <a:gd name="connsiteY4" fmla="*/ 9929 h 10183"/>
              <a:gd name="connsiteX5" fmla="*/ 5193 w 10326"/>
              <a:gd name="connsiteY5" fmla="*/ 10012 h 10183"/>
              <a:gd name="connsiteX6" fmla="*/ 9792 w 10326"/>
              <a:gd name="connsiteY6" fmla="*/ 9792 h 10183"/>
              <a:gd name="connsiteX7" fmla="*/ 10326 w 10326"/>
              <a:gd name="connsiteY7" fmla="*/ 5175 h 10183"/>
              <a:gd name="connsiteX8" fmla="*/ 9712 w 10326"/>
              <a:gd name="connsiteY8" fmla="*/ 365 h 10183"/>
              <a:gd name="connsiteX0" fmla="*/ 9712 w 10326"/>
              <a:gd name="connsiteY0" fmla="*/ 365 h 10183"/>
              <a:gd name="connsiteX1" fmla="*/ 4988 w 10326"/>
              <a:gd name="connsiteY1" fmla="*/ 223 h 10183"/>
              <a:gd name="connsiteX2" fmla="*/ 457 w 10326"/>
              <a:gd name="connsiteY2" fmla="*/ 490 h 10183"/>
              <a:gd name="connsiteX3" fmla="*/ 15 w 10326"/>
              <a:gd name="connsiteY3" fmla="*/ 4865 h 10183"/>
              <a:gd name="connsiteX4" fmla="*/ 588 w 10326"/>
              <a:gd name="connsiteY4" fmla="*/ 9929 h 10183"/>
              <a:gd name="connsiteX5" fmla="*/ 5193 w 10326"/>
              <a:gd name="connsiteY5" fmla="*/ 10012 h 10183"/>
              <a:gd name="connsiteX6" fmla="*/ 9792 w 10326"/>
              <a:gd name="connsiteY6" fmla="*/ 9792 h 10183"/>
              <a:gd name="connsiteX7" fmla="*/ 10326 w 10326"/>
              <a:gd name="connsiteY7" fmla="*/ 5175 h 10183"/>
              <a:gd name="connsiteX8" fmla="*/ 9712 w 10326"/>
              <a:gd name="connsiteY8" fmla="*/ 365 h 10183"/>
              <a:gd name="connsiteX0" fmla="*/ 9712 w 10267"/>
              <a:gd name="connsiteY0" fmla="*/ 365 h 10183"/>
              <a:gd name="connsiteX1" fmla="*/ 4988 w 10267"/>
              <a:gd name="connsiteY1" fmla="*/ 223 h 10183"/>
              <a:gd name="connsiteX2" fmla="*/ 457 w 10267"/>
              <a:gd name="connsiteY2" fmla="*/ 490 h 10183"/>
              <a:gd name="connsiteX3" fmla="*/ 15 w 10267"/>
              <a:gd name="connsiteY3" fmla="*/ 4865 h 10183"/>
              <a:gd name="connsiteX4" fmla="*/ 588 w 10267"/>
              <a:gd name="connsiteY4" fmla="*/ 9929 h 10183"/>
              <a:gd name="connsiteX5" fmla="*/ 5193 w 10267"/>
              <a:gd name="connsiteY5" fmla="*/ 10012 h 10183"/>
              <a:gd name="connsiteX6" fmla="*/ 9792 w 10267"/>
              <a:gd name="connsiteY6" fmla="*/ 9792 h 10183"/>
              <a:gd name="connsiteX7" fmla="*/ 10266 w 10267"/>
              <a:gd name="connsiteY7" fmla="*/ 5175 h 10183"/>
              <a:gd name="connsiteX8" fmla="*/ 9712 w 10267"/>
              <a:gd name="connsiteY8" fmla="*/ 365 h 10183"/>
              <a:gd name="connsiteX0" fmla="*/ 9712 w 10288"/>
              <a:gd name="connsiteY0" fmla="*/ 365 h 10186"/>
              <a:gd name="connsiteX1" fmla="*/ 4988 w 10288"/>
              <a:gd name="connsiteY1" fmla="*/ 223 h 10186"/>
              <a:gd name="connsiteX2" fmla="*/ 457 w 10288"/>
              <a:gd name="connsiteY2" fmla="*/ 490 h 10186"/>
              <a:gd name="connsiteX3" fmla="*/ 15 w 10288"/>
              <a:gd name="connsiteY3" fmla="*/ 4865 h 10186"/>
              <a:gd name="connsiteX4" fmla="*/ 588 w 10288"/>
              <a:gd name="connsiteY4" fmla="*/ 9929 h 10186"/>
              <a:gd name="connsiteX5" fmla="*/ 5193 w 10288"/>
              <a:gd name="connsiteY5" fmla="*/ 10012 h 10186"/>
              <a:gd name="connsiteX6" fmla="*/ 9935 w 10288"/>
              <a:gd name="connsiteY6" fmla="*/ 9728 h 10186"/>
              <a:gd name="connsiteX7" fmla="*/ 10266 w 10288"/>
              <a:gd name="connsiteY7" fmla="*/ 5175 h 10186"/>
              <a:gd name="connsiteX8" fmla="*/ 9712 w 10288"/>
              <a:gd name="connsiteY8" fmla="*/ 365 h 10186"/>
              <a:gd name="connsiteX0" fmla="*/ 9712 w 10288"/>
              <a:gd name="connsiteY0" fmla="*/ 435 h 10256"/>
              <a:gd name="connsiteX1" fmla="*/ 4988 w 10288"/>
              <a:gd name="connsiteY1" fmla="*/ 100 h 10256"/>
              <a:gd name="connsiteX2" fmla="*/ 457 w 10288"/>
              <a:gd name="connsiteY2" fmla="*/ 560 h 10256"/>
              <a:gd name="connsiteX3" fmla="*/ 15 w 10288"/>
              <a:gd name="connsiteY3" fmla="*/ 4935 h 10256"/>
              <a:gd name="connsiteX4" fmla="*/ 588 w 10288"/>
              <a:gd name="connsiteY4" fmla="*/ 9999 h 10256"/>
              <a:gd name="connsiteX5" fmla="*/ 5193 w 10288"/>
              <a:gd name="connsiteY5" fmla="*/ 10082 h 10256"/>
              <a:gd name="connsiteX6" fmla="*/ 9935 w 10288"/>
              <a:gd name="connsiteY6" fmla="*/ 9798 h 10256"/>
              <a:gd name="connsiteX7" fmla="*/ 10266 w 10288"/>
              <a:gd name="connsiteY7" fmla="*/ 5245 h 10256"/>
              <a:gd name="connsiteX8" fmla="*/ 9712 w 10288"/>
              <a:gd name="connsiteY8" fmla="*/ 435 h 10256"/>
              <a:gd name="connsiteX0" fmla="*/ 9749 w 10325"/>
              <a:gd name="connsiteY0" fmla="*/ 435 h 10256"/>
              <a:gd name="connsiteX1" fmla="*/ 5025 w 10325"/>
              <a:gd name="connsiteY1" fmla="*/ 100 h 10256"/>
              <a:gd name="connsiteX2" fmla="*/ 387 w 10325"/>
              <a:gd name="connsiteY2" fmla="*/ 431 h 10256"/>
              <a:gd name="connsiteX3" fmla="*/ 52 w 10325"/>
              <a:gd name="connsiteY3" fmla="*/ 4935 h 10256"/>
              <a:gd name="connsiteX4" fmla="*/ 625 w 10325"/>
              <a:gd name="connsiteY4" fmla="*/ 9999 h 10256"/>
              <a:gd name="connsiteX5" fmla="*/ 5230 w 10325"/>
              <a:gd name="connsiteY5" fmla="*/ 10082 h 10256"/>
              <a:gd name="connsiteX6" fmla="*/ 9972 w 10325"/>
              <a:gd name="connsiteY6" fmla="*/ 9798 h 10256"/>
              <a:gd name="connsiteX7" fmla="*/ 10303 w 10325"/>
              <a:gd name="connsiteY7" fmla="*/ 5245 h 10256"/>
              <a:gd name="connsiteX8" fmla="*/ 9749 w 10325"/>
              <a:gd name="connsiteY8" fmla="*/ 435 h 10256"/>
              <a:gd name="connsiteX0" fmla="*/ 9821 w 10325"/>
              <a:gd name="connsiteY0" fmla="*/ 401 h 10308"/>
              <a:gd name="connsiteX1" fmla="*/ 5025 w 10325"/>
              <a:gd name="connsiteY1" fmla="*/ 152 h 10308"/>
              <a:gd name="connsiteX2" fmla="*/ 387 w 10325"/>
              <a:gd name="connsiteY2" fmla="*/ 483 h 10308"/>
              <a:gd name="connsiteX3" fmla="*/ 52 w 10325"/>
              <a:gd name="connsiteY3" fmla="*/ 4987 h 10308"/>
              <a:gd name="connsiteX4" fmla="*/ 625 w 10325"/>
              <a:gd name="connsiteY4" fmla="*/ 10051 h 10308"/>
              <a:gd name="connsiteX5" fmla="*/ 5230 w 10325"/>
              <a:gd name="connsiteY5" fmla="*/ 10134 h 10308"/>
              <a:gd name="connsiteX6" fmla="*/ 9972 w 10325"/>
              <a:gd name="connsiteY6" fmla="*/ 9850 h 10308"/>
              <a:gd name="connsiteX7" fmla="*/ 10303 w 10325"/>
              <a:gd name="connsiteY7" fmla="*/ 5297 h 10308"/>
              <a:gd name="connsiteX8" fmla="*/ 9821 w 10325"/>
              <a:gd name="connsiteY8" fmla="*/ 401 h 10308"/>
              <a:gd name="connsiteX0" fmla="*/ 9821 w 10325"/>
              <a:gd name="connsiteY0" fmla="*/ 444 h 10351"/>
              <a:gd name="connsiteX1" fmla="*/ 5120 w 10325"/>
              <a:gd name="connsiteY1" fmla="*/ 88 h 10351"/>
              <a:gd name="connsiteX2" fmla="*/ 387 w 10325"/>
              <a:gd name="connsiteY2" fmla="*/ 526 h 10351"/>
              <a:gd name="connsiteX3" fmla="*/ 52 w 10325"/>
              <a:gd name="connsiteY3" fmla="*/ 5030 h 10351"/>
              <a:gd name="connsiteX4" fmla="*/ 625 w 10325"/>
              <a:gd name="connsiteY4" fmla="*/ 10094 h 10351"/>
              <a:gd name="connsiteX5" fmla="*/ 5230 w 10325"/>
              <a:gd name="connsiteY5" fmla="*/ 10177 h 10351"/>
              <a:gd name="connsiteX6" fmla="*/ 9972 w 10325"/>
              <a:gd name="connsiteY6" fmla="*/ 9893 h 10351"/>
              <a:gd name="connsiteX7" fmla="*/ 10303 w 10325"/>
              <a:gd name="connsiteY7" fmla="*/ 5340 h 10351"/>
              <a:gd name="connsiteX8" fmla="*/ 9821 w 10325"/>
              <a:gd name="connsiteY8" fmla="*/ 444 h 10351"/>
              <a:gd name="connsiteX0" fmla="*/ 9939 w 10443"/>
              <a:gd name="connsiteY0" fmla="*/ 444 h 10504"/>
              <a:gd name="connsiteX1" fmla="*/ 5238 w 10443"/>
              <a:gd name="connsiteY1" fmla="*/ 88 h 10504"/>
              <a:gd name="connsiteX2" fmla="*/ 505 w 10443"/>
              <a:gd name="connsiteY2" fmla="*/ 526 h 10504"/>
              <a:gd name="connsiteX3" fmla="*/ 15 w 10443"/>
              <a:gd name="connsiteY3" fmla="*/ 5051 h 10504"/>
              <a:gd name="connsiteX4" fmla="*/ 743 w 10443"/>
              <a:gd name="connsiteY4" fmla="*/ 10094 h 10504"/>
              <a:gd name="connsiteX5" fmla="*/ 5348 w 10443"/>
              <a:gd name="connsiteY5" fmla="*/ 10177 h 10504"/>
              <a:gd name="connsiteX6" fmla="*/ 10090 w 10443"/>
              <a:gd name="connsiteY6" fmla="*/ 9893 h 10504"/>
              <a:gd name="connsiteX7" fmla="*/ 10421 w 10443"/>
              <a:gd name="connsiteY7" fmla="*/ 5340 h 10504"/>
              <a:gd name="connsiteX8" fmla="*/ 9939 w 10443"/>
              <a:gd name="connsiteY8" fmla="*/ 444 h 10504"/>
              <a:gd name="connsiteX0" fmla="*/ 9989 w 10493"/>
              <a:gd name="connsiteY0" fmla="*/ 444 h 10473"/>
              <a:gd name="connsiteX1" fmla="*/ 5288 w 10493"/>
              <a:gd name="connsiteY1" fmla="*/ 88 h 10473"/>
              <a:gd name="connsiteX2" fmla="*/ 555 w 10493"/>
              <a:gd name="connsiteY2" fmla="*/ 526 h 10473"/>
              <a:gd name="connsiteX3" fmla="*/ 65 w 10493"/>
              <a:gd name="connsiteY3" fmla="*/ 5051 h 10473"/>
              <a:gd name="connsiteX4" fmla="*/ 602 w 10493"/>
              <a:gd name="connsiteY4" fmla="*/ 10051 h 10473"/>
              <a:gd name="connsiteX5" fmla="*/ 5398 w 10493"/>
              <a:gd name="connsiteY5" fmla="*/ 10177 h 10473"/>
              <a:gd name="connsiteX6" fmla="*/ 10140 w 10493"/>
              <a:gd name="connsiteY6" fmla="*/ 9893 h 10473"/>
              <a:gd name="connsiteX7" fmla="*/ 10471 w 10493"/>
              <a:gd name="connsiteY7" fmla="*/ 5340 h 10473"/>
              <a:gd name="connsiteX8" fmla="*/ 9989 w 10493"/>
              <a:gd name="connsiteY8" fmla="*/ 444 h 10473"/>
              <a:gd name="connsiteX0" fmla="*/ 9928 w 10432"/>
              <a:gd name="connsiteY0" fmla="*/ 444 h 10484"/>
              <a:gd name="connsiteX1" fmla="*/ 5227 w 10432"/>
              <a:gd name="connsiteY1" fmla="*/ 88 h 10484"/>
              <a:gd name="connsiteX2" fmla="*/ 494 w 10432"/>
              <a:gd name="connsiteY2" fmla="*/ 526 h 10484"/>
              <a:gd name="connsiteX3" fmla="*/ 4 w 10432"/>
              <a:gd name="connsiteY3" fmla="*/ 5051 h 10484"/>
              <a:gd name="connsiteX4" fmla="*/ 541 w 10432"/>
              <a:gd name="connsiteY4" fmla="*/ 10051 h 10484"/>
              <a:gd name="connsiteX5" fmla="*/ 5337 w 10432"/>
              <a:gd name="connsiteY5" fmla="*/ 10177 h 10484"/>
              <a:gd name="connsiteX6" fmla="*/ 10079 w 10432"/>
              <a:gd name="connsiteY6" fmla="*/ 9893 h 10484"/>
              <a:gd name="connsiteX7" fmla="*/ 10410 w 10432"/>
              <a:gd name="connsiteY7" fmla="*/ 5340 h 10484"/>
              <a:gd name="connsiteX8" fmla="*/ 9928 w 10432"/>
              <a:gd name="connsiteY8" fmla="*/ 444 h 10484"/>
              <a:gd name="connsiteX0" fmla="*/ 9988 w 10492"/>
              <a:gd name="connsiteY0" fmla="*/ 444 h 10557"/>
              <a:gd name="connsiteX1" fmla="*/ 5287 w 10492"/>
              <a:gd name="connsiteY1" fmla="*/ 88 h 10557"/>
              <a:gd name="connsiteX2" fmla="*/ 554 w 10492"/>
              <a:gd name="connsiteY2" fmla="*/ 526 h 10557"/>
              <a:gd name="connsiteX3" fmla="*/ 64 w 10492"/>
              <a:gd name="connsiteY3" fmla="*/ 5051 h 10557"/>
              <a:gd name="connsiteX4" fmla="*/ 601 w 10492"/>
              <a:gd name="connsiteY4" fmla="*/ 10051 h 10557"/>
              <a:gd name="connsiteX5" fmla="*/ 5385 w 10492"/>
              <a:gd name="connsiteY5" fmla="*/ 10370 h 10557"/>
              <a:gd name="connsiteX6" fmla="*/ 10139 w 10492"/>
              <a:gd name="connsiteY6" fmla="*/ 9893 h 10557"/>
              <a:gd name="connsiteX7" fmla="*/ 10470 w 10492"/>
              <a:gd name="connsiteY7" fmla="*/ 5340 h 10557"/>
              <a:gd name="connsiteX8" fmla="*/ 9988 w 10492"/>
              <a:gd name="connsiteY8" fmla="*/ 444 h 10557"/>
              <a:gd name="connsiteX0" fmla="*/ 9928 w 10432"/>
              <a:gd name="connsiteY0" fmla="*/ 444 h 10515"/>
              <a:gd name="connsiteX1" fmla="*/ 5227 w 10432"/>
              <a:gd name="connsiteY1" fmla="*/ 88 h 10515"/>
              <a:gd name="connsiteX2" fmla="*/ 494 w 10432"/>
              <a:gd name="connsiteY2" fmla="*/ 526 h 10515"/>
              <a:gd name="connsiteX3" fmla="*/ 4 w 10432"/>
              <a:gd name="connsiteY3" fmla="*/ 5051 h 10515"/>
              <a:gd name="connsiteX4" fmla="*/ 541 w 10432"/>
              <a:gd name="connsiteY4" fmla="*/ 10051 h 10515"/>
              <a:gd name="connsiteX5" fmla="*/ 5325 w 10432"/>
              <a:gd name="connsiteY5" fmla="*/ 10370 h 10515"/>
              <a:gd name="connsiteX6" fmla="*/ 10079 w 10432"/>
              <a:gd name="connsiteY6" fmla="*/ 9893 h 10515"/>
              <a:gd name="connsiteX7" fmla="*/ 10410 w 10432"/>
              <a:gd name="connsiteY7" fmla="*/ 5340 h 10515"/>
              <a:gd name="connsiteX8" fmla="*/ 9928 w 10432"/>
              <a:gd name="connsiteY8" fmla="*/ 444 h 10515"/>
              <a:gd name="connsiteX0" fmla="*/ 9934 w 10438"/>
              <a:gd name="connsiteY0" fmla="*/ 444 h 10584"/>
              <a:gd name="connsiteX1" fmla="*/ 5233 w 10438"/>
              <a:gd name="connsiteY1" fmla="*/ 88 h 10584"/>
              <a:gd name="connsiteX2" fmla="*/ 500 w 10438"/>
              <a:gd name="connsiteY2" fmla="*/ 526 h 10584"/>
              <a:gd name="connsiteX3" fmla="*/ 10 w 10438"/>
              <a:gd name="connsiteY3" fmla="*/ 5051 h 10584"/>
              <a:gd name="connsiteX4" fmla="*/ 666 w 10438"/>
              <a:gd name="connsiteY4" fmla="*/ 10158 h 10584"/>
              <a:gd name="connsiteX5" fmla="*/ 5331 w 10438"/>
              <a:gd name="connsiteY5" fmla="*/ 10370 h 10584"/>
              <a:gd name="connsiteX6" fmla="*/ 10085 w 10438"/>
              <a:gd name="connsiteY6" fmla="*/ 9893 h 10584"/>
              <a:gd name="connsiteX7" fmla="*/ 10416 w 10438"/>
              <a:gd name="connsiteY7" fmla="*/ 5340 h 10584"/>
              <a:gd name="connsiteX8" fmla="*/ 9934 w 10438"/>
              <a:gd name="connsiteY8" fmla="*/ 444 h 10584"/>
              <a:gd name="connsiteX0" fmla="*/ 9934 w 10438"/>
              <a:gd name="connsiteY0" fmla="*/ 444 h 10605"/>
              <a:gd name="connsiteX1" fmla="*/ 5233 w 10438"/>
              <a:gd name="connsiteY1" fmla="*/ 88 h 10605"/>
              <a:gd name="connsiteX2" fmla="*/ 500 w 10438"/>
              <a:gd name="connsiteY2" fmla="*/ 526 h 10605"/>
              <a:gd name="connsiteX3" fmla="*/ 10 w 10438"/>
              <a:gd name="connsiteY3" fmla="*/ 5051 h 10605"/>
              <a:gd name="connsiteX4" fmla="*/ 666 w 10438"/>
              <a:gd name="connsiteY4" fmla="*/ 10158 h 10605"/>
              <a:gd name="connsiteX5" fmla="*/ 5331 w 10438"/>
              <a:gd name="connsiteY5" fmla="*/ 10370 h 10605"/>
              <a:gd name="connsiteX6" fmla="*/ 10085 w 10438"/>
              <a:gd name="connsiteY6" fmla="*/ 9893 h 10605"/>
              <a:gd name="connsiteX7" fmla="*/ 10416 w 10438"/>
              <a:gd name="connsiteY7" fmla="*/ 5340 h 10605"/>
              <a:gd name="connsiteX8" fmla="*/ 9934 w 10438"/>
              <a:gd name="connsiteY8" fmla="*/ 444 h 10605"/>
              <a:gd name="connsiteX0" fmla="*/ 9934 w 10438"/>
              <a:gd name="connsiteY0" fmla="*/ 444 h 10497"/>
              <a:gd name="connsiteX1" fmla="*/ 5233 w 10438"/>
              <a:gd name="connsiteY1" fmla="*/ 88 h 10497"/>
              <a:gd name="connsiteX2" fmla="*/ 500 w 10438"/>
              <a:gd name="connsiteY2" fmla="*/ 526 h 10497"/>
              <a:gd name="connsiteX3" fmla="*/ 10 w 10438"/>
              <a:gd name="connsiteY3" fmla="*/ 5051 h 10497"/>
              <a:gd name="connsiteX4" fmla="*/ 666 w 10438"/>
              <a:gd name="connsiteY4" fmla="*/ 10158 h 10497"/>
              <a:gd name="connsiteX5" fmla="*/ 5331 w 10438"/>
              <a:gd name="connsiteY5" fmla="*/ 10370 h 10497"/>
              <a:gd name="connsiteX6" fmla="*/ 10085 w 10438"/>
              <a:gd name="connsiteY6" fmla="*/ 9893 h 10497"/>
              <a:gd name="connsiteX7" fmla="*/ 10416 w 10438"/>
              <a:gd name="connsiteY7" fmla="*/ 5340 h 10497"/>
              <a:gd name="connsiteX8" fmla="*/ 9934 w 10438"/>
              <a:gd name="connsiteY8" fmla="*/ 444 h 10497"/>
              <a:gd name="connsiteX0" fmla="*/ 9934 w 10455"/>
              <a:gd name="connsiteY0" fmla="*/ 444 h 10491"/>
              <a:gd name="connsiteX1" fmla="*/ 5233 w 10455"/>
              <a:gd name="connsiteY1" fmla="*/ 88 h 10491"/>
              <a:gd name="connsiteX2" fmla="*/ 500 w 10455"/>
              <a:gd name="connsiteY2" fmla="*/ 526 h 10491"/>
              <a:gd name="connsiteX3" fmla="*/ 10 w 10455"/>
              <a:gd name="connsiteY3" fmla="*/ 5051 h 10491"/>
              <a:gd name="connsiteX4" fmla="*/ 666 w 10455"/>
              <a:gd name="connsiteY4" fmla="*/ 10158 h 10491"/>
              <a:gd name="connsiteX5" fmla="*/ 5331 w 10455"/>
              <a:gd name="connsiteY5" fmla="*/ 10370 h 10491"/>
              <a:gd name="connsiteX6" fmla="*/ 10133 w 10455"/>
              <a:gd name="connsiteY6" fmla="*/ 10000 h 10491"/>
              <a:gd name="connsiteX7" fmla="*/ 10416 w 10455"/>
              <a:gd name="connsiteY7" fmla="*/ 5340 h 10491"/>
              <a:gd name="connsiteX8" fmla="*/ 9934 w 10455"/>
              <a:gd name="connsiteY8" fmla="*/ 444 h 10491"/>
              <a:gd name="connsiteX0" fmla="*/ 9994 w 10455"/>
              <a:gd name="connsiteY0" fmla="*/ 435 h 10503"/>
              <a:gd name="connsiteX1" fmla="*/ 5233 w 10455"/>
              <a:gd name="connsiteY1" fmla="*/ 100 h 10503"/>
              <a:gd name="connsiteX2" fmla="*/ 500 w 10455"/>
              <a:gd name="connsiteY2" fmla="*/ 538 h 10503"/>
              <a:gd name="connsiteX3" fmla="*/ 10 w 10455"/>
              <a:gd name="connsiteY3" fmla="*/ 5063 h 10503"/>
              <a:gd name="connsiteX4" fmla="*/ 666 w 10455"/>
              <a:gd name="connsiteY4" fmla="*/ 10170 h 10503"/>
              <a:gd name="connsiteX5" fmla="*/ 5331 w 10455"/>
              <a:gd name="connsiteY5" fmla="*/ 10382 h 10503"/>
              <a:gd name="connsiteX6" fmla="*/ 10133 w 10455"/>
              <a:gd name="connsiteY6" fmla="*/ 10012 h 10503"/>
              <a:gd name="connsiteX7" fmla="*/ 10416 w 10455"/>
              <a:gd name="connsiteY7" fmla="*/ 5352 h 10503"/>
              <a:gd name="connsiteX8" fmla="*/ 9994 w 10455"/>
              <a:gd name="connsiteY8" fmla="*/ 435 h 10503"/>
              <a:gd name="connsiteX0" fmla="*/ 9994 w 10541"/>
              <a:gd name="connsiteY0" fmla="*/ 435 h 10503"/>
              <a:gd name="connsiteX1" fmla="*/ 5233 w 10541"/>
              <a:gd name="connsiteY1" fmla="*/ 100 h 10503"/>
              <a:gd name="connsiteX2" fmla="*/ 500 w 10541"/>
              <a:gd name="connsiteY2" fmla="*/ 538 h 10503"/>
              <a:gd name="connsiteX3" fmla="*/ 10 w 10541"/>
              <a:gd name="connsiteY3" fmla="*/ 5063 h 10503"/>
              <a:gd name="connsiteX4" fmla="*/ 666 w 10541"/>
              <a:gd name="connsiteY4" fmla="*/ 10170 h 10503"/>
              <a:gd name="connsiteX5" fmla="*/ 5331 w 10541"/>
              <a:gd name="connsiteY5" fmla="*/ 10382 h 10503"/>
              <a:gd name="connsiteX6" fmla="*/ 10133 w 10541"/>
              <a:gd name="connsiteY6" fmla="*/ 10012 h 10503"/>
              <a:gd name="connsiteX7" fmla="*/ 10535 w 10541"/>
              <a:gd name="connsiteY7" fmla="*/ 5331 h 10503"/>
              <a:gd name="connsiteX8" fmla="*/ 9994 w 10541"/>
              <a:gd name="connsiteY8" fmla="*/ 435 h 10503"/>
              <a:gd name="connsiteX0" fmla="*/ 9994 w 10550"/>
              <a:gd name="connsiteY0" fmla="*/ 435 h 10500"/>
              <a:gd name="connsiteX1" fmla="*/ 5233 w 10550"/>
              <a:gd name="connsiteY1" fmla="*/ 100 h 10500"/>
              <a:gd name="connsiteX2" fmla="*/ 500 w 10550"/>
              <a:gd name="connsiteY2" fmla="*/ 538 h 10500"/>
              <a:gd name="connsiteX3" fmla="*/ 10 w 10550"/>
              <a:gd name="connsiteY3" fmla="*/ 5063 h 10500"/>
              <a:gd name="connsiteX4" fmla="*/ 666 w 10550"/>
              <a:gd name="connsiteY4" fmla="*/ 10170 h 10500"/>
              <a:gd name="connsiteX5" fmla="*/ 5331 w 10550"/>
              <a:gd name="connsiteY5" fmla="*/ 10382 h 10500"/>
              <a:gd name="connsiteX6" fmla="*/ 10181 w 10550"/>
              <a:gd name="connsiteY6" fmla="*/ 10055 h 10500"/>
              <a:gd name="connsiteX7" fmla="*/ 10535 w 10550"/>
              <a:gd name="connsiteY7" fmla="*/ 5331 h 10500"/>
              <a:gd name="connsiteX8" fmla="*/ 9994 w 10550"/>
              <a:gd name="connsiteY8" fmla="*/ 435 h 10500"/>
              <a:gd name="connsiteX0" fmla="*/ 9994 w 10550"/>
              <a:gd name="connsiteY0" fmla="*/ 435 h 10528"/>
              <a:gd name="connsiteX1" fmla="*/ 5233 w 10550"/>
              <a:gd name="connsiteY1" fmla="*/ 100 h 10528"/>
              <a:gd name="connsiteX2" fmla="*/ 500 w 10550"/>
              <a:gd name="connsiteY2" fmla="*/ 538 h 10528"/>
              <a:gd name="connsiteX3" fmla="*/ 10 w 10550"/>
              <a:gd name="connsiteY3" fmla="*/ 5063 h 10528"/>
              <a:gd name="connsiteX4" fmla="*/ 666 w 10550"/>
              <a:gd name="connsiteY4" fmla="*/ 10213 h 10528"/>
              <a:gd name="connsiteX5" fmla="*/ 5331 w 10550"/>
              <a:gd name="connsiteY5" fmla="*/ 10382 h 10528"/>
              <a:gd name="connsiteX6" fmla="*/ 10181 w 10550"/>
              <a:gd name="connsiteY6" fmla="*/ 10055 h 10528"/>
              <a:gd name="connsiteX7" fmla="*/ 10535 w 10550"/>
              <a:gd name="connsiteY7" fmla="*/ 5331 h 10528"/>
              <a:gd name="connsiteX8" fmla="*/ 9994 w 10550"/>
              <a:gd name="connsiteY8" fmla="*/ 435 h 10528"/>
              <a:gd name="connsiteX0" fmla="*/ 9991 w 10547"/>
              <a:gd name="connsiteY0" fmla="*/ 435 h 10528"/>
              <a:gd name="connsiteX1" fmla="*/ 5230 w 10547"/>
              <a:gd name="connsiteY1" fmla="*/ 100 h 10528"/>
              <a:gd name="connsiteX2" fmla="*/ 497 w 10547"/>
              <a:gd name="connsiteY2" fmla="*/ 538 h 10528"/>
              <a:gd name="connsiteX3" fmla="*/ 7 w 10547"/>
              <a:gd name="connsiteY3" fmla="*/ 5063 h 10528"/>
              <a:gd name="connsiteX4" fmla="*/ 663 w 10547"/>
              <a:gd name="connsiteY4" fmla="*/ 10213 h 10528"/>
              <a:gd name="connsiteX5" fmla="*/ 5328 w 10547"/>
              <a:gd name="connsiteY5" fmla="*/ 10382 h 10528"/>
              <a:gd name="connsiteX6" fmla="*/ 10178 w 10547"/>
              <a:gd name="connsiteY6" fmla="*/ 10055 h 10528"/>
              <a:gd name="connsiteX7" fmla="*/ 10532 w 10547"/>
              <a:gd name="connsiteY7" fmla="*/ 5331 h 10528"/>
              <a:gd name="connsiteX8" fmla="*/ 9991 w 10547"/>
              <a:gd name="connsiteY8" fmla="*/ 435 h 10528"/>
              <a:gd name="connsiteX0" fmla="*/ 9999 w 10555"/>
              <a:gd name="connsiteY0" fmla="*/ 435 h 10528"/>
              <a:gd name="connsiteX1" fmla="*/ 5238 w 10555"/>
              <a:gd name="connsiteY1" fmla="*/ 100 h 10528"/>
              <a:gd name="connsiteX2" fmla="*/ 481 w 10555"/>
              <a:gd name="connsiteY2" fmla="*/ 559 h 10528"/>
              <a:gd name="connsiteX3" fmla="*/ 15 w 10555"/>
              <a:gd name="connsiteY3" fmla="*/ 5063 h 10528"/>
              <a:gd name="connsiteX4" fmla="*/ 671 w 10555"/>
              <a:gd name="connsiteY4" fmla="*/ 10213 h 10528"/>
              <a:gd name="connsiteX5" fmla="*/ 5336 w 10555"/>
              <a:gd name="connsiteY5" fmla="*/ 10382 h 10528"/>
              <a:gd name="connsiteX6" fmla="*/ 10186 w 10555"/>
              <a:gd name="connsiteY6" fmla="*/ 10055 h 10528"/>
              <a:gd name="connsiteX7" fmla="*/ 10540 w 10555"/>
              <a:gd name="connsiteY7" fmla="*/ 5331 h 10528"/>
              <a:gd name="connsiteX8" fmla="*/ 9999 w 10555"/>
              <a:gd name="connsiteY8" fmla="*/ 435 h 10528"/>
              <a:gd name="connsiteX0" fmla="*/ 9999 w 10555"/>
              <a:gd name="connsiteY0" fmla="*/ 457 h 10550"/>
              <a:gd name="connsiteX1" fmla="*/ 5238 w 10555"/>
              <a:gd name="connsiteY1" fmla="*/ 122 h 10550"/>
              <a:gd name="connsiteX2" fmla="*/ 481 w 10555"/>
              <a:gd name="connsiteY2" fmla="*/ 581 h 10550"/>
              <a:gd name="connsiteX3" fmla="*/ 15 w 10555"/>
              <a:gd name="connsiteY3" fmla="*/ 5085 h 10550"/>
              <a:gd name="connsiteX4" fmla="*/ 671 w 10555"/>
              <a:gd name="connsiteY4" fmla="*/ 10235 h 10550"/>
              <a:gd name="connsiteX5" fmla="*/ 5336 w 10555"/>
              <a:gd name="connsiteY5" fmla="*/ 10404 h 10550"/>
              <a:gd name="connsiteX6" fmla="*/ 10186 w 10555"/>
              <a:gd name="connsiteY6" fmla="*/ 10077 h 10550"/>
              <a:gd name="connsiteX7" fmla="*/ 10540 w 10555"/>
              <a:gd name="connsiteY7" fmla="*/ 5353 h 10550"/>
              <a:gd name="connsiteX8" fmla="*/ 9999 w 10555"/>
              <a:gd name="connsiteY8" fmla="*/ 457 h 10550"/>
              <a:gd name="connsiteX0" fmla="*/ 9987 w 10555"/>
              <a:gd name="connsiteY0" fmla="*/ 409 h 10566"/>
              <a:gd name="connsiteX1" fmla="*/ 5238 w 10555"/>
              <a:gd name="connsiteY1" fmla="*/ 138 h 10566"/>
              <a:gd name="connsiteX2" fmla="*/ 481 w 10555"/>
              <a:gd name="connsiteY2" fmla="*/ 597 h 10566"/>
              <a:gd name="connsiteX3" fmla="*/ 15 w 10555"/>
              <a:gd name="connsiteY3" fmla="*/ 5101 h 10566"/>
              <a:gd name="connsiteX4" fmla="*/ 671 w 10555"/>
              <a:gd name="connsiteY4" fmla="*/ 10251 h 10566"/>
              <a:gd name="connsiteX5" fmla="*/ 5336 w 10555"/>
              <a:gd name="connsiteY5" fmla="*/ 10420 h 10566"/>
              <a:gd name="connsiteX6" fmla="*/ 10186 w 10555"/>
              <a:gd name="connsiteY6" fmla="*/ 10093 h 10566"/>
              <a:gd name="connsiteX7" fmla="*/ 10540 w 10555"/>
              <a:gd name="connsiteY7" fmla="*/ 5369 h 10566"/>
              <a:gd name="connsiteX8" fmla="*/ 9987 w 10555"/>
              <a:gd name="connsiteY8" fmla="*/ 409 h 10566"/>
              <a:gd name="connsiteX0" fmla="*/ 9987 w 10555"/>
              <a:gd name="connsiteY0" fmla="*/ 409 h 10566"/>
              <a:gd name="connsiteX1" fmla="*/ 5238 w 10555"/>
              <a:gd name="connsiteY1" fmla="*/ 138 h 10566"/>
              <a:gd name="connsiteX2" fmla="*/ 481 w 10555"/>
              <a:gd name="connsiteY2" fmla="*/ 597 h 10566"/>
              <a:gd name="connsiteX3" fmla="*/ 15 w 10555"/>
              <a:gd name="connsiteY3" fmla="*/ 5101 h 10566"/>
              <a:gd name="connsiteX4" fmla="*/ 671 w 10555"/>
              <a:gd name="connsiteY4" fmla="*/ 10251 h 10566"/>
              <a:gd name="connsiteX5" fmla="*/ 5336 w 10555"/>
              <a:gd name="connsiteY5" fmla="*/ 10420 h 10566"/>
              <a:gd name="connsiteX6" fmla="*/ 10186 w 10555"/>
              <a:gd name="connsiteY6" fmla="*/ 10093 h 10566"/>
              <a:gd name="connsiteX7" fmla="*/ 10540 w 10555"/>
              <a:gd name="connsiteY7" fmla="*/ 5369 h 10566"/>
              <a:gd name="connsiteX8" fmla="*/ 9987 w 10555"/>
              <a:gd name="connsiteY8" fmla="*/ 409 h 10566"/>
              <a:gd name="connsiteX0" fmla="*/ 9987 w 10555"/>
              <a:gd name="connsiteY0" fmla="*/ 409 h 10566"/>
              <a:gd name="connsiteX1" fmla="*/ 5238 w 10555"/>
              <a:gd name="connsiteY1" fmla="*/ 138 h 10566"/>
              <a:gd name="connsiteX2" fmla="*/ 481 w 10555"/>
              <a:gd name="connsiteY2" fmla="*/ 597 h 10566"/>
              <a:gd name="connsiteX3" fmla="*/ 15 w 10555"/>
              <a:gd name="connsiteY3" fmla="*/ 5101 h 10566"/>
              <a:gd name="connsiteX4" fmla="*/ 671 w 10555"/>
              <a:gd name="connsiteY4" fmla="*/ 10251 h 10566"/>
              <a:gd name="connsiteX5" fmla="*/ 5336 w 10555"/>
              <a:gd name="connsiteY5" fmla="*/ 10420 h 10566"/>
              <a:gd name="connsiteX6" fmla="*/ 10186 w 10555"/>
              <a:gd name="connsiteY6" fmla="*/ 10093 h 10566"/>
              <a:gd name="connsiteX7" fmla="*/ 10540 w 10555"/>
              <a:gd name="connsiteY7" fmla="*/ 5369 h 10566"/>
              <a:gd name="connsiteX8" fmla="*/ 9987 w 10555"/>
              <a:gd name="connsiteY8" fmla="*/ 409 h 10566"/>
              <a:gd name="connsiteX0" fmla="*/ 9987 w 10547"/>
              <a:gd name="connsiteY0" fmla="*/ 409 h 10564"/>
              <a:gd name="connsiteX1" fmla="*/ 5238 w 10547"/>
              <a:gd name="connsiteY1" fmla="*/ 138 h 10564"/>
              <a:gd name="connsiteX2" fmla="*/ 481 w 10547"/>
              <a:gd name="connsiteY2" fmla="*/ 597 h 10564"/>
              <a:gd name="connsiteX3" fmla="*/ 15 w 10547"/>
              <a:gd name="connsiteY3" fmla="*/ 5101 h 10564"/>
              <a:gd name="connsiteX4" fmla="*/ 671 w 10547"/>
              <a:gd name="connsiteY4" fmla="*/ 10251 h 10564"/>
              <a:gd name="connsiteX5" fmla="*/ 5336 w 10547"/>
              <a:gd name="connsiteY5" fmla="*/ 10420 h 10564"/>
              <a:gd name="connsiteX6" fmla="*/ 10150 w 10547"/>
              <a:gd name="connsiteY6" fmla="*/ 10136 h 10564"/>
              <a:gd name="connsiteX7" fmla="*/ 10540 w 10547"/>
              <a:gd name="connsiteY7" fmla="*/ 5369 h 10564"/>
              <a:gd name="connsiteX8" fmla="*/ 9987 w 10547"/>
              <a:gd name="connsiteY8" fmla="*/ 409 h 10564"/>
              <a:gd name="connsiteX0" fmla="*/ 9987 w 10547"/>
              <a:gd name="connsiteY0" fmla="*/ 454 h 10609"/>
              <a:gd name="connsiteX1" fmla="*/ 5238 w 10547"/>
              <a:gd name="connsiteY1" fmla="*/ 76 h 10609"/>
              <a:gd name="connsiteX2" fmla="*/ 481 w 10547"/>
              <a:gd name="connsiteY2" fmla="*/ 642 h 10609"/>
              <a:gd name="connsiteX3" fmla="*/ 15 w 10547"/>
              <a:gd name="connsiteY3" fmla="*/ 5146 h 10609"/>
              <a:gd name="connsiteX4" fmla="*/ 671 w 10547"/>
              <a:gd name="connsiteY4" fmla="*/ 10296 h 10609"/>
              <a:gd name="connsiteX5" fmla="*/ 5336 w 10547"/>
              <a:gd name="connsiteY5" fmla="*/ 10465 h 10609"/>
              <a:gd name="connsiteX6" fmla="*/ 10150 w 10547"/>
              <a:gd name="connsiteY6" fmla="*/ 10181 h 10609"/>
              <a:gd name="connsiteX7" fmla="*/ 10540 w 10547"/>
              <a:gd name="connsiteY7" fmla="*/ 5414 h 10609"/>
              <a:gd name="connsiteX8" fmla="*/ 9987 w 10547"/>
              <a:gd name="connsiteY8" fmla="*/ 454 h 10609"/>
              <a:gd name="connsiteX0" fmla="*/ 9981 w 10541"/>
              <a:gd name="connsiteY0" fmla="*/ 454 h 10623"/>
              <a:gd name="connsiteX1" fmla="*/ 5232 w 10541"/>
              <a:gd name="connsiteY1" fmla="*/ 76 h 10623"/>
              <a:gd name="connsiteX2" fmla="*/ 475 w 10541"/>
              <a:gd name="connsiteY2" fmla="*/ 642 h 10623"/>
              <a:gd name="connsiteX3" fmla="*/ 9 w 10541"/>
              <a:gd name="connsiteY3" fmla="*/ 5146 h 10623"/>
              <a:gd name="connsiteX4" fmla="*/ 570 w 10541"/>
              <a:gd name="connsiteY4" fmla="*/ 10317 h 10623"/>
              <a:gd name="connsiteX5" fmla="*/ 5330 w 10541"/>
              <a:gd name="connsiteY5" fmla="*/ 10465 h 10623"/>
              <a:gd name="connsiteX6" fmla="*/ 10144 w 10541"/>
              <a:gd name="connsiteY6" fmla="*/ 10181 h 10623"/>
              <a:gd name="connsiteX7" fmla="*/ 10534 w 10541"/>
              <a:gd name="connsiteY7" fmla="*/ 5414 h 10623"/>
              <a:gd name="connsiteX8" fmla="*/ 9981 w 10541"/>
              <a:gd name="connsiteY8" fmla="*/ 454 h 106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541" h="10623">
                <a:moveTo>
                  <a:pt x="9981" y="454"/>
                </a:moveTo>
                <a:cubicBezTo>
                  <a:pt x="9093" y="-310"/>
                  <a:pt x="6898" y="133"/>
                  <a:pt x="5232" y="76"/>
                </a:cubicBezTo>
                <a:cubicBezTo>
                  <a:pt x="3658" y="159"/>
                  <a:pt x="953" y="-371"/>
                  <a:pt x="475" y="642"/>
                </a:cubicBezTo>
                <a:cubicBezTo>
                  <a:pt x="-56" y="1496"/>
                  <a:pt x="-7" y="3534"/>
                  <a:pt x="9" y="5146"/>
                </a:cubicBezTo>
                <a:cubicBezTo>
                  <a:pt x="25" y="6758"/>
                  <a:pt x="-40" y="9771"/>
                  <a:pt x="570" y="10317"/>
                </a:cubicBezTo>
                <a:cubicBezTo>
                  <a:pt x="1211" y="10891"/>
                  <a:pt x="3734" y="10488"/>
                  <a:pt x="5330" y="10465"/>
                </a:cubicBezTo>
                <a:cubicBezTo>
                  <a:pt x="6926" y="10442"/>
                  <a:pt x="9763" y="10642"/>
                  <a:pt x="10144" y="10181"/>
                </a:cubicBezTo>
                <a:cubicBezTo>
                  <a:pt x="10613" y="9764"/>
                  <a:pt x="10541" y="6952"/>
                  <a:pt x="10534" y="5414"/>
                </a:cubicBezTo>
                <a:cubicBezTo>
                  <a:pt x="10527" y="3877"/>
                  <a:pt x="10549" y="989"/>
                  <a:pt x="9981" y="454"/>
                </a:cubicBez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39592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 preserve="1">
  <p:cSld name="1_Blank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1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/>
          <p:cNvSpPr/>
          <p:nvPr userDrawn="1"/>
        </p:nvSpPr>
        <p:spPr>
          <a:xfrm>
            <a:off x="311909" y="174940"/>
            <a:ext cx="8539315" cy="1147688"/>
          </a:xfrm>
          <a:custGeom>
            <a:avLst/>
            <a:gdLst>
              <a:gd name="connsiteX0" fmla="*/ 0 w 6378151"/>
              <a:gd name="connsiteY0" fmla="*/ 0 h 1143000"/>
              <a:gd name="connsiteX1" fmla="*/ 6378151 w 6378151"/>
              <a:gd name="connsiteY1" fmla="*/ 0 h 1143000"/>
              <a:gd name="connsiteX2" fmla="*/ 6378151 w 6378151"/>
              <a:gd name="connsiteY2" fmla="*/ 1143000 h 1143000"/>
              <a:gd name="connsiteX3" fmla="*/ 0 w 6378151"/>
              <a:gd name="connsiteY3" fmla="*/ 1143000 h 1143000"/>
              <a:gd name="connsiteX4" fmla="*/ 0 w 6378151"/>
              <a:gd name="connsiteY4" fmla="*/ 0 h 1143000"/>
              <a:gd name="connsiteX0" fmla="*/ 172122 w 6378151"/>
              <a:gd name="connsiteY0" fmla="*/ 161365 h 1143000"/>
              <a:gd name="connsiteX1" fmla="*/ 6378151 w 6378151"/>
              <a:gd name="connsiteY1" fmla="*/ 0 h 1143000"/>
              <a:gd name="connsiteX2" fmla="*/ 6378151 w 6378151"/>
              <a:gd name="connsiteY2" fmla="*/ 1143000 h 1143000"/>
              <a:gd name="connsiteX3" fmla="*/ 0 w 6378151"/>
              <a:gd name="connsiteY3" fmla="*/ 1143000 h 1143000"/>
              <a:gd name="connsiteX4" fmla="*/ 172122 w 6378151"/>
              <a:gd name="connsiteY4" fmla="*/ 161365 h 1143000"/>
              <a:gd name="connsiteX0" fmla="*/ 172122 w 6378151"/>
              <a:gd name="connsiteY0" fmla="*/ 161365 h 1143000"/>
              <a:gd name="connsiteX1" fmla="*/ 6378151 w 6378151"/>
              <a:gd name="connsiteY1" fmla="*/ 0 h 1143000"/>
              <a:gd name="connsiteX2" fmla="*/ 6378151 w 6378151"/>
              <a:gd name="connsiteY2" fmla="*/ 1143000 h 1143000"/>
              <a:gd name="connsiteX3" fmla="*/ 0 w 6378151"/>
              <a:gd name="connsiteY3" fmla="*/ 1143000 h 1143000"/>
              <a:gd name="connsiteX4" fmla="*/ 172122 w 6378151"/>
              <a:gd name="connsiteY4" fmla="*/ 161365 h 1143000"/>
              <a:gd name="connsiteX0" fmla="*/ 204395 w 6378151"/>
              <a:gd name="connsiteY0" fmla="*/ 182880 h 1143000"/>
              <a:gd name="connsiteX1" fmla="*/ 6378151 w 6378151"/>
              <a:gd name="connsiteY1" fmla="*/ 0 h 1143000"/>
              <a:gd name="connsiteX2" fmla="*/ 6378151 w 6378151"/>
              <a:gd name="connsiteY2" fmla="*/ 1143000 h 1143000"/>
              <a:gd name="connsiteX3" fmla="*/ 0 w 6378151"/>
              <a:gd name="connsiteY3" fmla="*/ 1143000 h 1143000"/>
              <a:gd name="connsiteX4" fmla="*/ 204395 w 6378151"/>
              <a:gd name="connsiteY4" fmla="*/ 182880 h 1143000"/>
              <a:gd name="connsiteX0" fmla="*/ 204395 w 6378151"/>
              <a:gd name="connsiteY0" fmla="*/ 182880 h 1143000"/>
              <a:gd name="connsiteX1" fmla="*/ 6378151 w 6378151"/>
              <a:gd name="connsiteY1" fmla="*/ 0 h 1143000"/>
              <a:gd name="connsiteX2" fmla="*/ 6378151 w 6378151"/>
              <a:gd name="connsiteY2" fmla="*/ 1143000 h 1143000"/>
              <a:gd name="connsiteX3" fmla="*/ 0 w 6378151"/>
              <a:gd name="connsiteY3" fmla="*/ 1143000 h 1143000"/>
              <a:gd name="connsiteX4" fmla="*/ 204395 w 6378151"/>
              <a:gd name="connsiteY4" fmla="*/ 182880 h 1143000"/>
              <a:gd name="connsiteX0" fmla="*/ 204395 w 6378151"/>
              <a:gd name="connsiteY0" fmla="*/ 182880 h 1143000"/>
              <a:gd name="connsiteX1" fmla="*/ 6378151 w 6378151"/>
              <a:gd name="connsiteY1" fmla="*/ 0 h 1143000"/>
              <a:gd name="connsiteX2" fmla="*/ 6378151 w 6378151"/>
              <a:gd name="connsiteY2" fmla="*/ 1143000 h 1143000"/>
              <a:gd name="connsiteX3" fmla="*/ 0 w 6378151"/>
              <a:gd name="connsiteY3" fmla="*/ 1143000 h 1143000"/>
              <a:gd name="connsiteX4" fmla="*/ 204395 w 6378151"/>
              <a:gd name="connsiteY4" fmla="*/ 182880 h 1143000"/>
              <a:gd name="connsiteX0" fmla="*/ 204395 w 6378151"/>
              <a:gd name="connsiteY0" fmla="*/ 182880 h 1143000"/>
              <a:gd name="connsiteX1" fmla="*/ 6378151 w 6378151"/>
              <a:gd name="connsiteY1" fmla="*/ 0 h 1143000"/>
              <a:gd name="connsiteX2" fmla="*/ 6378151 w 6378151"/>
              <a:gd name="connsiteY2" fmla="*/ 1143000 h 1143000"/>
              <a:gd name="connsiteX3" fmla="*/ 0 w 6378151"/>
              <a:gd name="connsiteY3" fmla="*/ 1143000 h 1143000"/>
              <a:gd name="connsiteX4" fmla="*/ 204395 w 6378151"/>
              <a:gd name="connsiteY4" fmla="*/ 182880 h 1143000"/>
              <a:gd name="connsiteX0" fmla="*/ 204395 w 6378151"/>
              <a:gd name="connsiteY0" fmla="*/ 74634 h 1034754"/>
              <a:gd name="connsiteX1" fmla="*/ 6119967 w 6378151"/>
              <a:gd name="connsiteY1" fmla="*/ 63876 h 1034754"/>
              <a:gd name="connsiteX2" fmla="*/ 6378151 w 6378151"/>
              <a:gd name="connsiteY2" fmla="*/ 1034754 h 1034754"/>
              <a:gd name="connsiteX3" fmla="*/ 0 w 6378151"/>
              <a:gd name="connsiteY3" fmla="*/ 1034754 h 1034754"/>
              <a:gd name="connsiteX4" fmla="*/ 204395 w 6378151"/>
              <a:gd name="connsiteY4" fmla="*/ 74634 h 1034754"/>
              <a:gd name="connsiteX0" fmla="*/ 204395 w 6378151"/>
              <a:gd name="connsiteY0" fmla="*/ 82083 h 1042203"/>
              <a:gd name="connsiteX1" fmla="*/ 6044663 w 6378151"/>
              <a:gd name="connsiteY1" fmla="*/ 39052 h 1042203"/>
              <a:gd name="connsiteX2" fmla="*/ 6378151 w 6378151"/>
              <a:gd name="connsiteY2" fmla="*/ 1042203 h 1042203"/>
              <a:gd name="connsiteX3" fmla="*/ 0 w 6378151"/>
              <a:gd name="connsiteY3" fmla="*/ 1042203 h 1042203"/>
              <a:gd name="connsiteX4" fmla="*/ 204395 w 6378151"/>
              <a:gd name="connsiteY4" fmla="*/ 82083 h 1042203"/>
              <a:gd name="connsiteX0" fmla="*/ 204395 w 6378151"/>
              <a:gd name="connsiteY0" fmla="*/ 82083 h 1042203"/>
              <a:gd name="connsiteX1" fmla="*/ 6044663 w 6378151"/>
              <a:gd name="connsiteY1" fmla="*/ 39052 h 1042203"/>
              <a:gd name="connsiteX2" fmla="*/ 6378151 w 6378151"/>
              <a:gd name="connsiteY2" fmla="*/ 1042203 h 1042203"/>
              <a:gd name="connsiteX3" fmla="*/ 0 w 6378151"/>
              <a:gd name="connsiteY3" fmla="*/ 1042203 h 1042203"/>
              <a:gd name="connsiteX4" fmla="*/ 204395 w 6378151"/>
              <a:gd name="connsiteY4" fmla="*/ 82083 h 1042203"/>
              <a:gd name="connsiteX0" fmla="*/ 204395 w 6378151"/>
              <a:gd name="connsiteY0" fmla="*/ 209708 h 1169828"/>
              <a:gd name="connsiteX1" fmla="*/ 6044663 w 6378151"/>
              <a:gd name="connsiteY1" fmla="*/ 166677 h 1169828"/>
              <a:gd name="connsiteX2" fmla="*/ 6378151 w 6378151"/>
              <a:gd name="connsiteY2" fmla="*/ 1169828 h 1169828"/>
              <a:gd name="connsiteX3" fmla="*/ 0 w 6378151"/>
              <a:gd name="connsiteY3" fmla="*/ 1169828 h 1169828"/>
              <a:gd name="connsiteX4" fmla="*/ 204395 w 6378151"/>
              <a:gd name="connsiteY4" fmla="*/ 209708 h 1169828"/>
              <a:gd name="connsiteX0" fmla="*/ 204395 w 6378151"/>
              <a:gd name="connsiteY0" fmla="*/ 216207 h 1176327"/>
              <a:gd name="connsiteX1" fmla="*/ 6044663 w 6378151"/>
              <a:gd name="connsiteY1" fmla="*/ 173176 h 1176327"/>
              <a:gd name="connsiteX2" fmla="*/ 6378151 w 6378151"/>
              <a:gd name="connsiteY2" fmla="*/ 1176327 h 1176327"/>
              <a:gd name="connsiteX3" fmla="*/ 0 w 6378151"/>
              <a:gd name="connsiteY3" fmla="*/ 1176327 h 1176327"/>
              <a:gd name="connsiteX4" fmla="*/ 204395 w 6378151"/>
              <a:gd name="connsiteY4" fmla="*/ 216207 h 1176327"/>
              <a:gd name="connsiteX0" fmla="*/ 311971 w 6378151"/>
              <a:gd name="connsiteY0" fmla="*/ 179132 h 1203798"/>
              <a:gd name="connsiteX1" fmla="*/ 6044663 w 6378151"/>
              <a:gd name="connsiteY1" fmla="*/ 200647 h 1203798"/>
              <a:gd name="connsiteX2" fmla="*/ 6378151 w 6378151"/>
              <a:gd name="connsiteY2" fmla="*/ 1203798 h 1203798"/>
              <a:gd name="connsiteX3" fmla="*/ 0 w 6378151"/>
              <a:gd name="connsiteY3" fmla="*/ 1203798 h 1203798"/>
              <a:gd name="connsiteX4" fmla="*/ 311971 w 6378151"/>
              <a:gd name="connsiteY4" fmla="*/ 179132 h 1203798"/>
              <a:gd name="connsiteX0" fmla="*/ 311971 w 6378151"/>
              <a:gd name="connsiteY0" fmla="*/ 179132 h 1203798"/>
              <a:gd name="connsiteX1" fmla="*/ 6044663 w 6378151"/>
              <a:gd name="connsiteY1" fmla="*/ 200647 h 1203798"/>
              <a:gd name="connsiteX2" fmla="*/ 6378151 w 6378151"/>
              <a:gd name="connsiteY2" fmla="*/ 1203798 h 1203798"/>
              <a:gd name="connsiteX3" fmla="*/ 0 w 6378151"/>
              <a:gd name="connsiteY3" fmla="*/ 1203798 h 1203798"/>
              <a:gd name="connsiteX4" fmla="*/ 311971 w 6378151"/>
              <a:gd name="connsiteY4" fmla="*/ 179132 h 1203798"/>
              <a:gd name="connsiteX0" fmla="*/ 311971 w 6378151"/>
              <a:gd name="connsiteY0" fmla="*/ 171490 h 1196156"/>
              <a:gd name="connsiteX1" fmla="*/ 6044663 w 6378151"/>
              <a:gd name="connsiteY1" fmla="*/ 193005 h 1196156"/>
              <a:gd name="connsiteX2" fmla="*/ 6378151 w 6378151"/>
              <a:gd name="connsiteY2" fmla="*/ 1196156 h 1196156"/>
              <a:gd name="connsiteX3" fmla="*/ 0 w 6378151"/>
              <a:gd name="connsiteY3" fmla="*/ 1196156 h 1196156"/>
              <a:gd name="connsiteX4" fmla="*/ 311971 w 6378151"/>
              <a:gd name="connsiteY4" fmla="*/ 171490 h 1196156"/>
              <a:gd name="connsiteX0" fmla="*/ 311971 w 6378151"/>
              <a:gd name="connsiteY0" fmla="*/ 140008 h 1164674"/>
              <a:gd name="connsiteX1" fmla="*/ 6044663 w 6378151"/>
              <a:gd name="connsiteY1" fmla="*/ 161523 h 1164674"/>
              <a:gd name="connsiteX2" fmla="*/ 6378151 w 6378151"/>
              <a:gd name="connsiteY2" fmla="*/ 1164674 h 1164674"/>
              <a:gd name="connsiteX3" fmla="*/ 0 w 6378151"/>
              <a:gd name="connsiteY3" fmla="*/ 1164674 h 1164674"/>
              <a:gd name="connsiteX4" fmla="*/ 311971 w 6378151"/>
              <a:gd name="connsiteY4" fmla="*/ 140008 h 1164674"/>
              <a:gd name="connsiteX0" fmla="*/ 311971 w 6378151"/>
              <a:gd name="connsiteY0" fmla="*/ 130732 h 1155398"/>
              <a:gd name="connsiteX1" fmla="*/ 6044663 w 6378151"/>
              <a:gd name="connsiteY1" fmla="*/ 152247 h 1155398"/>
              <a:gd name="connsiteX2" fmla="*/ 6378151 w 6378151"/>
              <a:gd name="connsiteY2" fmla="*/ 1155398 h 1155398"/>
              <a:gd name="connsiteX3" fmla="*/ 0 w 6378151"/>
              <a:gd name="connsiteY3" fmla="*/ 1155398 h 1155398"/>
              <a:gd name="connsiteX4" fmla="*/ 311971 w 6378151"/>
              <a:gd name="connsiteY4" fmla="*/ 130732 h 1155398"/>
              <a:gd name="connsiteX0" fmla="*/ 311971 w 6378151"/>
              <a:gd name="connsiteY0" fmla="*/ 116775 h 1141441"/>
              <a:gd name="connsiteX1" fmla="*/ 5947844 w 6378151"/>
              <a:gd name="connsiteY1" fmla="*/ 159805 h 1141441"/>
              <a:gd name="connsiteX2" fmla="*/ 6378151 w 6378151"/>
              <a:gd name="connsiteY2" fmla="*/ 1141441 h 1141441"/>
              <a:gd name="connsiteX3" fmla="*/ 0 w 6378151"/>
              <a:gd name="connsiteY3" fmla="*/ 1141441 h 1141441"/>
              <a:gd name="connsiteX4" fmla="*/ 311971 w 6378151"/>
              <a:gd name="connsiteY4" fmla="*/ 116775 h 1141441"/>
              <a:gd name="connsiteX0" fmla="*/ 311971 w 6378151"/>
              <a:gd name="connsiteY0" fmla="*/ 152822 h 1177488"/>
              <a:gd name="connsiteX1" fmla="*/ 6033906 w 6378151"/>
              <a:gd name="connsiteY1" fmla="*/ 142064 h 1177488"/>
              <a:gd name="connsiteX2" fmla="*/ 6378151 w 6378151"/>
              <a:gd name="connsiteY2" fmla="*/ 1177488 h 1177488"/>
              <a:gd name="connsiteX3" fmla="*/ 0 w 6378151"/>
              <a:gd name="connsiteY3" fmla="*/ 1177488 h 1177488"/>
              <a:gd name="connsiteX4" fmla="*/ 311971 w 6378151"/>
              <a:gd name="connsiteY4" fmla="*/ 152822 h 1177488"/>
              <a:gd name="connsiteX0" fmla="*/ 311971 w 6378151"/>
              <a:gd name="connsiteY0" fmla="*/ 152822 h 1177488"/>
              <a:gd name="connsiteX1" fmla="*/ 6033906 w 6378151"/>
              <a:gd name="connsiteY1" fmla="*/ 142064 h 1177488"/>
              <a:gd name="connsiteX2" fmla="*/ 6378151 w 6378151"/>
              <a:gd name="connsiteY2" fmla="*/ 1177488 h 1177488"/>
              <a:gd name="connsiteX3" fmla="*/ 0 w 6378151"/>
              <a:gd name="connsiteY3" fmla="*/ 1177488 h 1177488"/>
              <a:gd name="connsiteX4" fmla="*/ 311971 w 6378151"/>
              <a:gd name="connsiteY4" fmla="*/ 152822 h 1177488"/>
              <a:gd name="connsiteX0" fmla="*/ 311971 w 6378151"/>
              <a:gd name="connsiteY0" fmla="*/ 119570 h 1144236"/>
              <a:gd name="connsiteX1" fmla="*/ 6033906 w 6378151"/>
              <a:gd name="connsiteY1" fmla="*/ 108812 h 1144236"/>
              <a:gd name="connsiteX2" fmla="*/ 6378151 w 6378151"/>
              <a:gd name="connsiteY2" fmla="*/ 1144236 h 1144236"/>
              <a:gd name="connsiteX3" fmla="*/ 0 w 6378151"/>
              <a:gd name="connsiteY3" fmla="*/ 1144236 h 1144236"/>
              <a:gd name="connsiteX4" fmla="*/ 311971 w 6378151"/>
              <a:gd name="connsiteY4" fmla="*/ 119570 h 1144236"/>
              <a:gd name="connsiteX0" fmla="*/ 311971 w 6378151"/>
              <a:gd name="connsiteY0" fmla="*/ 16611 h 1041277"/>
              <a:gd name="connsiteX1" fmla="*/ 6033906 w 6378151"/>
              <a:gd name="connsiteY1" fmla="*/ 5853 h 1041277"/>
              <a:gd name="connsiteX2" fmla="*/ 6378151 w 6378151"/>
              <a:gd name="connsiteY2" fmla="*/ 1041277 h 1041277"/>
              <a:gd name="connsiteX3" fmla="*/ 0 w 6378151"/>
              <a:gd name="connsiteY3" fmla="*/ 1041277 h 1041277"/>
              <a:gd name="connsiteX4" fmla="*/ 311971 w 6378151"/>
              <a:gd name="connsiteY4" fmla="*/ 16611 h 1041277"/>
              <a:gd name="connsiteX0" fmla="*/ 311971 w 6378151"/>
              <a:gd name="connsiteY0" fmla="*/ 100650 h 1125316"/>
              <a:gd name="connsiteX1" fmla="*/ 6033906 w 6378151"/>
              <a:gd name="connsiteY1" fmla="*/ 89892 h 1125316"/>
              <a:gd name="connsiteX2" fmla="*/ 6378151 w 6378151"/>
              <a:gd name="connsiteY2" fmla="*/ 1125316 h 1125316"/>
              <a:gd name="connsiteX3" fmla="*/ 0 w 6378151"/>
              <a:gd name="connsiteY3" fmla="*/ 1125316 h 1125316"/>
              <a:gd name="connsiteX4" fmla="*/ 311971 w 6378151"/>
              <a:gd name="connsiteY4" fmla="*/ 100650 h 1125316"/>
              <a:gd name="connsiteX0" fmla="*/ 311971 w 6378151"/>
              <a:gd name="connsiteY0" fmla="*/ 108062 h 1132728"/>
              <a:gd name="connsiteX1" fmla="*/ 6001633 w 6378151"/>
              <a:gd name="connsiteY1" fmla="*/ 86546 h 1132728"/>
              <a:gd name="connsiteX2" fmla="*/ 6378151 w 6378151"/>
              <a:gd name="connsiteY2" fmla="*/ 1132728 h 1132728"/>
              <a:gd name="connsiteX3" fmla="*/ 0 w 6378151"/>
              <a:gd name="connsiteY3" fmla="*/ 1132728 h 1132728"/>
              <a:gd name="connsiteX4" fmla="*/ 311971 w 6378151"/>
              <a:gd name="connsiteY4" fmla="*/ 108062 h 1132728"/>
              <a:gd name="connsiteX0" fmla="*/ 311971 w 6378151"/>
              <a:gd name="connsiteY0" fmla="*/ 108062 h 1132728"/>
              <a:gd name="connsiteX1" fmla="*/ 6001633 w 6378151"/>
              <a:gd name="connsiteY1" fmla="*/ 86546 h 1132728"/>
              <a:gd name="connsiteX2" fmla="*/ 6378151 w 6378151"/>
              <a:gd name="connsiteY2" fmla="*/ 1132728 h 1132728"/>
              <a:gd name="connsiteX3" fmla="*/ 0 w 6378151"/>
              <a:gd name="connsiteY3" fmla="*/ 1132728 h 1132728"/>
              <a:gd name="connsiteX4" fmla="*/ 311971 w 6378151"/>
              <a:gd name="connsiteY4" fmla="*/ 108062 h 1132728"/>
              <a:gd name="connsiteX0" fmla="*/ 311971 w 6378151"/>
              <a:gd name="connsiteY0" fmla="*/ 103312 h 1127978"/>
              <a:gd name="connsiteX1" fmla="*/ 6001633 w 6378151"/>
              <a:gd name="connsiteY1" fmla="*/ 81796 h 1127978"/>
              <a:gd name="connsiteX2" fmla="*/ 6378151 w 6378151"/>
              <a:gd name="connsiteY2" fmla="*/ 1127978 h 1127978"/>
              <a:gd name="connsiteX3" fmla="*/ 0 w 6378151"/>
              <a:gd name="connsiteY3" fmla="*/ 1127978 h 1127978"/>
              <a:gd name="connsiteX4" fmla="*/ 311971 w 6378151"/>
              <a:gd name="connsiteY4" fmla="*/ 103312 h 1127978"/>
              <a:gd name="connsiteX0" fmla="*/ 311971 w 6378151"/>
              <a:gd name="connsiteY0" fmla="*/ 118455 h 1143121"/>
              <a:gd name="connsiteX1" fmla="*/ 6001633 w 6378151"/>
              <a:gd name="connsiteY1" fmla="*/ 96939 h 1143121"/>
              <a:gd name="connsiteX2" fmla="*/ 6378151 w 6378151"/>
              <a:gd name="connsiteY2" fmla="*/ 1143121 h 1143121"/>
              <a:gd name="connsiteX3" fmla="*/ 0 w 6378151"/>
              <a:gd name="connsiteY3" fmla="*/ 1143121 h 1143121"/>
              <a:gd name="connsiteX4" fmla="*/ 311971 w 6378151"/>
              <a:gd name="connsiteY4" fmla="*/ 118455 h 1143121"/>
              <a:gd name="connsiteX0" fmla="*/ 311971 w 6378151"/>
              <a:gd name="connsiteY0" fmla="*/ 118455 h 1143121"/>
              <a:gd name="connsiteX1" fmla="*/ 6001633 w 6378151"/>
              <a:gd name="connsiteY1" fmla="*/ 96939 h 1143121"/>
              <a:gd name="connsiteX2" fmla="*/ 6378151 w 6378151"/>
              <a:gd name="connsiteY2" fmla="*/ 1143121 h 1143121"/>
              <a:gd name="connsiteX3" fmla="*/ 0 w 6378151"/>
              <a:gd name="connsiteY3" fmla="*/ 1143121 h 1143121"/>
              <a:gd name="connsiteX4" fmla="*/ 311971 w 6378151"/>
              <a:gd name="connsiteY4" fmla="*/ 118455 h 1143121"/>
              <a:gd name="connsiteX0" fmla="*/ 311971 w 6378151"/>
              <a:gd name="connsiteY0" fmla="*/ 113915 h 1138581"/>
              <a:gd name="connsiteX1" fmla="*/ 6001633 w 6378151"/>
              <a:gd name="connsiteY1" fmla="*/ 92399 h 1138581"/>
              <a:gd name="connsiteX2" fmla="*/ 6378151 w 6378151"/>
              <a:gd name="connsiteY2" fmla="*/ 1138581 h 1138581"/>
              <a:gd name="connsiteX3" fmla="*/ 0 w 6378151"/>
              <a:gd name="connsiteY3" fmla="*/ 1138581 h 1138581"/>
              <a:gd name="connsiteX4" fmla="*/ 311971 w 6378151"/>
              <a:gd name="connsiteY4" fmla="*/ 113915 h 1138581"/>
              <a:gd name="connsiteX0" fmla="*/ 311971 w 6378151"/>
              <a:gd name="connsiteY0" fmla="*/ 123022 h 1147688"/>
              <a:gd name="connsiteX1" fmla="*/ 6001633 w 6378151"/>
              <a:gd name="connsiteY1" fmla="*/ 101506 h 1147688"/>
              <a:gd name="connsiteX2" fmla="*/ 6378151 w 6378151"/>
              <a:gd name="connsiteY2" fmla="*/ 1147688 h 1147688"/>
              <a:gd name="connsiteX3" fmla="*/ 0 w 6378151"/>
              <a:gd name="connsiteY3" fmla="*/ 1147688 h 1147688"/>
              <a:gd name="connsiteX4" fmla="*/ 311971 w 6378151"/>
              <a:gd name="connsiteY4" fmla="*/ 123022 h 1147688"/>
              <a:gd name="connsiteX0" fmla="*/ 311971 w 6378151"/>
              <a:gd name="connsiteY0" fmla="*/ 123022 h 1147688"/>
              <a:gd name="connsiteX1" fmla="*/ 6001633 w 6378151"/>
              <a:gd name="connsiteY1" fmla="*/ 101506 h 1147688"/>
              <a:gd name="connsiteX2" fmla="*/ 6378151 w 6378151"/>
              <a:gd name="connsiteY2" fmla="*/ 1147688 h 1147688"/>
              <a:gd name="connsiteX3" fmla="*/ 0 w 6378151"/>
              <a:gd name="connsiteY3" fmla="*/ 1147688 h 1147688"/>
              <a:gd name="connsiteX4" fmla="*/ 311971 w 6378151"/>
              <a:gd name="connsiteY4" fmla="*/ 123022 h 1147688"/>
              <a:gd name="connsiteX0" fmla="*/ 311971 w 6378151"/>
              <a:gd name="connsiteY0" fmla="*/ 123022 h 1147688"/>
              <a:gd name="connsiteX1" fmla="*/ 6001633 w 6378151"/>
              <a:gd name="connsiteY1" fmla="*/ 101506 h 1147688"/>
              <a:gd name="connsiteX2" fmla="*/ 6378151 w 6378151"/>
              <a:gd name="connsiteY2" fmla="*/ 1147688 h 1147688"/>
              <a:gd name="connsiteX3" fmla="*/ 0 w 6378151"/>
              <a:gd name="connsiteY3" fmla="*/ 1147688 h 1147688"/>
              <a:gd name="connsiteX4" fmla="*/ 311971 w 6378151"/>
              <a:gd name="connsiteY4" fmla="*/ 123022 h 1147688"/>
              <a:gd name="connsiteX0" fmla="*/ 311971 w 6378151"/>
              <a:gd name="connsiteY0" fmla="*/ 123022 h 1147688"/>
              <a:gd name="connsiteX1" fmla="*/ 6001633 w 6378151"/>
              <a:gd name="connsiteY1" fmla="*/ 101506 h 1147688"/>
              <a:gd name="connsiteX2" fmla="*/ 6378151 w 6378151"/>
              <a:gd name="connsiteY2" fmla="*/ 1147688 h 1147688"/>
              <a:gd name="connsiteX3" fmla="*/ 0 w 6378151"/>
              <a:gd name="connsiteY3" fmla="*/ 1147688 h 1147688"/>
              <a:gd name="connsiteX4" fmla="*/ 311971 w 6378151"/>
              <a:gd name="connsiteY4" fmla="*/ 123022 h 1147688"/>
              <a:gd name="connsiteX0" fmla="*/ 311971 w 6378151"/>
              <a:gd name="connsiteY0" fmla="*/ 123022 h 1147688"/>
              <a:gd name="connsiteX1" fmla="*/ 6001633 w 6378151"/>
              <a:gd name="connsiteY1" fmla="*/ 101506 h 1147688"/>
              <a:gd name="connsiteX2" fmla="*/ 6378151 w 6378151"/>
              <a:gd name="connsiteY2" fmla="*/ 1147688 h 1147688"/>
              <a:gd name="connsiteX3" fmla="*/ 0 w 6378151"/>
              <a:gd name="connsiteY3" fmla="*/ 1147688 h 1147688"/>
              <a:gd name="connsiteX4" fmla="*/ 311971 w 6378151"/>
              <a:gd name="connsiteY4" fmla="*/ 123022 h 11476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378151" h="1147688">
                <a:moveTo>
                  <a:pt x="311971" y="123022"/>
                </a:moveTo>
                <a:cubicBezTo>
                  <a:pt x="702453" y="8274"/>
                  <a:pt x="5352966" y="-74203"/>
                  <a:pt x="6001633" y="101506"/>
                </a:cubicBezTo>
                <a:cubicBezTo>
                  <a:pt x="6446285" y="575739"/>
                  <a:pt x="6266988" y="813304"/>
                  <a:pt x="6378151" y="1147688"/>
                </a:cubicBezTo>
                <a:lnTo>
                  <a:pt x="0" y="1147688"/>
                </a:lnTo>
                <a:cubicBezTo>
                  <a:pt x="57374" y="820476"/>
                  <a:pt x="-78891" y="439478"/>
                  <a:pt x="311971" y="123022"/>
                </a:cubicBezTo>
                <a:close/>
              </a:path>
            </a:pathLst>
          </a:custGeom>
          <a:solidFill>
            <a:srgbClr val="8AB03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/>
          <p:cNvGrpSpPr/>
          <p:nvPr userDrawn="1"/>
        </p:nvGrpSpPr>
        <p:grpSpPr>
          <a:xfrm>
            <a:off x="281406" y="1321594"/>
            <a:ext cx="8582413" cy="3602496"/>
            <a:chOff x="220782" y="1331119"/>
            <a:chExt cx="6436810" cy="3602496"/>
          </a:xfrm>
        </p:grpSpPr>
        <p:sp>
          <p:nvSpPr>
            <p:cNvPr id="5" name="Freeform 4"/>
            <p:cNvSpPr/>
            <p:nvPr/>
          </p:nvSpPr>
          <p:spPr>
            <a:xfrm>
              <a:off x="1630680" y="1333500"/>
              <a:ext cx="4968240" cy="7620"/>
            </a:xfrm>
            <a:custGeom>
              <a:avLst/>
              <a:gdLst>
                <a:gd name="connsiteX0" fmla="*/ 0 w 4968240"/>
                <a:gd name="connsiteY0" fmla="*/ 0 h 7620"/>
                <a:gd name="connsiteX1" fmla="*/ 2781300 w 4968240"/>
                <a:gd name="connsiteY1" fmla="*/ 0 h 7620"/>
                <a:gd name="connsiteX2" fmla="*/ 4968240 w 4968240"/>
                <a:gd name="connsiteY2" fmla="*/ 7620 h 76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968240" h="7620">
                  <a:moveTo>
                    <a:pt x="0" y="0"/>
                  </a:moveTo>
                  <a:lnTo>
                    <a:pt x="2781300" y="0"/>
                  </a:lnTo>
                  <a:lnTo>
                    <a:pt x="4968240" y="7620"/>
                  </a:lnTo>
                </a:path>
              </a:pathLst>
            </a:custGeom>
            <a:noFill/>
            <a:ln>
              <a:solidFill>
                <a:srgbClr val="7EA13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Freeform 5"/>
            <p:cNvSpPr/>
            <p:nvPr/>
          </p:nvSpPr>
          <p:spPr>
            <a:xfrm>
              <a:off x="220782" y="1333500"/>
              <a:ext cx="6436810" cy="3600115"/>
            </a:xfrm>
            <a:custGeom>
              <a:avLst/>
              <a:gdLst>
                <a:gd name="connsiteX0" fmla="*/ 6378138 w 6436810"/>
                <a:gd name="connsiteY0" fmla="*/ 0 h 3600115"/>
                <a:gd name="connsiteX1" fmla="*/ 6431478 w 6436810"/>
                <a:gd name="connsiteY1" fmla="*/ 723900 h 3600115"/>
                <a:gd name="connsiteX2" fmla="*/ 6431478 w 6436810"/>
                <a:gd name="connsiteY2" fmla="*/ 1607820 h 3600115"/>
                <a:gd name="connsiteX3" fmla="*/ 6400998 w 6436810"/>
                <a:gd name="connsiteY3" fmla="*/ 2400300 h 3600115"/>
                <a:gd name="connsiteX4" fmla="*/ 6332418 w 6436810"/>
                <a:gd name="connsiteY4" fmla="*/ 2895600 h 3600115"/>
                <a:gd name="connsiteX5" fmla="*/ 6240978 w 6436810"/>
                <a:gd name="connsiteY5" fmla="*/ 3177540 h 3600115"/>
                <a:gd name="connsiteX6" fmla="*/ 6088578 w 6436810"/>
                <a:gd name="connsiteY6" fmla="*/ 3390900 h 3600115"/>
                <a:gd name="connsiteX7" fmla="*/ 5814258 w 6436810"/>
                <a:gd name="connsiteY7" fmla="*/ 3520440 h 3600115"/>
                <a:gd name="connsiteX8" fmla="*/ 5440878 w 6436810"/>
                <a:gd name="connsiteY8" fmla="*/ 3573780 h 3600115"/>
                <a:gd name="connsiteX9" fmla="*/ 4564578 w 6436810"/>
                <a:gd name="connsiteY9" fmla="*/ 3573780 h 3600115"/>
                <a:gd name="connsiteX10" fmla="*/ 3833058 w 6436810"/>
                <a:gd name="connsiteY10" fmla="*/ 3566160 h 3600115"/>
                <a:gd name="connsiteX11" fmla="*/ 3116778 w 6436810"/>
                <a:gd name="connsiteY11" fmla="*/ 3566160 h 3600115"/>
                <a:gd name="connsiteX12" fmla="*/ 2423358 w 6436810"/>
                <a:gd name="connsiteY12" fmla="*/ 3581400 h 3600115"/>
                <a:gd name="connsiteX13" fmla="*/ 1874718 w 6436810"/>
                <a:gd name="connsiteY13" fmla="*/ 3596640 h 3600115"/>
                <a:gd name="connsiteX14" fmla="*/ 1333698 w 6436810"/>
                <a:gd name="connsiteY14" fmla="*/ 3596640 h 3600115"/>
                <a:gd name="connsiteX15" fmla="*/ 838398 w 6436810"/>
                <a:gd name="connsiteY15" fmla="*/ 3558540 h 3600115"/>
                <a:gd name="connsiteX16" fmla="*/ 579318 w 6436810"/>
                <a:gd name="connsiteY16" fmla="*/ 3497580 h 3600115"/>
                <a:gd name="connsiteX17" fmla="*/ 388818 w 6436810"/>
                <a:gd name="connsiteY17" fmla="*/ 3413760 h 3600115"/>
                <a:gd name="connsiteX18" fmla="*/ 266898 w 6436810"/>
                <a:gd name="connsiteY18" fmla="*/ 3314700 h 3600115"/>
                <a:gd name="connsiteX19" fmla="*/ 175458 w 6436810"/>
                <a:gd name="connsiteY19" fmla="*/ 3124200 h 3600115"/>
                <a:gd name="connsiteX20" fmla="*/ 114498 w 6436810"/>
                <a:gd name="connsiteY20" fmla="*/ 2910840 h 3600115"/>
                <a:gd name="connsiteX21" fmla="*/ 61158 w 6436810"/>
                <a:gd name="connsiteY21" fmla="*/ 2636520 h 3600115"/>
                <a:gd name="connsiteX22" fmla="*/ 38298 w 6436810"/>
                <a:gd name="connsiteY22" fmla="*/ 2278380 h 3600115"/>
                <a:gd name="connsiteX23" fmla="*/ 15438 w 6436810"/>
                <a:gd name="connsiteY23" fmla="*/ 1866900 h 3600115"/>
                <a:gd name="connsiteX24" fmla="*/ 15438 w 6436810"/>
                <a:gd name="connsiteY24" fmla="*/ 1455420 h 3600115"/>
                <a:gd name="connsiteX25" fmla="*/ 198 w 6436810"/>
                <a:gd name="connsiteY25" fmla="*/ 952500 h 3600115"/>
                <a:gd name="connsiteX26" fmla="*/ 7818 w 6436810"/>
                <a:gd name="connsiteY26" fmla="*/ 289560 h 3600115"/>
                <a:gd name="connsiteX27" fmla="*/ 23058 w 6436810"/>
                <a:gd name="connsiteY27" fmla="*/ 0 h 36001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6436810" h="3600115">
                  <a:moveTo>
                    <a:pt x="6378138" y="0"/>
                  </a:moveTo>
                  <a:cubicBezTo>
                    <a:pt x="6400363" y="227965"/>
                    <a:pt x="6422588" y="455930"/>
                    <a:pt x="6431478" y="723900"/>
                  </a:cubicBezTo>
                  <a:cubicBezTo>
                    <a:pt x="6440368" y="991870"/>
                    <a:pt x="6436558" y="1328420"/>
                    <a:pt x="6431478" y="1607820"/>
                  </a:cubicBezTo>
                  <a:cubicBezTo>
                    <a:pt x="6426398" y="1887220"/>
                    <a:pt x="6417508" y="2185670"/>
                    <a:pt x="6400998" y="2400300"/>
                  </a:cubicBezTo>
                  <a:cubicBezTo>
                    <a:pt x="6384488" y="2614930"/>
                    <a:pt x="6359088" y="2766060"/>
                    <a:pt x="6332418" y="2895600"/>
                  </a:cubicBezTo>
                  <a:cubicBezTo>
                    <a:pt x="6305748" y="3025140"/>
                    <a:pt x="6281618" y="3094990"/>
                    <a:pt x="6240978" y="3177540"/>
                  </a:cubicBezTo>
                  <a:cubicBezTo>
                    <a:pt x="6200338" y="3260090"/>
                    <a:pt x="6159698" y="3333750"/>
                    <a:pt x="6088578" y="3390900"/>
                  </a:cubicBezTo>
                  <a:cubicBezTo>
                    <a:pt x="6017458" y="3448050"/>
                    <a:pt x="5922208" y="3489960"/>
                    <a:pt x="5814258" y="3520440"/>
                  </a:cubicBezTo>
                  <a:cubicBezTo>
                    <a:pt x="5706308" y="3550920"/>
                    <a:pt x="5649158" y="3564890"/>
                    <a:pt x="5440878" y="3573780"/>
                  </a:cubicBezTo>
                  <a:cubicBezTo>
                    <a:pt x="5232598" y="3582670"/>
                    <a:pt x="4564578" y="3573780"/>
                    <a:pt x="4564578" y="3573780"/>
                  </a:cubicBezTo>
                  <a:lnTo>
                    <a:pt x="3833058" y="3566160"/>
                  </a:lnTo>
                  <a:lnTo>
                    <a:pt x="3116778" y="3566160"/>
                  </a:lnTo>
                  <a:cubicBezTo>
                    <a:pt x="2881828" y="3568700"/>
                    <a:pt x="2423358" y="3581400"/>
                    <a:pt x="2423358" y="3581400"/>
                  </a:cubicBezTo>
                  <a:lnTo>
                    <a:pt x="1874718" y="3596640"/>
                  </a:lnTo>
                  <a:cubicBezTo>
                    <a:pt x="1693108" y="3599180"/>
                    <a:pt x="1506418" y="3602990"/>
                    <a:pt x="1333698" y="3596640"/>
                  </a:cubicBezTo>
                  <a:cubicBezTo>
                    <a:pt x="1160978" y="3590290"/>
                    <a:pt x="964128" y="3575050"/>
                    <a:pt x="838398" y="3558540"/>
                  </a:cubicBezTo>
                  <a:cubicBezTo>
                    <a:pt x="712668" y="3542030"/>
                    <a:pt x="654248" y="3521710"/>
                    <a:pt x="579318" y="3497580"/>
                  </a:cubicBezTo>
                  <a:cubicBezTo>
                    <a:pt x="504388" y="3473450"/>
                    <a:pt x="440888" y="3444240"/>
                    <a:pt x="388818" y="3413760"/>
                  </a:cubicBezTo>
                  <a:cubicBezTo>
                    <a:pt x="336748" y="3383280"/>
                    <a:pt x="302458" y="3362960"/>
                    <a:pt x="266898" y="3314700"/>
                  </a:cubicBezTo>
                  <a:cubicBezTo>
                    <a:pt x="231338" y="3266440"/>
                    <a:pt x="200858" y="3191510"/>
                    <a:pt x="175458" y="3124200"/>
                  </a:cubicBezTo>
                  <a:cubicBezTo>
                    <a:pt x="150058" y="3056890"/>
                    <a:pt x="133548" y="2992120"/>
                    <a:pt x="114498" y="2910840"/>
                  </a:cubicBezTo>
                  <a:cubicBezTo>
                    <a:pt x="95448" y="2829560"/>
                    <a:pt x="73858" y="2741930"/>
                    <a:pt x="61158" y="2636520"/>
                  </a:cubicBezTo>
                  <a:cubicBezTo>
                    <a:pt x="48458" y="2531110"/>
                    <a:pt x="45918" y="2406650"/>
                    <a:pt x="38298" y="2278380"/>
                  </a:cubicBezTo>
                  <a:cubicBezTo>
                    <a:pt x="30678" y="2150110"/>
                    <a:pt x="19248" y="2004060"/>
                    <a:pt x="15438" y="1866900"/>
                  </a:cubicBezTo>
                  <a:cubicBezTo>
                    <a:pt x="11628" y="1729740"/>
                    <a:pt x="17978" y="1607820"/>
                    <a:pt x="15438" y="1455420"/>
                  </a:cubicBezTo>
                  <a:cubicBezTo>
                    <a:pt x="12898" y="1303020"/>
                    <a:pt x="1468" y="1146810"/>
                    <a:pt x="198" y="952500"/>
                  </a:cubicBezTo>
                  <a:cubicBezTo>
                    <a:pt x="-1072" y="758190"/>
                    <a:pt x="4008" y="448310"/>
                    <a:pt x="7818" y="289560"/>
                  </a:cubicBezTo>
                  <a:cubicBezTo>
                    <a:pt x="11628" y="130810"/>
                    <a:pt x="17343" y="65405"/>
                    <a:pt x="23058" y="0"/>
                  </a:cubicBezTo>
                </a:path>
              </a:pathLst>
            </a:custGeom>
            <a:noFill/>
            <a:ln>
              <a:solidFill>
                <a:srgbClr val="7EA13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Freeform 6"/>
            <p:cNvSpPr/>
            <p:nvPr/>
          </p:nvSpPr>
          <p:spPr>
            <a:xfrm>
              <a:off x="228600" y="1331119"/>
              <a:ext cx="150019" cy="4762"/>
            </a:xfrm>
            <a:custGeom>
              <a:avLst/>
              <a:gdLst>
                <a:gd name="connsiteX0" fmla="*/ 0 w 150019"/>
                <a:gd name="connsiteY0" fmla="*/ 0 h 4762"/>
                <a:gd name="connsiteX1" fmla="*/ 150019 w 150019"/>
                <a:gd name="connsiteY1" fmla="*/ 4762 h 4762"/>
                <a:gd name="connsiteX2" fmla="*/ 150019 w 150019"/>
                <a:gd name="connsiteY2" fmla="*/ 4762 h 47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0019" h="4762">
                  <a:moveTo>
                    <a:pt x="0" y="0"/>
                  </a:moveTo>
                  <a:lnTo>
                    <a:pt x="150019" y="4762"/>
                  </a:lnTo>
                  <a:lnTo>
                    <a:pt x="150019" y="4762"/>
                  </a:lnTo>
                </a:path>
              </a:pathLst>
            </a:custGeom>
            <a:noFill/>
            <a:ln>
              <a:solidFill>
                <a:srgbClr val="7EA13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" name="Group 7"/>
          <p:cNvGrpSpPr/>
          <p:nvPr userDrawn="1"/>
        </p:nvGrpSpPr>
        <p:grpSpPr>
          <a:xfrm>
            <a:off x="377048" y="255821"/>
            <a:ext cx="1931059" cy="1448294"/>
            <a:chOff x="237072" y="234585"/>
            <a:chExt cx="1448294" cy="1448294"/>
          </a:xfrm>
        </p:grpSpPr>
        <p:sp>
          <p:nvSpPr>
            <p:cNvPr id="9" name="Oval 8"/>
            <p:cNvSpPr/>
            <p:nvPr/>
          </p:nvSpPr>
          <p:spPr>
            <a:xfrm>
              <a:off x="237072" y="234585"/>
              <a:ext cx="1448294" cy="1448294"/>
            </a:xfrm>
            <a:prstGeom prst="ellipse">
              <a:avLst/>
            </a:prstGeom>
            <a:solidFill>
              <a:srgbClr val="B7D57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283311" y="280824"/>
              <a:ext cx="1355815" cy="1355815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244823" y="252246"/>
              <a:ext cx="1419087" cy="1419087"/>
            </a:xfrm>
            <a:prstGeom prst="ellipse">
              <a:avLst/>
            </a:prstGeom>
            <a:noFill/>
            <a:ln w="9525">
              <a:solidFill>
                <a:schemeClr val="bg1">
                  <a:lumMod val="2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9964806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 preserve="1">
  <p:cSld name="1_Blank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1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9"/>
          <p:cNvSpPr>
            <a:spLocks/>
          </p:cNvSpPr>
          <p:nvPr userDrawn="1"/>
        </p:nvSpPr>
        <p:spPr bwMode="auto">
          <a:xfrm rot="10800000">
            <a:off x="368301" y="239920"/>
            <a:ext cx="8420100" cy="4636880"/>
          </a:xfrm>
          <a:custGeom>
            <a:avLst/>
            <a:gdLst>
              <a:gd name="T0" fmla="*/ 2466 w 2671"/>
              <a:gd name="T1" fmla="*/ 92 h 1682"/>
              <a:gd name="T2" fmla="*/ 200 w 2671"/>
              <a:gd name="T3" fmla="*/ 99 h 1682"/>
              <a:gd name="T4" fmla="*/ 169 w 2671"/>
              <a:gd name="T5" fmla="*/ 1583 h 1682"/>
              <a:gd name="T6" fmla="*/ 2481 w 2671"/>
              <a:gd name="T7" fmla="*/ 1562 h 1682"/>
              <a:gd name="T8" fmla="*/ 2466 w 2671"/>
              <a:gd name="T9" fmla="*/ 92 h 1682"/>
              <a:gd name="connsiteX0" fmla="*/ 9074 w 9535"/>
              <a:gd name="connsiteY0" fmla="*/ 447 h 9722"/>
              <a:gd name="connsiteX1" fmla="*/ 544 w 9535"/>
              <a:gd name="connsiteY1" fmla="*/ 264 h 9722"/>
              <a:gd name="connsiteX2" fmla="*/ 475 w 9535"/>
              <a:gd name="connsiteY2" fmla="*/ 9311 h 9722"/>
              <a:gd name="connsiteX3" fmla="*/ 9131 w 9535"/>
              <a:gd name="connsiteY3" fmla="*/ 9187 h 9722"/>
              <a:gd name="connsiteX4" fmla="*/ 9074 w 9535"/>
              <a:gd name="connsiteY4" fmla="*/ 447 h 9722"/>
              <a:gd name="connsiteX0" fmla="*/ 9519 w 10001"/>
              <a:gd name="connsiteY0" fmla="*/ 986 h 10526"/>
              <a:gd name="connsiteX1" fmla="*/ 5107 w 10001"/>
              <a:gd name="connsiteY1" fmla="*/ 519 h 10526"/>
              <a:gd name="connsiteX2" fmla="*/ 573 w 10001"/>
              <a:gd name="connsiteY2" fmla="*/ 798 h 10526"/>
              <a:gd name="connsiteX3" fmla="*/ 500 w 10001"/>
              <a:gd name="connsiteY3" fmla="*/ 10103 h 10526"/>
              <a:gd name="connsiteX4" fmla="*/ 9578 w 10001"/>
              <a:gd name="connsiteY4" fmla="*/ 9976 h 10526"/>
              <a:gd name="connsiteX5" fmla="*/ 9519 w 10001"/>
              <a:gd name="connsiteY5" fmla="*/ 986 h 10526"/>
              <a:gd name="connsiteX0" fmla="*/ 9561 w 10043"/>
              <a:gd name="connsiteY0" fmla="*/ 870 h 10410"/>
              <a:gd name="connsiteX1" fmla="*/ 5149 w 10043"/>
              <a:gd name="connsiteY1" fmla="*/ 403 h 10410"/>
              <a:gd name="connsiteX2" fmla="*/ 533 w 10043"/>
              <a:gd name="connsiteY2" fmla="*/ 862 h 10410"/>
              <a:gd name="connsiteX3" fmla="*/ 542 w 10043"/>
              <a:gd name="connsiteY3" fmla="*/ 9987 h 10410"/>
              <a:gd name="connsiteX4" fmla="*/ 9620 w 10043"/>
              <a:gd name="connsiteY4" fmla="*/ 9860 h 10410"/>
              <a:gd name="connsiteX5" fmla="*/ 9561 w 10043"/>
              <a:gd name="connsiteY5" fmla="*/ 870 h 10410"/>
              <a:gd name="connsiteX0" fmla="*/ 9572 w 10054"/>
              <a:gd name="connsiteY0" fmla="*/ 835 h 10375"/>
              <a:gd name="connsiteX1" fmla="*/ 5160 w 10054"/>
              <a:gd name="connsiteY1" fmla="*/ 368 h 10375"/>
              <a:gd name="connsiteX2" fmla="*/ 544 w 10054"/>
              <a:gd name="connsiteY2" fmla="*/ 827 h 10375"/>
              <a:gd name="connsiteX3" fmla="*/ 553 w 10054"/>
              <a:gd name="connsiteY3" fmla="*/ 9952 h 10375"/>
              <a:gd name="connsiteX4" fmla="*/ 9631 w 10054"/>
              <a:gd name="connsiteY4" fmla="*/ 9825 h 10375"/>
              <a:gd name="connsiteX5" fmla="*/ 9572 w 10054"/>
              <a:gd name="connsiteY5" fmla="*/ 835 h 10375"/>
              <a:gd name="connsiteX0" fmla="*/ 9532 w 10014"/>
              <a:gd name="connsiteY0" fmla="*/ 835 h 10375"/>
              <a:gd name="connsiteX1" fmla="*/ 5120 w 10014"/>
              <a:gd name="connsiteY1" fmla="*/ 368 h 10375"/>
              <a:gd name="connsiteX2" fmla="*/ 504 w 10014"/>
              <a:gd name="connsiteY2" fmla="*/ 827 h 10375"/>
              <a:gd name="connsiteX3" fmla="*/ 513 w 10014"/>
              <a:gd name="connsiteY3" fmla="*/ 9952 h 10375"/>
              <a:gd name="connsiteX4" fmla="*/ 9591 w 10014"/>
              <a:gd name="connsiteY4" fmla="*/ 9825 h 10375"/>
              <a:gd name="connsiteX5" fmla="*/ 9532 w 10014"/>
              <a:gd name="connsiteY5" fmla="*/ 835 h 10375"/>
              <a:gd name="connsiteX0" fmla="*/ 9532 w 10014"/>
              <a:gd name="connsiteY0" fmla="*/ 653 h 10193"/>
              <a:gd name="connsiteX1" fmla="*/ 5120 w 10014"/>
              <a:gd name="connsiteY1" fmla="*/ 186 h 10193"/>
              <a:gd name="connsiteX2" fmla="*/ 504 w 10014"/>
              <a:gd name="connsiteY2" fmla="*/ 645 h 10193"/>
              <a:gd name="connsiteX3" fmla="*/ 513 w 10014"/>
              <a:gd name="connsiteY3" fmla="*/ 9770 h 10193"/>
              <a:gd name="connsiteX4" fmla="*/ 9591 w 10014"/>
              <a:gd name="connsiteY4" fmla="*/ 9643 h 10193"/>
              <a:gd name="connsiteX5" fmla="*/ 9532 w 10014"/>
              <a:gd name="connsiteY5" fmla="*/ 653 h 10193"/>
              <a:gd name="connsiteX0" fmla="*/ 9532 w 10014"/>
              <a:gd name="connsiteY0" fmla="*/ 579 h 10119"/>
              <a:gd name="connsiteX1" fmla="*/ 5120 w 10014"/>
              <a:gd name="connsiteY1" fmla="*/ 112 h 10119"/>
              <a:gd name="connsiteX2" fmla="*/ 504 w 10014"/>
              <a:gd name="connsiteY2" fmla="*/ 571 h 10119"/>
              <a:gd name="connsiteX3" fmla="*/ 513 w 10014"/>
              <a:gd name="connsiteY3" fmla="*/ 9696 h 10119"/>
              <a:gd name="connsiteX4" fmla="*/ 9591 w 10014"/>
              <a:gd name="connsiteY4" fmla="*/ 9569 h 10119"/>
              <a:gd name="connsiteX5" fmla="*/ 9532 w 10014"/>
              <a:gd name="connsiteY5" fmla="*/ 579 h 10119"/>
              <a:gd name="connsiteX0" fmla="*/ 9560 w 10042"/>
              <a:gd name="connsiteY0" fmla="*/ 783 h 10323"/>
              <a:gd name="connsiteX1" fmla="*/ 5132 w 10042"/>
              <a:gd name="connsiteY1" fmla="*/ 521 h 10323"/>
              <a:gd name="connsiteX2" fmla="*/ 532 w 10042"/>
              <a:gd name="connsiteY2" fmla="*/ 775 h 10323"/>
              <a:gd name="connsiteX3" fmla="*/ 541 w 10042"/>
              <a:gd name="connsiteY3" fmla="*/ 9900 h 10323"/>
              <a:gd name="connsiteX4" fmla="*/ 9619 w 10042"/>
              <a:gd name="connsiteY4" fmla="*/ 9773 h 10323"/>
              <a:gd name="connsiteX5" fmla="*/ 9560 w 10042"/>
              <a:gd name="connsiteY5" fmla="*/ 783 h 10323"/>
              <a:gd name="connsiteX0" fmla="*/ 9562 w 10044"/>
              <a:gd name="connsiteY0" fmla="*/ 560 h 10100"/>
              <a:gd name="connsiteX1" fmla="*/ 5134 w 10044"/>
              <a:gd name="connsiteY1" fmla="*/ 298 h 10100"/>
              <a:gd name="connsiteX2" fmla="*/ 534 w 10044"/>
              <a:gd name="connsiteY2" fmla="*/ 552 h 10100"/>
              <a:gd name="connsiteX3" fmla="*/ 543 w 10044"/>
              <a:gd name="connsiteY3" fmla="*/ 9677 h 10100"/>
              <a:gd name="connsiteX4" fmla="*/ 9621 w 10044"/>
              <a:gd name="connsiteY4" fmla="*/ 9550 h 10100"/>
              <a:gd name="connsiteX5" fmla="*/ 9562 w 10044"/>
              <a:gd name="connsiteY5" fmla="*/ 560 h 10100"/>
              <a:gd name="connsiteX0" fmla="*/ 9598 w 10080"/>
              <a:gd name="connsiteY0" fmla="*/ 482 h 10022"/>
              <a:gd name="connsiteX1" fmla="*/ 5170 w 10080"/>
              <a:gd name="connsiteY1" fmla="*/ 220 h 10022"/>
              <a:gd name="connsiteX2" fmla="*/ 504 w 10080"/>
              <a:gd name="connsiteY2" fmla="*/ 602 h 10022"/>
              <a:gd name="connsiteX3" fmla="*/ 579 w 10080"/>
              <a:gd name="connsiteY3" fmla="*/ 9599 h 10022"/>
              <a:gd name="connsiteX4" fmla="*/ 9657 w 10080"/>
              <a:gd name="connsiteY4" fmla="*/ 9472 h 10022"/>
              <a:gd name="connsiteX5" fmla="*/ 9598 w 10080"/>
              <a:gd name="connsiteY5" fmla="*/ 482 h 10022"/>
              <a:gd name="connsiteX0" fmla="*/ 9553 w 10035"/>
              <a:gd name="connsiteY0" fmla="*/ 453 h 9993"/>
              <a:gd name="connsiteX1" fmla="*/ 5125 w 10035"/>
              <a:gd name="connsiteY1" fmla="*/ 191 h 9993"/>
              <a:gd name="connsiteX2" fmla="*/ 459 w 10035"/>
              <a:gd name="connsiteY2" fmla="*/ 573 h 9993"/>
              <a:gd name="connsiteX3" fmla="*/ 534 w 10035"/>
              <a:gd name="connsiteY3" fmla="*/ 9570 h 9993"/>
              <a:gd name="connsiteX4" fmla="*/ 9612 w 10035"/>
              <a:gd name="connsiteY4" fmla="*/ 9443 h 9993"/>
              <a:gd name="connsiteX5" fmla="*/ 9553 w 10035"/>
              <a:gd name="connsiteY5" fmla="*/ 453 h 9993"/>
              <a:gd name="connsiteX0" fmla="*/ 9520 w 10000"/>
              <a:gd name="connsiteY0" fmla="*/ 453 h 10000"/>
              <a:gd name="connsiteX1" fmla="*/ 5107 w 10000"/>
              <a:gd name="connsiteY1" fmla="*/ 191 h 10000"/>
              <a:gd name="connsiteX2" fmla="*/ 457 w 10000"/>
              <a:gd name="connsiteY2" fmla="*/ 573 h 10000"/>
              <a:gd name="connsiteX3" fmla="*/ 532 w 10000"/>
              <a:gd name="connsiteY3" fmla="*/ 9577 h 10000"/>
              <a:gd name="connsiteX4" fmla="*/ 9578 w 10000"/>
              <a:gd name="connsiteY4" fmla="*/ 9450 h 10000"/>
              <a:gd name="connsiteX5" fmla="*/ 9520 w 10000"/>
              <a:gd name="connsiteY5" fmla="*/ 453 h 10000"/>
              <a:gd name="connsiteX0" fmla="*/ 9520 w 10000"/>
              <a:gd name="connsiteY0" fmla="*/ 445 h 9992"/>
              <a:gd name="connsiteX1" fmla="*/ 5107 w 10000"/>
              <a:gd name="connsiteY1" fmla="*/ 183 h 9992"/>
              <a:gd name="connsiteX2" fmla="*/ 457 w 10000"/>
              <a:gd name="connsiteY2" fmla="*/ 565 h 9992"/>
              <a:gd name="connsiteX3" fmla="*/ 532 w 10000"/>
              <a:gd name="connsiteY3" fmla="*/ 9569 h 9992"/>
              <a:gd name="connsiteX4" fmla="*/ 9578 w 10000"/>
              <a:gd name="connsiteY4" fmla="*/ 9442 h 9992"/>
              <a:gd name="connsiteX5" fmla="*/ 9520 w 10000"/>
              <a:gd name="connsiteY5" fmla="*/ 445 h 9992"/>
              <a:gd name="connsiteX0" fmla="*/ 9561 w 10041"/>
              <a:gd name="connsiteY0" fmla="*/ 695 h 10250"/>
              <a:gd name="connsiteX1" fmla="*/ 5115 w 10041"/>
              <a:gd name="connsiteY1" fmla="*/ 356 h 10250"/>
              <a:gd name="connsiteX2" fmla="*/ 498 w 10041"/>
              <a:gd name="connsiteY2" fmla="*/ 815 h 10250"/>
              <a:gd name="connsiteX3" fmla="*/ 573 w 10041"/>
              <a:gd name="connsiteY3" fmla="*/ 9827 h 10250"/>
              <a:gd name="connsiteX4" fmla="*/ 9619 w 10041"/>
              <a:gd name="connsiteY4" fmla="*/ 9700 h 10250"/>
              <a:gd name="connsiteX5" fmla="*/ 9561 w 10041"/>
              <a:gd name="connsiteY5" fmla="*/ 695 h 10250"/>
              <a:gd name="connsiteX0" fmla="*/ 9561 w 9999"/>
              <a:gd name="connsiteY0" fmla="*/ 695 h 10250"/>
              <a:gd name="connsiteX1" fmla="*/ 5115 w 9999"/>
              <a:gd name="connsiteY1" fmla="*/ 356 h 10250"/>
              <a:gd name="connsiteX2" fmla="*/ 498 w 9999"/>
              <a:gd name="connsiteY2" fmla="*/ 815 h 10250"/>
              <a:gd name="connsiteX3" fmla="*/ 573 w 9999"/>
              <a:gd name="connsiteY3" fmla="*/ 9827 h 10250"/>
              <a:gd name="connsiteX4" fmla="*/ 9619 w 9999"/>
              <a:gd name="connsiteY4" fmla="*/ 9700 h 10250"/>
              <a:gd name="connsiteX5" fmla="*/ 9561 w 9999"/>
              <a:gd name="connsiteY5" fmla="*/ 695 h 10250"/>
              <a:gd name="connsiteX0" fmla="*/ 9562 w 10000"/>
              <a:gd name="connsiteY0" fmla="*/ 678 h 10000"/>
              <a:gd name="connsiteX1" fmla="*/ 5116 w 10000"/>
              <a:gd name="connsiteY1" fmla="*/ 347 h 10000"/>
              <a:gd name="connsiteX2" fmla="*/ 498 w 10000"/>
              <a:gd name="connsiteY2" fmla="*/ 795 h 10000"/>
              <a:gd name="connsiteX3" fmla="*/ 573 w 10000"/>
              <a:gd name="connsiteY3" fmla="*/ 9587 h 10000"/>
              <a:gd name="connsiteX4" fmla="*/ 9620 w 10000"/>
              <a:gd name="connsiteY4" fmla="*/ 9463 h 10000"/>
              <a:gd name="connsiteX5" fmla="*/ 9562 w 10000"/>
              <a:gd name="connsiteY5" fmla="*/ 678 h 10000"/>
              <a:gd name="connsiteX0" fmla="*/ 9598 w 10036"/>
              <a:gd name="connsiteY0" fmla="*/ 678 h 10408"/>
              <a:gd name="connsiteX1" fmla="*/ 5152 w 10036"/>
              <a:gd name="connsiteY1" fmla="*/ 347 h 10408"/>
              <a:gd name="connsiteX2" fmla="*/ 534 w 10036"/>
              <a:gd name="connsiteY2" fmla="*/ 795 h 10408"/>
              <a:gd name="connsiteX3" fmla="*/ 609 w 10036"/>
              <a:gd name="connsiteY3" fmla="*/ 9587 h 10408"/>
              <a:gd name="connsiteX4" fmla="*/ 5168 w 10036"/>
              <a:gd name="connsiteY4" fmla="*/ 10029 h 10408"/>
              <a:gd name="connsiteX5" fmla="*/ 9656 w 10036"/>
              <a:gd name="connsiteY5" fmla="*/ 9463 h 10408"/>
              <a:gd name="connsiteX6" fmla="*/ 9598 w 10036"/>
              <a:gd name="connsiteY6" fmla="*/ 678 h 10408"/>
              <a:gd name="connsiteX0" fmla="*/ 9598 w 10036"/>
              <a:gd name="connsiteY0" fmla="*/ 678 h 10408"/>
              <a:gd name="connsiteX1" fmla="*/ 5152 w 10036"/>
              <a:gd name="connsiteY1" fmla="*/ 347 h 10408"/>
              <a:gd name="connsiteX2" fmla="*/ 534 w 10036"/>
              <a:gd name="connsiteY2" fmla="*/ 795 h 10408"/>
              <a:gd name="connsiteX3" fmla="*/ 609 w 10036"/>
              <a:gd name="connsiteY3" fmla="*/ 9587 h 10408"/>
              <a:gd name="connsiteX4" fmla="*/ 5168 w 10036"/>
              <a:gd name="connsiteY4" fmla="*/ 10029 h 10408"/>
              <a:gd name="connsiteX5" fmla="*/ 9656 w 10036"/>
              <a:gd name="connsiteY5" fmla="*/ 9463 h 10408"/>
              <a:gd name="connsiteX6" fmla="*/ 9598 w 10036"/>
              <a:gd name="connsiteY6" fmla="*/ 678 h 10408"/>
              <a:gd name="connsiteX0" fmla="*/ 9598 w 10036"/>
              <a:gd name="connsiteY0" fmla="*/ 678 h 10408"/>
              <a:gd name="connsiteX1" fmla="*/ 5152 w 10036"/>
              <a:gd name="connsiteY1" fmla="*/ 347 h 10408"/>
              <a:gd name="connsiteX2" fmla="*/ 534 w 10036"/>
              <a:gd name="connsiteY2" fmla="*/ 795 h 10408"/>
              <a:gd name="connsiteX3" fmla="*/ 609 w 10036"/>
              <a:gd name="connsiteY3" fmla="*/ 9587 h 10408"/>
              <a:gd name="connsiteX4" fmla="*/ 5168 w 10036"/>
              <a:gd name="connsiteY4" fmla="*/ 10029 h 10408"/>
              <a:gd name="connsiteX5" fmla="*/ 9656 w 10036"/>
              <a:gd name="connsiteY5" fmla="*/ 9463 h 10408"/>
              <a:gd name="connsiteX6" fmla="*/ 9598 w 10036"/>
              <a:gd name="connsiteY6" fmla="*/ 678 h 10408"/>
              <a:gd name="connsiteX0" fmla="*/ 9604 w 10042"/>
              <a:gd name="connsiteY0" fmla="*/ 678 h 10231"/>
              <a:gd name="connsiteX1" fmla="*/ 5158 w 10042"/>
              <a:gd name="connsiteY1" fmla="*/ 347 h 10231"/>
              <a:gd name="connsiteX2" fmla="*/ 540 w 10042"/>
              <a:gd name="connsiteY2" fmla="*/ 795 h 10231"/>
              <a:gd name="connsiteX3" fmla="*/ 615 w 10042"/>
              <a:gd name="connsiteY3" fmla="*/ 9587 h 10231"/>
              <a:gd name="connsiteX4" fmla="*/ 5174 w 10042"/>
              <a:gd name="connsiteY4" fmla="*/ 10029 h 10231"/>
              <a:gd name="connsiteX5" fmla="*/ 9662 w 10042"/>
              <a:gd name="connsiteY5" fmla="*/ 9463 h 10231"/>
              <a:gd name="connsiteX6" fmla="*/ 9604 w 10042"/>
              <a:gd name="connsiteY6" fmla="*/ 678 h 10231"/>
              <a:gd name="connsiteX0" fmla="*/ 9631 w 10069"/>
              <a:gd name="connsiteY0" fmla="*/ 685 h 10297"/>
              <a:gd name="connsiteX1" fmla="*/ 5185 w 10069"/>
              <a:gd name="connsiteY1" fmla="*/ 354 h 10297"/>
              <a:gd name="connsiteX2" fmla="*/ 567 w 10069"/>
              <a:gd name="connsiteY2" fmla="*/ 802 h 10297"/>
              <a:gd name="connsiteX3" fmla="*/ 593 w 10069"/>
              <a:gd name="connsiteY3" fmla="*/ 9694 h 10297"/>
              <a:gd name="connsiteX4" fmla="*/ 5201 w 10069"/>
              <a:gd name="connsiteY4" fmla="*/ 10036 h 10297"/>
              <a:gd name="connsiteX5" fmla="*/ 9689 w 10069"/>
              <a:gd name="connsiteY5" fmla="*/ 9470 h 10297"/>
              <a:gd name="connsiteX6" fmla="*/ 9631 w 10069"/>
              <a:gd name="connsiteY6" fmla="*/ 685 h 10297"/>
              <a:gd name="connsiteX0" fmla="*/ 9642 w 10080"/>
              <a:gd name="connsiteY0" fmla="*/ 685 h 10204"/>
              <a:gd name="connsiteX1" fmla="*/ 5196 w 10080"/>
              <a:gd name="connsiteY1" fmla="*/ 354 h 10204"/>
              <a:gd name="connsiteX2" fmla="*/ 578 w 10080"/>
              <a:gd name="connsiteY2" fmla="*/ 802 h 10204"/>
              <a:gd name="connsiteX3" fmla="*/ 604 w 10080"/>
              <a:gd name="connsiteY3" fmla="*/ 9694 h 10204"/>
              <a:gd name="connsiteX4" fmla="*/ 5212 w 10080"/>
              <a:gd name="connsiteY4" fmla="*/ 10036 h 10204"/>
              <a:gd name="connsiteX5" fmla="*/ 9700 w 10080"/>
              <a:gd name="connsiteY5" fmla="*/ 9470 h 10204"/>
              <a:gd name="connsiteX6" fmla="*/ 9642 w 10080"/>
              <a:gd name="connsiteY6" fmla="*/ 685 h 10204"/>
              <a:gd name="connsiteX0" fmla="*/ 9642 w 10204"/>
              <a:gd name="connsiteY0" fmla="*/ 772 h 10409"/>
              <a:gd name="connsiteX1" fmla="*/ 5196 w 10204"/>
              <a:gd name="connsiteY1" fmla="*/ 441 h 10409"/>
              <a:gd name="connsiteX2" fmla="*/ 578 w 10204"/>
              <a:gd name="connsiteY2" fmla="*/ 889 h 10409"/>
              <a:gd name="connsiteX3" fmla="*/ 604 w 10204"/>
              <a:gd name="connsiteY3" fmla="*/ 9781 h 10409"/>
              <a:gd name="connsiteX4" fmla="*/ 5212 w 10204"/>
              <a:gd name="connsiteY4" fmla="*/ 10123 h 10409"/>
              <a:gd name="connsiteX5" fmla="*/ 9651 w 10204"/>
              <a:gd name="connsiteY5" fmla="*/ 9758 h 10409"/>
              <a:gd name="connsiteX6" fmla="*/ 9642 w 10204"/>
              <a:gd name="connsiteY6" fmla="*/ 772 h 10409"/>
              <a:gd name="connsiteX0" fmla="*/ 9642 w 10230"/>
              <a:gd name="connsiteY0" fmla="*/ 772 h 10250"/>
              <a:gd name="connsiteX1" fmla="*/ 5196 w 10230"/>
              <a:gd name="connsiteY1" fmla="*/ 441 h 10250"/>
              <a:gd name="connsiteX2" fmla="*/ 578 w 10230"/>
              <a:gd name="connsiteY2" fmla="*/ 889 h 10250"/>
              <a:gd name="connsiteX3" fmla="*/ 604 w 10230"/>
              <a:gd name="connsiteY3" fmla="*/ 9781 h 10250"/>
              <a:gd name="connsiteX4" fmla="*/ 5212 w 10230"/>
              <a:gd name="connsiteY4" fmla="*/ 10123 h 10250"/>
              <a:gd name="connsiteX5" fmla="*/ 9651 w 10230"/>
              <a:gd name="connsiteY5" fmla="*/ 9758 h 10250"/>
              <a:gd name="connsiteX6" fmla="*/ 9642 w 10230"/>
              <a:gd name="connsiteY6" fmla="*/ 772 h 10250"/>
              <a:gd name="connsiteX0" fmla="*/ 9642 w 10133"/>
              <a:gd name="connsiteY0" fmla="*/ 772 h 10250"/>
              <a:gd name="connsiteX1" fmla="*/ 5196 w 10133"/>
              <a:gd name="connsiteY1" fmla="*/ 441 h 10250"/>
              <a:gd name="connsiteX2" fmla="*/ 578 w 10133"/>
              <a:gd name="connsiteY2" fmla="*/ 889 h 10250"/>
              <a:gd name="connsiteX3" fmla="*/ 604 w 10133"/>
              <a:gd name="connsiteY3" fmla="*/ 9781 h 10250"/>
              <a:gd name="connsiteX4" fmla="*/ 5212 w 10133"/>
              <a:gd name="connsiteY4" fmla="*/ 10123 h 10250"/>
              <a:gd name="connsiteX5" fmla="*/ 9651 w 10133"/>
              <a:gd name="connsiteY5" fmla="*/ 9758 h 10250"/>
              <a:gd name="connsiteX6" fmla="*/ 9642 w 10133"/>
              <a:gd name="connsiteY6" fmla="*/ 772 h 10250"/>
              <a:gd name="connsiteX0" fmla="*/ 9642 w 10150"/>
              <a:gd name="connsiteY0" fmla="*/ 779 h 10263"/>
              <a:gd name="connsiteX1" fmla="*/ 5196 w 10150"/>
              <a:gd name="connsiteY1" fmla="*/ 448 h 10263"/>
              <a:gd name="connsiteX2" fmla="*/ 578 w 10150"/>
              <a:gd name="connsiteY2" fmla="*/ 896 h 10263"/>
              <a:gd name="connsiteX3" fmla="*/ 604 w 10150"/>
              <a:gd name="connsiteY3" fmla="*/ 9788 h 10263"/>
              <a:gd name="connsiteX4" fmla="*/ 5212 w 10150"/>
              <a:gd name="connsiteY4" fmla="*/ 10130 h 10263"/>
              <a:gd name="connsiteX5" fmla="*/ 9684 w 10150"/>
              <a:gd name="connsiteY5" fmla="*/ 9865 h 10263"/>
              <a:gd name="connsiteX6" fmla="*/ 9642 w 10150"/>
              <a:gd name="connsiteY6" fmla="*/ 779 h 10263"/>
              <a:gd name="connsiteX0" fmla="*/ 9642 w 10204"/>
              <a:gd name="connsiteY0" fmla="*/ 779 h 10257"/>
              <a:gd name="connsiteX1" fmla="*/ 5196 w 10204"/>
              <a:gd name="connsiteY1" fmla="*/ 448 h 10257"/>
              <a:gd name="connsiteX2" fmla="*/ 578 w 10204"/>
              <a:gd name="connsiteY2" fmla="*/ 896 h 10257"/>
              <a:gd name="connsiteX3" fmla="*/ 604 w 10204"/>
              <a:gd name="connsiteY3" fmla="*/ 9788 h 10257"/>
              <a:gd name="connsiteX4" fmla="*/ 5212 w 10204"/>
              <a:gd name="connsiteY4" fmla="*/ 10130 h 10257"/>
              <a:gd name="connsiteX5" fmla="*/ 9684 w 10204"/>
              <a:gd name="connsiteY5" fmla="*/ 9865 h 10257"/>
              <a:gd name="connsiteX6" fmla="*/ 9642 w 10204"/>
              <a:gd name="connsiteY6" fmla="*/ 779 h 10257"/>
              <a:gd name="connsiteX0" fmla="*/ 9642 w 10206"/>
              <a:gd name="connsiteY0" fmla="*/ 686 h 10205"/>
              <a:gd name="connsiteX1" fmla="*/ 5196 w 10206"/>
              <a:gd name="connsiteY1" fmla="*/ 355 h 10205"/>
              <a:gd name="connsiteX2" fmla="*/ 578 w 10206"/>
              <a:gd name="connsiteY2" fmla="*/ 803 h 10205"/>
              <a:gd name="connsiteX3" fmla="*/ 604 w 10206"/>
              <a:gd name="connsiteY3" fmla="*/ 9695 h 10205"/>
              <a:gd name="connsiteX4" fmla="*/ 5212 w 10206"/>
              <a:gd name="connsiteY4" fmla="*/ 10037 h 10205"/>
              <a:gd name="connsiteX5" fmla="*/ 9684 w 10206"/>
              <a:gd name="connsiteY5" fmla="*/ 9772 h 10205"/>
              <a:gd name="connsiteX6" fmla="*/ 10111 w 10206"/>
              <a:gd name="connsiteY6" fmla="*/ 5246 h 10205"/>
              <a:gd name="connsiteX7" fmla="*/ 9642 w 10206"/>
              <a:gd name="connsiteY7" fmla="*/ 686 h 10205"/>
              <a:gd name="connsiteX0" fmla="*/ 9642 w 10206"/>
              <a:gd name="connsiteY0" fmla="*/ 686 h 10205"/>
              <a:gd name="connsiteX1" fmla="*/ 5196 w 10206"/>
              <a:gd name="connsiteY1" fmla="*/ 355 h 10205"/>
              <a:gd name="connsiteX2" fmla="*/ 578 w 10206"/>
              <a:gd name="connsiteY2" fmla="*/ 803 h 10205"/>
              <a:gd name="connsiteX3" fmla="*/ 604 w 10206"/>
              <a:gd name="connsiteY3" fmla="*/ 9695 h 10205"/>
              <a:gd name="connsiteX4" fmla="*/ 5212 w 10206"/>
              <a:gd name="connsiteY4" fmla="*/ 10037 h 10205"/>
              <a:gd name="connsiteX5" fmla="*/ 9684 w 10206"/>
              <a:gd name="connsiteY5" fmla="*/ 9772 h 10205"/>
              <a:gd name="connsiteX6" fmla="*/ 10111 w 10206"/>
              <a:gd name="connsiteY6" fmla="*/ 5246 h 10205"/>
              <a:gd name="connsiteX7" fmla="*/ 9642 w 10206"/>
              <a:gd name="connsiteY7" fmla="*/ 686 h 10205"/>
              <a:gd name="connsiteX0" fmla="*/ 9642 w 10223"/>
              <a:gd name="connsiteY0" fmla="*/ 686 h 10164"/>
              <a:gd name="connsiteX1" fmla="*/ 5196 w 10223"/>
              <a:gd name="connsiteY1" fmla="*/ 355 h 10164"/>
              <a:gd name="connsiteX2" fmla="*/ 578 w 10223"/>
              <a:gd name="connsiteY2" fmla="*/ 803 h 10164"/>
              <a:gd name="connsiteX3" fmla="*/ 604 w 10223"/>
              <a:gd name="connsiteY3" fmla="*/ 9695 h 10164"/>
              <a:gd name="connsiteX4" fmla="*/ 5212 w 10223"/>
              <a:gd name="connsiteY4" fmla="*/ 10037 h 10164"/>
              <a:gd name="connsiteX5" fmla="*/ 9684 w 10223"/>
              <a:gd name="connsiteY5" fmla="*/ 9772 h 10164"/>
              <a:gd name="connsiteX6" fmla="*/ 10111 w 10223"/>
              <a:gd name="connsiteY6" fmla="*/ 5246 h 10164"/>
              <a:gd name="connsiteX7" fmla="*/ 9642 w 10223"/>
              <a:gd name="connsiteY7" fmla="*/ 686 h 10164"/>
              <a:gd name="connsiteX0" fmla="*/ 9642 w 10136"/>
              <a:gd name="connsiteY0" fmla="*/ 686 h 10164"/>
              <a:gd name="connsiteX1" fmla="*/ 5196 w 10136"/>
              <a:gd name="connsiteY1" fmla="*/ 355 h 10164"/>
              <a:gd name="connsiteX2" fmla="*/ 578 w 10136"/>
              <a:gd name="connsiteY2" fmla="*/ 803 h 10164"/>
              <a:gd name="connsiteX3" fmla="*/ 604 w 10136"/>
              <a:gd name="connsiteY3" fmla="*/ 9695 h 10164"/>
              <a:gd name="connsiteX4" fmla="*/ 5212 w 10136"/>
              <a:gd name="connsiteY4" fmla="*/ 10037 h 10164"/>
              <a:gd name="connsiteX5" fmla="*/ 9684 w 10136"/>
              <a:gd name="connsiteY5" fmla="*/ 9772 h 10164"/>
              <a:gd name="connsiteX6" fmla="*/ 10111 w 10136"/>
              <a:gd name="connsiteY6" fmla="*/ 5246 h 10164"/>
              <a:gd name="connsiteX7" fmla="*/ 9642 w 10136"/>
              <a:gd name="connsiteY7" fmla="*/ 686 h 10164"/>
              <a:gd name="connsiteX0" fmla="*/ 9642 w 10236"/>
              <a:gd name="connsiteY0" fmla="*/ 686 h 10203"/>
              <a:gd name="connsiteX1" fmla="*/ 5196 w 10236"/>
              <a:gd name="connsiteY1" fmla="*/ 355 h 10203"/>
              <a:gd name="connsiteX2" fmla="*/ 578 w 10236"/>
              <a:gd name="connsiteY2" fmla="*/ 803 h 10203"/>
              <a:gd name="connsiteX3" fmla="*/ 604 w 10236"/>
              <a:gd name="connsiteY3" fmla="*/ 9695 h 10203"/>
              <a:gd name="connsiteX4" fmla="*/ 5212 w 10236"/>
              <a:gd name="connsiteY4" fmla="*/ 10037 h 10203"/>
              <a:gd name="connsiteX5" fmla="*/ 9684 w 10236"/>
              <a:gd name="connsiteY5" fmla="*/ 9772 h 10203"/>
              <a:gd name="connsiteX6" fmla="*/ 10160 w 10236"/>
              <a:gd name="connsiteY6" fmla="*/ 5271 h 10203"/>
              <a:gd name="connsiteX7" fmla="*/ 9642 w 10236"/>
              <a:gd name="connsiteY7" fmla="*/ 686 h 10203"/>
              <a:gd name="connsiteX0" fmla="*/ 9642 w 10236"/>
              <a:gd name="connsiteY0" fmla="*/ 686 h 10203"/>
              <a:gd name="connsiteX1" fmla="*/ 5196 w 10236"/>
              <a:gd name="connsiteY1" fmla="*/ 355 h 10203"/>
              <a:gd name="connsiteX2" fmla="*/ 578 w 10236"/>
              <a:gd name="connsiteY2" fmla="*/ 803 h 10203"/>
              <a:gd name="connsiteX3" fmla="*/ 604 w 10236"/>
              <a:gd name="connsiteY3" fmla="*/ 9695 h 10203"/>
              <a:gd name="connsiteX4" fmla="*/ 5212 w 10236"/>
              <a:gd name="connsiteY4" fmla="*/ 10037 h 10203"/>
              <a:gd name="connsiteX5" fmla="*/ 9684 w 10236"/>
              <a:gd name="connsiteY5" fmla="*/ 9772 h 10203"/>
              <a:gd name="connsiteX6" fmla="*/ 10160 w 10236"/>
              <a:gd name="connsiteY6" fmla="*/ 5271 h 10203"/>
              <a:gd name="connsiteX7" fmla="*/ 9642 w 10236"/>
              <a:gd name="connsiteY7" fmla="*/ 686 h 10203"/>
              <a:gd name="connsiteX0" fmla="*/ 9642 w 10182"/>
              <a:gd name="connsiteY0" fmla="*/ 686 h 10202"/>
              <a:gd name="connsiteX1" fmla="*/ 5196 w 10182"/>
              <a:gd name="connsiteY1" fmla="*/ 355 h 10202"/>
              <a:gd name="connsiteX2" fmla="*/ 578 w 10182"/>
              <a:gd name="connsiteY2" fmla="*/ 803 h 10202"/>
              <a:gd name="connsiteX3" fmla="*/ 604 w 10182"/>
              <a:gd name="connsiteY3" fmla="*/ 9695 h 10202"/>
              <a:gd name="connsiteX4" fmla="*/ 5212 w 10182"/>
              <a:gd name="connsiteY4" fmla="*/ 10037 h 10202"/>
              <a:gd name="connsiteX5" fmla="*/ 9684 w 10182"/>
              <a:gd name="connsiteY5" fmla="*/ 9772 h 10202"/>
              <a:gd name="connsiteX6" fmla="*/ 10160 w 10182"/>
              <a:gd name="connsiteY6" fmla="*/ 5271 h 10202"/>
              <a:gd name="connsiteX7" fmla="*/ 9642 w 10182"/>
              <a:gd name="connsiteY7" fmla="*/ 686 h 10202"/>
              <a:gd name="connsiteX0" fmla="*/ 9642 w 10190"/>
              <a:gd name="connsiteY0" fmla="*/ 686 h 10164"/>
              <a:gd name="connsiteX1" fmla="*/ 5196 w 10190"/>
              <a:gd name="connsiteY1" fmla="*/ 355 h 10164"/>
              <a:gd name="connsiteX2" fmla="*/ 578 w 10190"/>
              <a:gd name="connsiteY2" fmla="*/ 803 h 10164"/>
              <a:gd name="connsiteX3" fmla="*/ 604 w 10190"/>
              <a:gd name="connsiteY3" fmla="*/ 9695 h 10164"/>
              <a:gd name="connsiteX4" fmla="*/ 5212 w 10190"/>
              <a:gd name="connsiteY4" fmla="*/ 10037 h 10164"/>
              <a:gd name="connsiteX5" fmla="*/ 9684 w 10190"/>
              <a:gd name="connsiteY5" fmla="*/ 9772 h 10164"/>
              <a:gd name="connsiteX6" fmla="*/ 10160 w 10190"/>
              <a:gd name="connsiteY6" fmla="*/ 5271 h 10164"/>
              <a:gd name="connsiteX7" fmla="*/ 9642 w 10190"/>
              <a:gd name="connsiteY7" fmla="*/ 686 h 10164"/>
              <a:gd name="connsiteX0" fmla="*/ 9642 w 10161"/>
              <a:gd name="connsiteY0" fmla="*/ 686 h 10164"/>
              <a:gd name="connsiteX1" fmla="*/ 5196 w 10161"/>
              <a:gd name="connsiteY1" fmla="*/ 355 h 10164"/>
              <a:gd name="connsiteX2" fmla="*/ 578 w 10161"/>
              <a:gd name="connsiteY2" fmla="*/ 803 h 10164"/>
              <a:gd name="connsiteX3" fmla="*/ 604 w 10161"/>
              <a:gd name="connsiteY3" fmla="*/ 9695 h 10164"/>
              <a:gd name="connsiteX4" fmla="*/ 5212 w 10161"/>
              <a:gd name="connsiteY4" fmla="*/ 10037 h 10164"/>
              <a:gd name="connsiteX5" fmla="*/ 9684 w 10161"/>
              <a:gd name="connsiteY5" fmla="*/ 9772 h 10164"/>
              <a:gd name="connsiteX6" fmla="*/ 10160 w 10161"/>
              <a:gd name="connsiteY6" fmla="*/ 5271 h 10164"/>
              <a:gd name="connsiteX7" fmla="*/ 9642 w 10161"/>
              <a:gd name="connsiteY7" fmla="*/ 686 h 10164"/>
              <a:gd name="connsiteX0" fmla="*/ 9625 w 10144"/>
              <a:gd name="connsiteY0" fmla="*/ 684 h 10149"/>
              <a:gd name="connsiteX1" fmla="*/ 5179 w 10144"/>
              <a:gd name="connsiteY1" fmla="*/ 353 h 10149"/>
              <a:gd name="connsiteX2" fmla="*/ 561 w 10144"/>
              <a:gd name="connsiteY2" fmla="*/ 801 h 10149"/>
              <a:gd name="connsiteX3" fmla="*/ 620 w 10144"/>
              <a:gd name="connsiteY3" fmla="*/ 9668 h 10149"/>
              <a:gd name="connsiteX4" fmla="*/ 5195 w 10144"/>
              <a:gd name="connsiteY4" fmla="*/ 10035 h 10149"/>
              <a:gd name="connsiteX5" fmla="*/ 9667 w 10144"/>
              <a:gd name="connsiteY5" fmla="*/ 9770 h 10149"/>
              <a:gd name="connsiteX6" fmla="*/ 10143 w 10144"/>
              <a:gd name="connsiteY6" fmla="*/ 5269 h 10149"/>
              <a:gd name="connsiteX7" fmla="*/ 9625 w 10144"/>
              <a:gd name="connsiteY7" fmla="*/ 684 h 10149"/>
              <a:gd name="connsiteX0" fmla="*/ 9625 w 10144"/>
              <a:gd name="connsiteY0" fmla="*/ 684 h 10122"/>
              <a:gd name="connsiteX1" fmla="*/ 5179 w 10144"/>
              <a:gd name="connsiteY1" fmla="*/ 353 h 10122"/>
              <a:gd name="connsiteX2" fmla="*/ 561 w 10144"/>
              <a:gd name="connsiteY2" fmla="*/ 801 h 10122"/>
              <a:gd name="connsiteX3" fmla="*/ 620 w 10144"/>
              <a:gd name="connsiteY3" fmla="*/ 9668 h 10122"/>
              <a:gd name="connsiteX4" fmla="*/ 5195 w 10144"/>
              <a:gd name="connsiteY4" fmla="*/ 10035 h 10122"/>
              <a:gd name="connsiteX5" fmla="*/ 9667 w 10144"/>
              <a:gd name="connsiteY5" fmla="*/ 9770 h 10122"/>
              <a:gd name="connsiteX6" fmla="*/ 10143 w 10144"/>
              <a:gd name="connsiteY6" fmla="*/ 5269 h 10122"/>
              <a:gd name="connsiteX7" fmla="*/ 9625 w 10144"/>
              <a:gd name="connsiteY7" fmla="*/ 684 h 10122"/>
              <a:gd name="connsiteX0" fmla="*/ 9601 w 10120"/>
              <a:gd name="connsiteY0" fmla="*/ 684 h 10446"/>
              <a:gd name="connsiteX1" fmla="*/ 5155 w 10120"/>
              <a:gd name="connsiteY1" fmla="*/ 353 h 10446"/>
              <a:gd name="connsiteX2" fmla="*/ 553 w 10120"/>
              <a:gd name="connsiteY2" fmla="*/ 801 h 10446"/>
              <a:gd name="connsiteX3" fmla="*/ 596 w 10120"/>
              <a:gd name="connsiteY3" fmla="*/ 9668 h 10446"/>
              <a:gd name="connsiteX4" fmla="*/ 5171 w 10120"/>
              <a:gd name="connsiteY4" fmla="*/ 10035 h 10446"/>
              <a:gd name="connsiteX5" fmla="*/ 9643 w 10120"/>
              <a:gd name="connsiteY5" fmla="*/ 9770 h 10446"/>
              <a:gd name="connsiteX6" fmla="*/ 10119 w 10120"/>
              <a:gd name="connsiteY6" fmla="*/ 5269 h 10446"/>
              <a:gd name="connsiteX7" fmla="*/ 9601 w 10120"/>
              <a:gd name="connsiteY7" fmla="*/ 684 h 10446"/>
              <a:gd name="connsiteX0" fmla="*/ 9599 w 10118"/>
              <a:gd name="connsiteY0" fmla="*/ 430 h 9905"/>
              <a:gd name="connsiteX1" fmla="*/ 5153 w 10118"/>
              <a:gd name="connsiteY1" fmla="*/ 99 h 9905"/>
              <a:gd name="connsiteX2" fmla="*/ 551 w 10118"/>
              <a:gd name="connsiteY2" fmla="*/ 547 h 9905"/>
              <a:gd name="connsiteX3" fmla="*/ 89 w 10118"/>
              <a:gd name="connsiteY3" fmla="*/ 4589 h 9905"/>
              <a:gd name="connsiteX4" fmla="*/ 594 w 10118"/>
              <a:gd name="connsiteY4" fmla="*/ 9414 h 9905"/>
              <a:gd name="connsiteX5" fmla="*/ 5169 w 10118"/>
              <a:gd name="connsiteY5" fmla="*/ 9781 h 9905"/>
              <a:gd name="connsiteX6" fmla="*/ 9641 w 10118"/>
              <a:gd name="connsiteY6" fmla="*/ 9516 h 9905"/>
              <a:gd name="connsiteX7" fmla="*/ 10117 w 10118"/>
              <a:gd name="connsiteY7" fmla="*/ 5015 h 9905"/>
              <a:gd name="connsiteX8" fmla="*/ 9599 w 10118"/>
              <a:gd name="connsiteY8" fmla="*/ 430 h 9905"/>
              <a:gd name="connsiteX0" fmla="*/ 9464 w 9977"/>
              <a:gd name="connsiteY0" fmla="*/ 434 h 10000"/>
              <a:gd name="connsiteX1" fmla="*/ 5070 w 9977"/>
              <a:gd name="connsiteY1" fmla="*/ 100 h 10000"/>
              <a:gd name="connsiteX2" fmla="*/ 522 w 9977"/>
              <a:gd name="connsiteY2" fmla="*/ 552 h 10000"/>
              <a:gd name="connsiteX3" fmla="*/ 65 w 9977"/>
              <a:gd name="connsiteY3" fmla="*/ 4633 h 10000"/>
              <a:gd name="connsiteX4" fmla="*/ 564 w 9977"/>
              <a:gd name="connsiteY4" fmla="*/ 9504 h 10000"/>
              <a:gd name="connsiteX5" fmla="*/ 5086 w 9977"/>
              <a:gd name="connsiteY5" fmla="*/ 9875 h 10000"/>
              <a:gd name="connsiteX6" fmla="*/ 9506 w 9977"/>
              <a:gd name="connsiteY6" fmla="*/ 9607 h 10000"/>
              <a:gd name="connsiteX7" fmla="*/ 9976 w 9977"/>
              <a:gd name="connsiteY7" fmla="*/ 5063 h 10000"/>
              <a:gd name="connsiteX8" fmla="*/ 9464 w 9977"/>
              <a:gd name="connsiteY8" fmla="*/ 434 h 10000"/>
              <a:gd name="connsiteX0" fmla="*/ 9486 w 10000"/>
              <a:gd name="connsiteY0" fmla="*/ 436 h 10002"/>
              <a:gd name="connsiteX1" fmla="*/ 5082 w 10000"/>
              <a:gd name="connsiteY1" fmla="*/ 102 h 10002"/>
              <a:gd name="connsiteX2" fmla="*/ 572 w 10000"/>
              <a:gd name="connsiteY2" fmla="*/ 377 h 10002"/>
              <a:gd name="connsiteX3" fmla="*/ 65 w 10000"/>
              <a:gd name="connsiteY3" fmla="*/ 4635 h 10002"/>
              <a:gd name="connsiteX4" fmla="*/ 565 w 10000"/>
              <a:gd name="connsiteY4" fmla="*/ 9506 h 10002"/>
              <a:gd name="connsiteX5" fmla="*/ 5098 w 10000"/>
              <a:gd name="connsiteY5" fmla="*/ 9877 h 10002"/>
              <a:gd name="connsiteX6" fmla="*/ 9528 w 10000"/>
              <a:gd name="connsiteY6" fmla="*/ 9609 h 10002"/>
              <a:gd name="connsiteX7" fmla="*/ 9999 w 10000"/>
              <a:gd name="connsiteY7" fmla="*/ 5065 h 10002"/>
              <a:gd name="connsiteX8" fmla="*/ 9486 w 10000"/>
              <a:gd name="connsiteY8" fmla="*/ 436 h 10002"/>
              <a:gd name="connsiteX0" fmla="*/ 9422 w 9936"/>
              <a:gd name="connsiteY0" fmla="*/ 436 h 9996"/>
              <a:gd name="connsiteX1" fmla="*/ 5018 w 9936"/>
              <a:gd name="connsiteY1" fmla="*/ 102 h 9996"/>
              <a:gd name="connsiteX2" fmla="*/ 508 w 9936"/>
              <a:gd name="connsiteY2" fmla="*/ 377 h 9996"/>
              <a:gd name="connsiteX3" fmla="*/ 1 w 9936"/>
              <a:gd name="connsiteY3" fmla="*/ 4635 h 9996"/>
              <a:gd name="connsiteX4" fmla="*/ 501 w 9936"/>
              <a:gd name="connsiteY4" fmla="*/ 9506 h 9996"/>
              <a:gd name="connsiteX5" fmla="*/ 5034 w 9936"/>
              <a:gd name="connsiteY5" fmla="*/ 9877 h 9996"/>
              <a:gd name="connsiteX6" fmla="*/ 9464 w 9936"/>
              <a:gd name="connsiteY6" fmla="*/ 9609 h 9996"/>
              <a:gd name="connsiteX7" fmla="*/ 9935 w 9936"/>
              <a:gd name="connsiteY7" fmla="*/ 5065 h 9996"/>
              <a:gd name="connsiteX8" fmla="*/ 9422 w 9936"/>
              <a:gd name="connsiteY8" fmla="*/ 436 h 9996"/>
              <a:gd name="connsiteX0" fmla="*/ 9483 w 9971"/>
              <a:gd name="connsiteY0" fmla="*/ 436 h 10000"/>
              <a:gd name="connsiteX1" fmla="*/ 5050 w 9971"/>
              <a:gd name="connsiteY1" fmla="*/ 102 h 10000"/>
              <a:gd name="connsiteX2" fmla="*/ 511 w 9971"/>
              <a:gd name="connsiteY2" fmla="*/ 377 h 10000"/>
              <a:gd name="connsiteX3" fmla="*/ 1 w 9971"/>
              <a:gd name="connsiteY3" fmla="*/ 4637 h 10000"/>
              <a:gd name="connsiteX4" fmla="*/ 504 w 9971"/>
              <a:gd name="connsiteY4" fmla="*/ 9510 h 10000"/>
              <a:gd name="connsiteX5" fmla="*/ 5066 w 9971"/>
              <a:gd name="connsiteY5" fmla="*/ 9881 h 10000"/>
              <a:gd name="connsiteX6" fmla="*/ 9525 w 9971"/>
              <a:gd name="connsiteY6" fmla="*/ 9613 h 10000"/>
              <a:gd name="connsiteX7" fmla="*/ 9968 w 9971"/>
              <a:gd name="connsiteY7" fmla="*/ 5067 h 10000"/>
              <a:gd name="connsiteX8" fmla="*/ 9483 w 9971"/>
              <a:gd name="connsiteY8" fmla="*/ 436 h 10000"/>
              <a:gd name="connsiteX0" fmla="*/ 9511 w 9999"/>
              <a:gd name="connsiteY0" fmla="*/ 436 h 10012"/>
              <a:gd name="connsiteX1" fmla="*/ 5065 w 9999"/>
              <a:gd name="connsiteY1" fmla="*/ 102 h 10012"/>
              <a:gd name="connsiteX2" fmla="*/ 512 w 9999"/>
              <a:gd name="connsiteY2" fmla="*/ 377 h 10012"/>
              <a:gd name="connsiteX3" fmla="*/ 1 w 9999"/>
              <a:gd name="connsiteY3" fmla="*/ 4637 h 10012"/>
              <a:gd name="connsiteX4" fmla="*/ 505 w 9999"/>
              <a:gd name="connsiteY4" fmla="*/ 9510 h 10012"/>
              <a:gd name="connsiteX5" fmla="*/ 5081 w 9999"/>
              <a:gd name="connsiteY5" fmla="*/ 9881 h 10012"/>
              <a:gd name="connsiteX6" fmla="*/ 9522 w 9999"/>
              <a:gd name="connsiteY6" fmla="*/ 9637 h 10012"/>
              <a:gd name="connsiteX7" fmla="*/ 9997 w 9999"/>
              <a:gd name="connsiteY7" fmla="*/ 5067 h 10012"/>
              <a:gd name="connsiteX8" fmla="*/ 9511 w 9999"/>
              <a:gd name="connsiteY8" fmla="*/ 436 h 10012"/>
              <a:gd name="connsiteX0" fmla="*/ 9512 w 10003"/>
              <a:gd name="connsiteY0" fmla="*/ 435 h 10000"/>
              <a:gd name="connsiteX1" fmla="*/ 5066 w 10003"/>
              <a:gd name="connsiteY1" fmla="*/ 102 h 10000"/>
              <a:gd name="connsiteX2" fmla="*/ 512 w 10003"/>
              <a:gd name="connsiteY2" fmla="*/ 377 h 10000"/>
              <a:gd name="connsiteX3" fmla="*/ 1 w 10003"/>
              <a:gd name="connsiteY3" fmla="*/ 4631 h 10000"/>
              <a:gd name="connsiteX4" fmla="*/ 505 w 10003"/>
              <a:gd name="connsiteY4" fmla="*/ 9499 h 10000"/>
              <a:gd name="connsiteX5" fmla="*/ 5082 w 10003"/>
              <a:gd name="connsiteY5" fmla="*/ 9869 h 10000"/>
              <a:gd name="connsiteX6" fmla="*/ 9523 w 10003"/>
              <a:gd name="connsiteY6" fmla="*/ 9625 h 10000"/>
              <a:gd name="connsiteX7" fmla="*/ 9998 w 10003"/>
              <a:gd name="connsiteY7" fmla="*/ 5061 h 10000"/>
              <a:gd name="connsiteX8" fmla="*/ 9512 w 10003"/>
              <a:gd name="connsiteY8" fmla="*/ 435 h 10000"/>
              <a:gd name="connsiteX0" fmla="*/ 9512 w 10003"/>
              <a:gd name="connsiteY0" fmla="*/ 435 h 10000"/>
              <a:gd name="connsiteX1" fmla="*/ 5066 w 10003"/>
              <a:gd name="connsiteY1" fmla="*/ 102 h 10000"/>
              <a:gd name="connsiteX2" fmla="*/ 512 w 10003"/>
              <a:gd name="connsiteY2" fmla="*/ 377 h 10000"/>
              <a:gd name="connsiteX3" fmla="*/ 1 w 10003"/>
              <a:gd name="connsiteY3" fmla="*/ 4631 h 10000"/>
              <a:gd name="connsiteX4" fmla="*/ 505 w 10003"/>
              <a:gd name="connsiteY4" fmla="*/ 9499 h 10000"/>
              <a:gd name="connsiteX5" fmla="*/ 5082 w 10003"/>
              <a:gd name="connsiteY5" fmla="*/ 9869 h 10000"/>
              <a:gd name="connsiteX6" fmla="*/ 9523 w 10003"/>
              <a:gd name="connsiteY6" fmla="*/ 9625 h 10000"/>
              <a:gd name="connsiteX7" fmla="*/ 9998 w 10003"/>
              <a:gd name="connsiteY7" fmla="*/ 5061 h 10000"/>
              <a:gd name="connsiteX8" fmla="*/ 9512 w 10003"/>
              <a:gd name="connsiteY8" fmla="*/ 435 h 10000"/>
              <a:gd name="connsiteX0" fmla="*/ 9577 w 10068"/>
              <a:gd name="connsiteY0" fmla="*/ 435 h 9994"/>
              <a:gd name="connsiteX1" fmla="*/ 5131 w 10068"/>
              <a:gd name="connsiteY1" fmla="*/ 102 h 9994"/>
              <a:gd name="connsiteX2" fmla="*/ 577 w 10068"/>
              <a:gd name="connsiteY2" fmla="*/ 377 h 9994"/>
              <a:gd name="connsiteX3" fmla="*/ 66 w 10068"/>
              <a:gd name="connsiteY3" fmla="*/ 4631 h 9994"/>
              <a:gd name="connsiteX4" fmla="*/ 570 w 10068"/>
              <a:gd name="connsiteY4" fmla="*/ 9499 h 9994"/>
              <a:gd name="connsiteX5" fmla="*/ 5162 w 10068"/>
              <a:gd name="connsiteY5" fmla="*/ 9845 h 9994"/>
              <a:gd name="connsiteX6" fmla="*/ 9588 w 10068"/>
              <a:gd name="connsiteY6" fmla="*/ 9625 h 9994"/>
              <a:gd name="connsiteX7" fmla="*/ 10063 w 10068"/>
              <a:gd name="connsiteY7" fmla="*/ 5061 h 9994"/>
              <a:gd name="connsiteX8" fmla="*/ 9577 w 10068"/>
              <a:gd name="connsiteY8" fmla="*/ 435 h 9994"/>
              <a:gd name="connsiteX0" fmla="*/ 9447 w 9935"/>
              <a:gd name="connsiteY0" fmla="*/ 435 h 10084"/>
              <a:gd name="connsiteX1" fmla="*/ 5031 w 9935"/>
              <a:gd name="connsiteY1" fmla="*/ 102 h 10084"/>
              <a:gd name="connsiteX2" fmla="*/ 508 w 9935"/>
              <a:gd name="connsiteY2" fmla="*/ 377 h 10084"/>
              <a:gd name="connsiteX3" fmla="*/ 1 w 9935"/>
              <a:gd name="connsiteY3" fmla="*/ 4634 h 10084"/>
              <a:gd name="connsiteX4" fmla="*/ 501 w 9935"/>
              <a:gd name="connsiteY4" fmla="*/ 9505 h 10084"/>
              <a:gd name="connsiteX5" fmla="*/ 5062 w 9935"/>
              <a:gd name="connsiteY5" fmla="*/ 9851 h 10084"/>
              <a:gd name="connsiteX6" fmla="*/ 9458 w 9935"/>
              <a:gd name="connsiteY6" fmla="*/ 9631 h 10084"/>
              <a:gd name="connsiteX7" fmla="*/ 9930 w 9935"/>
              <a:gd name="connsiteY7" fmla="*/ 5064 h 10084"/>
              <a:gd name="connsiteX8" fmla="*/ 9447 w 9935"/>
              <a:gd name="connsiteY8" fmla="*/ 435 h 10084"/>
              <a:gd name="connsiteX0" fmla="*/ 9509 w 10000"/>
              <a:gd name="connsiteY0" fmla="*/ 431 h 10000"/>
              <a:gd name="connsiteX1" fmla="*/ 5064 w 10000"/>
              <a:gd name="connsiteY1" fmla="*/ 101 h 10000"/>
              <a:gd name="connsiteX2" fmla="*/ 511 w 10000"/>
              <a:gd name="connsiteY2" fmla="*/ 374 h 10000"/>
              <a:gd name="connsiteX3" fmla="*/ 1 w 10000"/>
              <a:gd name="connsiteY3" fmla="*/ 4595 h 10000"/>
              <a:gd name="connsiteX4" fmla="*/ 504 w 10000"/>
              <a:gd name="connsiteY4" fmla="*/ 9426 h 10000"/>
              <a:gd name="connsiteX5" fmla="*/ 5095 w 10000"/>
              <a:gd name="connsiteY5" fmla="*/ 9769 h 10000"/>
              <a:gd name="connsiteX6" fmla="*/ 9520 w 10000"/>
              <a:gd name="connsiteY6" fmla="*/ 9551 h 10000"/>
              <a:gd name="connsiteX7" fmla="*/ 9995 w 10000"/>
              <a:gd name="connsiteY7" fmla="*/ 5022 h 10000"/>
              <a:gd name="connsiteX8" fmla="*/ 9509 w 10000"/>
              <a:gd name="connsiteY8" fmla="*/ 431 h 10000"/>
              <a:gd name="connsiteX0" fmla="*/ 9509 w 10000"/>
              <a:gd name="connsiteY0" fmla="*/ 431 h 9855"/>
              <a:gd name="connsiteX1" fmla="*/ 5064 w 10000"/>
              <a:gd name="connsiteY1" fmla="*/ 101 h 9855"/>
              <a:gd name="connsiteX2" fmla="*/ 511 w 10000"/>
              <a:gd name="connsiteY2" fmla="*/ 374 h 9855"/>
              <a:gd name="connsiteX3" fmla="*/ 1 w 10000"/>
              <a:gd name="connsiteY3" fmla="*/ 4595 h 9855"/>
              <a:gd name="connsiteX4" fmla="*/ 504 w 10000"/>
              <a:gd name="connsiteY4" fmla="*/ 9426 h 9855"/>
              <a:gd name="connsiteX5" fmla="*/ 5095 w 10000"/>
              <a:gd name="connsiteY5" fmla="*/ 9769 h 9855"/>
              <a:gd name="connsiteX6" fmla="*/ 9520 w 10000"/>
              <a:gd name="connsiteY6" fmla="*/ 9551 h 9855"/>
              <a:gd name="connsiteX7" fmla="*/ 9995 w 10000"/>
              <a:gd name="connsiteY7" fmla="*/ 5022 h 9855"/>
              <a:gd name="connsiteX8" fmla="*/ 9509 w 10000"/>
              <a:gd name="connsiteY8" fmla="*/ 431 h 9855"/>
              <a:gd name="connsiteX0" fmla="*/ 9509 w 10000"/>
              <a:gd name="connsiteY0" fmla="*/ 437 h 10097"/>
              <a:gd name="connsiteX1" fmla="*/ 5064 w 10000"/>
              <a:gd name="connsiteY1" fmla="*/ 102 h 10097"/>
              <a:gd name="connsiteX2" fmla="*/ 511 w 10000"/>
              <a:gd name="connsiteY2" fmla="*/ 380 h 10097"/>
              <a:gd name="connsiteX3" fmla="*/ 1 w 10000"/>
              <a:gd name="connsiteY3" fmla="*/ 4663 h 10097"/>
              <a:gd name="connsiteX4" fmla="*/ 504 w 10000"/>
              <a:gd name="connsiteY4" fmla="*/ 9565 h 10097"/>
              <a:gd name="connsiteX5" fmla="*/ 5095 w 10000"/>
              <a:gd name="connsiteY5" fmla="*/ 9913 h 10097"/>
              <a:gd name="connsiteX6" fmla="*/ 9520 w 10000"/>
              <a:gd name="connsiteY6" fmla="*/ 9692 h 10097"/>
              <a:gd name="connsiteX7" fmla="*/ 9995 w 10000"/>
              <a:gd name="connsiteY7" fmla="*/ 5096 h 10097"/>
              <a:gd name="connsiteX8" fmla="*/ 9509 w 10000"/>
              <a:gd name="connsiteY8" fmla="*/ 437 h 10097"/>
              <a:gd name="connsiteX0" fmla="*/ 9518 w 10009"/>
              <a:gd name="connsiteY0" fmla="*/ 437 h 10052"/>
              <a:gd name="connsiteX1" fmla="*/ 5073 w 10009"/>
              <a:gd name="connsiteY1" fmla="*/ 102 h 10052"/>
              <a:gd name="connsiteX2" fmla="*/ 520 w 10009"/>
              <a:gd name="connsiteY2" fmla="*/ 380 h 10052"/>
              <a:gd name="connsiteX3" fmla="*/ 10 w 10009"/>
              <a:gd name="connsiteY3" fmla="*/ 4663 h 10052"/>
              <a:gd name="connsiteX4" fmla="*/ 391 w 10009"/>
              <a:gd name="connsiteY4" fmla="*/ 9493 h 10052"/>
              <a:gd name="connsiteX5" fmla="*/ 5104 w 10009"/>
              <a:gd name="connsiteY5" fmla="*/ 9913 h 10052"/>
              <a:gd name="connsiteX6" fmla="*/ 9529 w 10009"/>
              <a:gd name="connsiteY6" fmla="*/ 9692 h 10052"/>
              <a:gd name="connsiteX7" fmla="*/ 10004 w 10009"/>
              <a:gd name="connsiteY7" fmla="*/ 5096 h 10052"/>
              <a:gd name="connsiteX8" fmla="*/ 9518 w 10009"/>
              <a:gd name="connsiteY8" fmla="*/ 437 h 10052"/>
              <a:gd name="connsiteX0" fmla="*/ 9518 w 10009"/>
              <a:gd name="connsiteY0" fmla="*/ 437 h 10052"/>
              <a:gd name="connsiteX1" fmla="*/ 5073 w 10009"/>
              <a:gd name="connsiteY1" fmla="*/ 102 h 10052"/>
              <a:gd name="connsiteX2" fmla="*/ 520 w 10009"/>
              <a:gd name="connsiteY2" fmla="*/ 380 h 10052"/>
              <a:gd name="connsiteX3" fmla="*/ 10 w 10009"/>
              <a:gd name="connsiteY3" fmla="*/ 4663 h 10052"/>
              <a:gd name="connsiteX4" fmla="*/ 391 w 10009"/>
              <a:gd name="connsiteY4" fmla="*/ 9493 h 10052"/>
              <a:gd name="connsiteX5" fmla="*/ 5104 w 10009"/>
              <a:gd name="connsiteY5" fmla="*/ 9913 h 10052"/>
              <a:gd name="connsiteX6" fmla="*/ 9529 w 10009"/>
              <a:gd name="connsiteY6" fmla="*/ 9692 h 10052"/>
              <a:gd name="connsiteX7" fmla="*/ 10004 w 10009"/>
              <a:gd name="connsiteY7" fmla="*/ 5096 h 10052"/>
              <a:gd name="connsiteX8" fmla="*/ 9518 w 10009"/>
              <a:gd name="connsiteY8" fmla="*/ 437 h 10052"/>
              <a:gd name="connsiteX0" fmla="*/ 9518 w 10009"/>
              <a:gd name="connsiteY0" fmla="*/ 437 h 10052"/>
              <a:gd name="connsiteX1" fmla="*/ 5073 w 10009"/>
              <a:gd name="connsiteY1" fmla="*/ 102 h 10052"/>
              <a:gd name="connsiteX2" fmla="*/ 520 w 10009"/>
              <a:gd name="connsiteY2" fmla="*/ 380 h 10052"/>
              <a:gd name="connsiteX3" fmla="*/ 10 w 10009"/>
              <a:gd name="connsiteY3" fmla="*/ 4663 h 10052"/>
              <a:gd name="connsiteX4" fmla="*/ 391 w 10009"/>
              <a:gd name="connsiteY4" fmla="*/ 9493 h 10052"/>
              <a:gd name="connsiteX5" fmla="*/ 5104 w 10009"/>
              <a:gd name="connsiteY5" fmla="*/ 9913 h 10052"/>
              <a:gd name="connsiteX6" fmla="*/ 9529 w 10009"/>
              <a:gd name="connsiteY6" fmla="*/ 9692 h 10052"/>
              <a:gd name="connsiteX7" fmla="*/ 10004 w 10009"/>
              <a:gd name="connsiteY7" fmla="*/ 5096 h 10052"/>
              <a:gd name="connsiteX8" fmla="*/ 9518 w 10009"/>
              <a:gd name="connsiteY8" fmla="*/ 437 h 10052"/>
              <a:gd name="connsiteX0" fmla="*/ 9518 w 10009"/>
              <a:gd name="connsiteY0" fmla="*/ 484 h 10099"/>
              <a:gd name="connsiteX1" fmla="*/ 5073 w 10009"/>
              <a:gd name="connsiteY1" fmla="*/ 149 h 10099"/>
              <a:gd name="connsiteX2" fmla="*/ 520 w 10009"/>
              <a:gd name="connsiteY2" fmla="*/ 355 h 10099"/>
              <a:gd name="connsiteX3" fmla="*/ 10 w 10009"/>
              <a:gd name="connsiteY3" fmla="*/ 4710 h 10099"/>
              <a:gd name="connsiteX4" fmla="*/ 391 w 10009"/>
              <a:gd name="connsiteY4" fmla="*/ 9540 h 10099"/>
              <a:gd name="connsiteX5" fmla="*/ 5104 w 10009"/>
              <a:gd name="connsiteY5" fmla="*/ 9960 h 10099"/>
              <a:gd name="connsiteX6" fmla="*/ 9529 w 10009"/>
              <a:gd name="connsiteY6" fmla="*/ 9739 h 10099"/>
              <a:gd name="connsiteX7" fmla="*/ 10004 w 10009"/>
              <a:gd name="connsiteY7" fmla="*/ 5143 h 10099"/>
              <a:gd name="connsiteX8" fmla="*/ 9518 w 10009"/>
              <a:gd name="connsiteY8" fmla="*/ 484 h 10099"/>
              <a:gd name="connsiteX0" fmla="*/ 9518 w 10009"/>
              <a:gd name="connsiteY0" fmla="*/ 436 h 10051"/>
              <a:gd name="connsiteX1" fmla="*/ 5073 w 10009"/>
              <a:gd name="connsiteY1" fmla="*/ 101 h 10051"/>
              <a:gd name="connsiteX2" fmla="*/ 520 w 10009"/>
              <a:gd name="connsiteY2" fmla="*/ 307 h 10051"/>
              <a:gd name="connsiteX3" fmla="*/ 10 w 10009"/>
              <a:gd name="connsiteY3" fmla="*/ 4662 h 10051"/>
              <a:gd name="connsiteX4" fmla="*/ 391 w 10009"/>
              <a:gd name="connsiteY4" fmla="*/ 9492 h 10051"/>
              <a:gd name="connsiteX5" fmla="*/ 5104 w 10009"/>
              <a:gd name="connsiteY5" fmla="*/ 9912 h 10051"/>
              <a:gd name="connsiteX6" fmla="*/ 9529 w 10009"/>
              <a:gd name="connsiteY6" fmla="*/ 9691 h 10051"/>
              <a:gd name="connsiteX7" fmla="*/ 10004 w 10009"/>
              <a:gd name="connsiteY7" fmla="*/ 5095 h 10051"/>
              <a:gd name="connsiteX8" fmla="*/ 9518 w 10009"/>
              <a:gd name="connsiteY8" fmla="*/ 436 h 10051"/>
              <a:gd name="connsiteX0" fmla="*/ 9646 w 10137"/>
              <a:gd name="connsiteY0" fmla="*/ 436 h 10051"/>
              <a:gd name="connsiteX1" fmla="*/ 5201 w 10137"/>
              <a:gd name="connsiteY1" fmla="*/ 101 h 10051"/>
              <a:gd name="connsiteX2" fmla="*/ 648 w 10137"/>
              <a:gd name="connsiteY2" fmla="*/ 307 h 10051"/>
              <a:gd name="connsiteX3" fmla="*/ 2 w 10137"/>
              <a:gd name="connsiteY3" fmla="*/ 4855 h 10051"/>
              <a:gd name="connsiteX4" fmla="*/ 519 w 10137"/>
              <a:gd name="connsiteY4" fmla="*/ 9492 h 10051"/>
              <a:gd name="connsiteX5" fmla="*/ 5232 w 10137"/>
              <a:gd name="connsiteY5" fmla="*/ 9912 h 10051"/>
              <a:gd name="connsiteX6" fmla="*/ 9657 w 10137"/>
              <a:gd name="connsiteY6" fmla="*/ 9691 h 10051"/>
              <a:gd name="connsiteX7" fmla="*/ 10132 w 10137"/>
              <a:gd name="connsiteY7" fmla="*/ 5095 h 10051"/>
              <a:gd name="connsiteX8" fmla="*/ 9646 w 10137"/>
              <a:gd name="connsiteY8" fmla="*/ 436 h 10051"/>
              <a:gd name="connsiteX0" fmla="*/ 9647 w 10138"/>
              <a:gd name="connsiteY0" fmla="*/ 436 h 10051"/>
              <a:gd name="connsiteX1" fmla="*/ 5202 w 10138"/>
              <a:gd name="connsiteY1" fmla="*/ 101 h 10051"/>
              <a:gd name="connsiteX2" fmla="*/ 479 w 10138"/>
              <a:gd name="connsiteY2" fmla="*/ 350 h 10051"/>
              <a:gd name="connsiteX3" fmla="*/ 3 w 10138"/>
              <a:gd name="connsiteY3" fmla="*/ 4855 h 10051"/>
              <a:gd name="connsiteX4" fmla="*/ 520 w 10138"/>
              <a:gd name="connsiteY4" fmla="*/ 9492 h 10051"/>
              <a:gd name="connsiteX5" fmla="*/ 5233 w 10138"/>
              <a:gd name="connsiteY5" fmla="*/ 9912 h 10051"/>
              <a:gd name="connsiteX6" fmla="*/ 9658 w 10138"/>
              <a:gd name="connsiteY6" fmla="*/ 9691 h 10051"/>
              <a:gd name="connsiteX7" fmla="*/ 10133 w 10138"/>
              <a:gd name="connsiteY7" fmla="*/ 5095 h 10051"/>
              <a:gd name="connsiteX8" fmla="*/ 9647 w 10138"/>
              <a:gd name="connsiteY8" fmla="*/ 436 h 10051"/>
              <a:gd name="connsiteX0" fmla="*/ 9647 w 10138"/>
              <a:gd name="connsiteY0" fmla="*/ 444 h 10059"/>
              <a:gd name="connsiteX1" fmla="*/ 5202 w 10138"/>
              <a:gd name="connsiteY1" fmla="*/ 109 h 10059"/>
              <a:gd name="connsiteX2" fmla="*/ 479 w 10138"/>
              <a:gd name="connsiteY2" fmla="*/ 358 h 10059"/>
              <a:gd name="connsiteX3" fmla="*/ 3 w 10138"/>
              <a:gd name="connsiteY3" fmla="*/ 4863 h 10059"/>
              <a:gd name="connsiteX4" fmla="*/ 520 w 10138"/>
              <a:gd name="connsiteY4" fmla="*/ 9500 h 10059"/>
              <a:gd name="connsiteX5" fmla="*/ 5233 w 10138"/>
              <a:gd name="connsiteY5" fmla="*/ 9920 h 10059"/>
              <a:gd name="connsiteX6" fmla="*/ 9658 w 10138"/>
              <a:gd name="connsiteY6" fmla="*/ 9699 h 10059"/>
              <a:gd name="connsiteX7" fmla="*/ 10133 w 10138"/>
              <a:gd name="connsiteY7" fmla="*/ 5103 h 10059"/>
              <a:gd name="connsiteX8" fmla="*/ 9647 w 10138"/>
              <a:gd name="connsiteY8" fmla="*/ 444 h 10059"/>
              <a:gd name="connsiteX0" fmla="*/ 9647 w 10138"/>
              <a:gd name="connsiteY0" fmla="*/ 444 h 10059"/>
              <a:gd name="connsiteX1" fmla="*/ 5202 w 10138"/>
              <a:gd name="connsiteY1" fmla="*/ 109 h 10059"/>
              <a:gd name="connsiteX2" fmla="*/ 479 w 10138"/>
              <a:gd name="connsiteY2" fmla="*/ 358 h 10059"/>
              <a:gd name="connsiteX3" fmla="*/ 3 w 10138"/>
              <a:gd name="connsiteY3" fmla="*/ 4863 h 10059"/>
              <a:gd name="connsiteX4" fmla="*/ 520 w 10138"/>
              <a:gd name="connsiteY4" fmla="*/ 9500 h 10059"/>
              <a:gd name="connsiteX5" fmla="*/ 5233 w 10138"/>
              <a:gd name="connsiteY5" fmla="*/ 9920 h 10059"/>
              <a:gd name="connsiteX6" fmla="*/ 9658 w 10138"/>
              <a:gd name="connsiteY6" fmla="*/ 9699 h 10059"/>
              <a:gd name="connsiteX7" fmla="*/ 10133 w 10138"/>
              <a:gd name="connsiteY7" fmla="*/ 5103 h 10059"/>
              <a:gd name="connsiteX8" fmla="*/ 9647 w 10138"/>
              <a:gd name="connsiteY8" fmla="*/ 444 h 10059"/>
              <a:gd name="connsiteX0" fmla="*/ 9647 w 10138"/>
              <a:gd name="connsiteY0" fmla="*/ 489 h 10104"/>
              <a:gd name="connsiteX1" fmla="*/ 4976 w 10138"/>
              <a:gd name="connsiteY1" fmla="*/ 47 h 10104"/>
              <a:gd name="connsiteX2" fmla="*/ 479 w 10138"/>
              <a:gd name="connsiteY2" fmla="*/ 403 h 10104"/>
              <a:gd name="connsiteX3" fmla="*/ 3 w 10138"/>
              <a:gd name="connsiteY3" fmla="*/ 4908 h 10104"/>
              <a:gd name="connsiteX4" fmla="*/ 520 w 10138"/>
              <a:gd name="connsiteY4" fmla="*/ 9545 h 10104"/>
              <a:gd name="connsiteX5" fmla="*/ 5233 w 10138"/>
              <a:gd name="connsiteY5" fmla="*/ 9965 h 10104"/>
              <a:gd name="connsiteX6" fmla="*/ 9658 w 10138"/>
              <a:gd name="connsiteY6" fmla="*/ 9744 h 10104"/>
              <a:gd name="connsiteX7" fmla="*/ 10133 w 10138"/>
              <a:gd name="connsiteY7" fmla="*/ 5148 h 10104"/>
              <a:gd name="connsiteX8" fmla="*/ 9647 w 10138"/>
              <a:gd name="connsiteY8" fmla="*/ 489 h 10104"/>
              <a:gd name="connsiteX0" fmla="*/ 9783 w 10174"/>
              <a:gd name="connsiteY0" fmla="*/ 464 h 10122"/>
              <a:gd name="connsiteX1" fmla="*/ 4976 w 10174"/>
              <a:gd name="connsiteY1" fmla="*/ 65 h 10122"/>
              <a:gd name="connsiteX2" fmla="*/ 479 w 10174"/>
              <a:gd name="connsiteY2" fmla="*/ 421 h 10122"/>
              <a:gd name="connsiteX3" fmla="*/ 3 w 10174"/>
              <a:gd name="connsiteY3" fmla="*/ 4926 h 10122"/>
              <a:gd name="connsiteX4" fmla="*/ 520 w 10174"/>
              <a:gd name="connsiteY4" fmla="*/ 9563 h 10122"/>
              <a:gd name="connsiteX5" fmla="*/ 5233 w 10174"/>
              <a:gd name="connsiteY5" fmla="*/ 9983 h 10122"/>
              <a:gd name="connsiteX6" fmla="*/ 9658 w 10174"/>
              <a:gd name="connsiteY6" fmla="*/ 9762 h 10122"/>
              <a:gd name="connsiteX7" fmla="*/ 10133 w 10174"/>
              <a:gd name="connsiteY7" fmla="*/ 5166 h 10122"/>
              <a:gd name="connsiteX8" fmla="*/ 9783 w 10174"/>
              <a:gd name="connsiteY8" fmla="*/ 464 h 10122"/>
              <a:gd name="connsiteX0" fmla="*/ 9783 w 10325"/>
              <a:gd name="connsiteY0" fmla="*/ 464 h 10122"/>
              <a:gd name="connsiteX1" fmla="*/ 4976 w 10325"/>
              <a:gd name="connsiteY1" fmla="*/ 65 h 10122"/>
              <a:gd name="connsiteX2" fmla="*/ 479 w 10325"/>
              <a:gd name="connsiteY2" fmla="*/ 421 h 10122"/>
              <a:gd name="connsiteX3" fmla="*/ 3 w 10325"/>
              <a:gd name="connsiteY3" fmla="*/ 4926 h 10122"/>
              <a:gd name="connsiteX4" fmla="*/ 520 w 10325"/>
              <a:gd name="connsiteY4" fmla="*/ 9563 h 10122"/>
              <a:gd name="connsiteX5" fmla="*/ 5233 w 10325"/>
              <a:gd name="connsiteY5" fmla="*/ 9983 h 10122"/>
              <a:gd name="connsiteX6" fmla="*/ 9658 w 10325"/>
              <a:gd name="connsiteY6" fmla="*/ 9762 h 10122"/>
              <a:gd name="connsiteX7" fmla="*/ 10325 w 10325"/>
              <a:gd name="connsiteY7" fmla="*/ 4952 h 10122"/>
              <a:gd name="connsiteX8" fmla="*/ 9783 w 10325"/>
              <a:gd name="connsiteY8" fmla="*/ 464 h 10122"/>
              <a:gd name="connsiteX0" fmla="*/ 9783 w 10364"/>
              <a:gd name="connsiteY0" fmla="*/ 464 h 10136"/>
              <a:gd name="connsiteX1" fmla="*/ 4976 w 10364"/>
              <a:gd name="connsiteY1" fmla="*/ 65 h 10136"/>
              <a:gd name="connsiteX2" fmla="*/ 479 w 10364"/>
              <a:gd name="connsiteY2" fmla="*/ 421 h 10136"/>
              <a:gd name="connsiteX3" fmla="*/ 3 w 10364"/>
              <a:gd name="connsiteY3" fmla="*/ 4926 h 10136"/>
              <a:gd name="connsiteX4" fmla="*/ 520 w 10364"/>
              <a:gd name="connsiteY4" fmla="*/ 9563 h 10136"/>
              <a:gd name="connsiteX5" fmla="*/ 5233 w 10364"/>
              <a:gd name="connsiteY5" fmla="*/ 9983 h 10136"/>
              <a:gd name="connsiteX6" fmla="*/ 9986 w 10364"/>
              <a:gd name="connsiteY6" fmla="*/ 9527 h 10136"/>
              <a:gd name="connsiteX7" fmla="*/ 10325 w 10364"/>
              <a:gd name="connsiteY7" fmla="*/ 4952 h 10136"/>
              <a:gd name="connsiteX8" fmla="*/ 9783 w 10364"/>
              <a:gd name="connsiteY8" fmla="*/ 464 h 10136"/>
              <a:gd name="connsiteX0" fmla="*/ 9783 w 10325"/>
              <a:gd name="connsiteY0" fmla="*/ 464 h 10136"/>
              <a:gd name="connsiteX1" fmla="*/ 4976 w 10325"/>
              <a:gd name="connsiteY1" fmla="*/ 65 h 10136"/>
              <a:gd name="connsiteX2" fmla="*/ 479 w 10325"/>
              <a:gd name="connsiteY2" fmla="*/ 421 h 10136"/>
              <a:gd name="connsiteX3" fmla="*/ 3 w 10325"/>
              <a:gd name="connsiteY3" fmla="*/ 4926 h 10136"/>
              <a:gd name="connsiteX4" fmla="*/ 520 w 10325"/>
              <a:gd name="connsiteY4" fmla="*/ 9563 h 10136"/>
              <a:gd name="connsiteX5" fmla="*/ 5233 w 10325"/>
              <a:gd name="connsiteY5" fmla="*/ 9983 h 10136"/>
              <a:gd name="connsiteX6" fmla="*/ 9986 w 10325"/>
              <a:gd name="connsiteY6" fmla="*/ 9527 h 10136"/>
              <a:gd name="connsiteX7" fmla="*/ 10325 w 10325"/>
              <a:gd name="connsiteY7" fmla="*/ 4952 h 10136"/>
              <a:gd name="connsiteX8" fmla="*/ 9783 w 10325"/>
              <a:gd name="connsiteY8" fmla="*/ 464 h 10136"/>
              <a:gd name="connsiteX0" fmla="*/ 9783 w 10325"/>
              <a:gd name="connsiteY0" fmla="*/ 464 h 10136"/>
              <a:gd name="connsiteX1" fmla="*/ 4976 w 10325"/>
              <a:gd name="connsiteY1" fmla="*/ 65 h 10136"/>
              <a:gd name="connsiteX2" fmla="*/ 479 w 10325"/>
              <a:gd name="connsiteY2" fmla="*/ 421 h 10136"/>
              <a:gd name="connsiteX3" fmla="*/ 3 w 10325"/>
              <a:gd name="connsiteY3" fmla="*/ 4926 h 10136"/>
              <a:gd name="connsiteX4" fmla="*/ 520 w 10325"/>
              <a:gd name="connsiteY4" fmla="*/ 9563 h 10136"/>
              <a:gd name="connsiteX5" fmla="*/ 5233 w 10325"/>
              <a:gd name="connsiteY5" fmla="*/ 9983 h 10136"/>
              <a:gd name="connsiteX6" fmla="*/ 9986 w 10325"/>
              <a:gd name="connsiteY6" fmla="*/ 9527 h 10136"/>
              <a:gd name="connsiteX7" fmla="*/ 10325 w 10325"/>
              <a:gd name="connsiteY7" fmla="*/ 4952 h 10136"/>
              <a:gd name="connsiteX8" fmla="*/ 9783 w 10325"/>
              <a:gd name="connsiteY8" fmla="*/ 464 h 10136"/>
              <a:gd name="connsiteX0" fmla="*/ 9783 w 10325"/>
              <a:gd name="connsiteY0" fmla="*/ 464 h 10136"/>
              <a:gd name="connsiteX1" fmla="*/ 4976 w 10325"/>
              <a:gd name="connsiteY1" fmla="*/ 65 h 10136"/>
              <a:gd name="connsiteX2" fmla="*/ 479 w 10325"/>
              <a:gd name="connsiteY2" fmla="*/ 421 h 10136"/>
              <a:gd name="connsiteX3" fmla="*/ 3 w 10325"/>
              <a:gd name="connsiteY3" fmla="*/ 4926 h 10136"/>
              <a:gd name="connsiteX4" fmla="*/ 520 w 10325"/>
              <a:gd name="connsiteY4" fmla="*/ 9563 h 10136"/>
              <a:gd name="connsiteX5" fmla="*/ 5233 w 10325"/>
              <a:gd name="connsiteY5" fmla="*/ 9983 h 10136"/>
              <a:gd name="connsiteX6" fmla="*/ 9986 w 10325"/>
              <a:gd name="connsiteY6" fmla="*/ 9527 h 10136"/>
              <a:gd name="connsiteX7" fmla="*/ 10325 w 10325"/>
              <a:gd name="connsiteY7" fmla="*/ 4952 h 10136"/>
              <a:gd name="connsiteX8" fmla="*/ 9783 w 10325"/>
              <a:gd name="connsiteY8" fmla="*/ 464 h 10136"/>
              <a:gd name="connsiteX0" fmla="*/ 9783 w 10325"/>
              <a:gd name="connsiteY0" fmla="*/ 464 h 10136"/>
              <a:gd name="connsiteX1" fmla="*/ 4976 w 10325"/>
              <a:gd name="connsiteY1" fmla="*/ 65 h 10136"/>
              <a:gd name="connsiteX2" fmla="*/ 479 w 10325"/>
              <a:gd name="connsiteY2" fmla="*/ 421 h 10136"/>
              <a:gd name="connsiteX3" fmla="*/ 3 w 10325"/>
              <a:gd name="connsiteY3" fmla="*/ 4926 h 10136"/>
              <a:gd name="connsiteX4" fmla="*/ 520 w 10325"/>
              <a:gd name="connsiteY4" fmla="*/ 9563 h 10136"/>
              <a:gd name="connsiteX5" fmla="*/ 5233 w 10325"/>
              <a:gd name="connsiteY5" fmla="*/ 9983 h 10136"/>
              <a:gd name="connsiteX6" fmla="*/ 9986 w 10325"/>
              <a:gd name="connsiteY6" fmla="*/ 9527 h 10136"/>
              <a:gd name="connsiteX7" fmla="*/ 10325 w 10325"/>
              <a:gd name="connsiteY7" fmla="*/ 4952 h 10136"/>
              <a:gd name="connsiteX8" fmla="*/ 9783 w 10325"/>
              <a:gd name="connsiteY8" fmla="*/ 464 h 10136"/>
              <a:gd name="connsiteX0" fmla="*/ 9783 w 10467"/>
              <a:gd name="connsiteY0" fmla="*/ 464 h 10099"/>
              <a:gd name="connsiteX1" fmla="*/ 4976 w 10467"/>
              <a:gd name="connsiteY1" fmla="*/ 65 h 10099"/>
              <a:gd name="connsiteX2" fmla="*/ 479 w 10467"/>
              <a:gd name="connsiteY2" fmla="*/ 421 h 10099"/>
              <a:gd name="connsiteX3" fmla="*/ 3 w 10467"/>
              <a:gd name="connsiteY3" fmla="*/ 4926 h 10099"/>
              <a:gd name="connsiteX4" fmla="*/ 520 w 10467"/>
              <a:gd name="connsiteY4" fmla="*/ 9563 h 10099"/>
              <a:gd name="connsiteX5" fmla="*/ 5403 w 10467"/>
              <a:gd name="connsiteY5" fmla="*/ 9897 h 10099"/>
              <a:gd name="connsiteX6" fmla="*/ 9986 w 10467"/>
              <a:gd name="connsiteY6" fmla="*/ 9527 h 10099"/>
              <a:gd name="connsiteX7" fmla="*/ 10325 w 10467"/>
              <a:gd name="connsiteY7" fmla="*/ 4952 h 10099"/>
              <a:gd name="connsiteX8" fmla="*/ 9783 w 10467"/>
              <a:gd name="connsiteY8" fmla="*/ 464 h 10099"/>
              <a:gd name="connsiteX0" fmla="*/ 9783 w 10467"/>
              <a:gd name="connsiteY0" fmla="*/ 464 h 10112"/>
              <a:gd name="connsiteX1" fmla="*/ 4976 w 10467"/>
              <a:gd name="connsiteY1" fmla="*/ 65 h 10112"/>
              <a:gd name="connsiteX2" fmla="*/ 479 w 10467"/>
              <a:gd name="connsiteY2" fmla="*/ 421 h 10112"/>
              <a:gd name="connsiteX3" fmla="*/ 3 w 10467"/>
              <a:gd name="connsiteY3" fmla="*/ 4926 h 10112"/>
              <a:gd name="connsiteX4" fmla="*/ 418 w 10467"/>
              <a:gd name="connsiteY4" fmla="*/ 9584 h 10112"/>
              <a:gd name="connsiteX5" fmla="*/ 5403 w 10467"/>
              <a:gd name="connsiteY5" fmla="*/ 9897 h 10112"/>
              <a:gd name="connsiteX6" fmla="*/ 9986 w 10467"/>
              <a:gd name="connsiteY6" fmla="*/ 9527 h 10112"/>
              <a:gd name="connsiteX7" fmla="*/ 10325 w 10467"/>
              <a:gd name="connsiteY7" fmla="*/ 4952 h 10112"/>
              <a:gd name="connsiteX8" fmla="*/ 9783 w 10467"/>
              <a:gd name="connsiteY8" fmla="*/ 464 h 10112"/>
              <a:gd name="connsiteX0" fmla="*/ 9783 w 10467"/>
              <a:gd name="connsiteY0" fmla="*/ 464 h 10168"/>
              <a:gd name="connsiteX1" fmla="*/ 4976 w 10467"/>
              <a:gd name="connsiteY1" fmla="*/ 65 h 10168"/>
              <a:gd name="connsiteX2" fmla="*/ 479 w 10467"/>
              <a:gd name="connsiteY2" fmla="*/ 421 h 10168"/>
              <a:gd name="connsiteX3" fmla="*/ 3 w 10467"/>
              <a:gd name="connsiteY3" fmla="*/ 4926 h 10168"/>
              <a:gd name="connsiteX4" fmla="*/ 418 w 10467"/>
              <a:gd name="connsiteY4" fmla="*/ 9584 h 10168"/>
              <a:gd name="connsiteX5" fmla="*/ 5403 w 10467"/>
              <a:gd name="connsiteY5" fmla="*/ 10025 h 10168"/>
              <a:gd name="connsiteX6" fmla="*/ 9986 w 10467"/>
              <a:gd name="connsiteY6" fmla="*/ 9527 h 10168"/>
              <a:gd name="connsiteX7" fmla="*/ 10325 w 10467"/>
              <a:gd name="connsiteY7" fmla="*/ 4952 h 10168"/>
              <a:gd name="connsiteX8" fmla="*/ 9783 w 10467"/>
              <a:gd name="connsiteY8" fmla="*/ 464 h 10168"/>
              <a:gd name="connsiteX0" fmla="*/ 9783 w 10467"/>
              <a:gd name="connsiteY0" fmla="*/ 464 h 10168"/>
              <a:gd name="connsiteX1" fmla="*/ 4976 w 10467"/>
              <a:gd name="connsiteY1" fmla="*/ 65 h 10168"/>
              <a:gd name="connsiteX2" fmla="*/ 479 w 10467"/>
              <a:gd name="connsiteY2" fmla="*/ 421 h 10168"/>
              <a:gd name="connsiteX3" fmla="*/ 3 w 10467"/>
              <a:gd name="connsiteY3" fmla="*/ 4926 h 10168"/>
              <a:gd name="connsiteX4" fmla="*/ 418 w 10467"/>
              <a:gd name="connsiteY4" fmla="*/ 9584 h 10168"/>
              <a:gd name="connsiteX5" fmla="*/ 5403 w 10467"/>
              <a:gd name="connsiteY5" fmla="*/ 10025 h 10168"/>
              <a:gd name="connsiteX6" fmla="*/ 9986 w 10467"/>
              <a:gd name="connsiteY6" fmla="*/ 9527 h 10168"/>
              <a:gd name="connsiteX7" fmla="*/ 10325 w 10467"/>
              <a:gd name="connsiteY7" fmla="*/ 4952 h 10168"/>
              <a:gd name="connsiteX8" fmla="*/ 9783 w 10467"/>
              <a:gd name="connsiteY8" fmla="*/ 464 h 10168"/>
              <a:gd name="connsiteX0" fmla="*/ 9783 w 10399"/>
              <a:gd name="connsiteY0" fmla="*/ 464 h 10244"/>
              <a:gd name="connsiteX1" fmla="*/ 4976 w 10399"/>
              <a:gd name="connsiteY1" fmla="*/ 65 h 10244"/>
              <a:gd name="connsiteX2" fmla="*/ 479 w 10399"/>
              <a:gd name="connsiteY2" fmla="*/ 421 h 10244"/>
              <a:gd name="connsiteX3" fmla="*/ 3 w 10399"/>
              <a:gd name="connsiteY3" fmla="*/ 4926 h 10244"/>
              <a:gd name="connsiteX4" fmla="*/ 418 w 10399"/>
              <a:gd name="connsiteY4" fmla="*/ 9584 h 10244"/>
              <a:gd name="connsiteX5" fmla="*/ 5403 w 10399"/>
              <a:gd name="connsiteY5" fmla="*/ 10025 h 10244"/>
              <a:gd name="connsiteX6" fmla="*/ 9850 w 10399"/>
              <a:gd name="connsiteY6" fmla="*/ 9784 h 10244"/>
              <a:gd name="connsiteX7" fmla="*/ 10325 w 10399"/>
              <a:gd name="connsiteY7" fmla="*/ 4952 h 10244"/>
              <a:gd name="connsiteX8" fmla="*/ 9783 w 10399"/>
              <a:gd name="connsiteY8" fmla="*/ 464 h 10244"/>
              <a:gd name="connsiteX0" fmla="*/ 9783 w 10399"/>
              <a:gd name="connsiteY0" fmla="*/ 464 h 10152"/>
              <a:gd name="connsiteX1" fmla="*/ 4976 w 10399"/>
              <a:gd name="connsiteY1" fmla="*/ 65 h 10152"/>
              <a:gd name="connsiteX2" fmla="*/ 479 w 10399"/>
              <a:gd name="connsiteY2" fmla="*/ 421 h 10152"/>
              <a:gd name="connsiteX3" fmla="*/ 3 w 10399"/>
              <a:gd name="connsiteY3" fmla="*/ 4926 h 10152"/>
              <a:gd name="connsiteX4" fmla="*/ 418 w 10399"/>
              <a:gd name="connsiteY4" fmla="*/ 9584 h 10152"/>
              <a:gd name="connsiteX5" fmla="*/ 5403 w 10399"/>
              <a:gd name="connsiteY5" fmla="*/ 10025 h 10152"/>
              <a:gd name="connsiteX6" fmla="*/ 9850 w 10399"/>
              <a:gd name="connsiteY6" fmla="*/ 9784 h 10152"/>
              <a:gd name="connsiteX7" fmla="*/ 10325 w 10399"/>
              <a:gd name="connsiteY7" fmla="*/ 4952 h 10152"/>
              <a:gd name="connsiteX8" fmla="*/ 9783 w 10399"/>
              <a:gd name="connsiteY8" fmla="*/ 464 h 10152"/>
              <a:gd name="connsiteX0" fmla="*/ 9783 w 10326"/>
              <a:gd name="connsiteY0" fmla="*/ 464 h 10152"/>
              <a:gd name="connsiteX1" fmla="*/ 4976 w 10326"/>
              <a:gd name="connsiteY1" fmla="*/ 65 h 10152"/>
              <a:gd name="connsiteX2" fmla="*/ 479 w 10326"/>
              <a:gd name="connsiteY2" fmla="*/ 421 h 10152"/>
              <a:gd name="connsiteX3" fmla="*/ 3 w 10326"/>
              <a:gd name="connsiteY3" fmla="*/ 4926 h 10152"/>
              <a:gd name="connsiteX4" fmla="*/ 418 w 10326"/>
              <a:gd name="connsiteY4" fmla="*/ 9584 h 10152"/>
              <a:gd name="connsiteX5" fmla="*/ 5403 w 10326"/>
              <a:gd name="connsiteY5" fmla="*/ 10025 h 10152"/>
              <a:gd name="connsiteX6" fmla="*/ 9850 w 10326"/>
              <a:gd name="connsiteY6" fmla="*/ 9784 h 10152"/>
              <a:gd name="connsiteX7" fmla="*/ 10325 w 10326"/>
              <a:gd name="connsiteY7" fmla="*/ 4952 h 10152"/>
              <a:gd name="connsiteX8" fmla="*/ 9783 w 10326"/>
              <a:gd name="connsiteY8" fmla="*/ 464 h 10152"/>
              <a:gd name="connsiteX0" fmla="*/ 9783 w 10334"/>
              <a:gd name="connsiteY0" fmla="*/ 464 h 10151"/>
              <a:gd name="connsiteX1" fmla="*/ 4976 w 10334"/>
              <a:gd name="connsiteY1" fmla="*/ 65 h 10151"/>
              <a:gd name="connsiteX2" fmla="*/ 479 w 10334"/>
              <a:gd name="connsiteY2" fmla="*/ 421 h 10151"/>
              <a:gd name="connsiteX3" fmla="*/ 3 w 10334"/>
              <a:gd name="connsiteY3" fmla="*/ 4926 h 10151"/>
              <a:gd name="connsiteX4" fmla="*/ 418 w 10334"/>
              <a:gd name="connsiteY4" fmla="*/ 9584 h 10151"/>
              <a:gd name="connsiteX5" fmla="*/ 5403 w 10334"/>
              <a:gd name="connsiteY5" fmla="*/ 10025 h 10151"/>
              <a:gd name="connsiteX6" fmla="*/ 9941 w 10334"/>
              <a:gd name="connsiteY6" fmla="*/ 9805 h 10151"/>
              <a:gd name="connsiteX7" fmla="*/ 10325 w 10334"/>
              <a:gd name="connsiteY7" fmla="*/ 4952 h 10151"/>
              <a:gd name="connsiteX8" fmla="*/ 9783 w 10334"/>
              <a:gd name="connsiteY8" fmla="*/ 464 h 10151"/>
              <a:gd name="connsiteX0" fmla="*/ 9783 w 10353"/>
              <a:gd name="connsiteY0" fmla="*/ 464 h 10151"/>
              <a:gd name="connsiteX1" fmla="*/ 4976 w 10353"/>
              <a:gd name="connsiteY1" fmla="*/ 65 h 10151"/>
              <a:gd name="connsiteX2" fmla="*/ 479 w 10353"/>
              <a:gd name="connsiteY2" fmla="*/ 421 h 10151"/>
              <a:gd name="connsiteX3" fmla="*/ 3 w 10353"/>
              <a:gd name="connsiteY3" fmla="*/ 4926 h 10151"/>
              <a:gd name="connsiteX4" fmla="*/ 418 w 10353"/>
              <a:gd name="connsiteY4" fmla="*/ 9584 h 10151"/>
              <a:gd name="connsiteX5" fmla="*/ 5403 w 10353"/>
              <a:gd name="connsiteY5" fmla="*/ 10025 h 10151"/>
              <a:gd name="connsiteX6" fmla="*/ 9941 w 10353"/>
              <a:gd name="connsiteY6" fmla="*/ 9805 h 10151"/>
              <a:gd name="connsiteX7" fmla="*/ 10348 w 10353"/>
              <a:gd name="connsiteY7" fmla="*/ 5038 h 10151"/>
              <a:gd name="connsiteX8" fmla="*/ 9783 w 10353"/>
              <a:gd name="connsiteY8" fmla="*/ 464 h 10151"/>
              <a:gd name="connsiteX0" fmla="*/ 9817 w 10353"/>
              <a:gd name="connsiteY0" fmla="*/ 454 h 10162"/>
              <a:gd name="connsiteX1" fmla="*/ 4976 w 10353"/>
              <a:gd name="connsiteY1" fmla="*/ 76 h 10162"/>
              <a:gd name="connsiteX2" fmla="*/ 479 w 10353"/>
              <a:gd name="connsiteY2" fmla="*/ 432 h 10162"/>
              <a:gd name="connsiteX3" fmla="*/ 3 w 10353"/>
              <a:gd name="connsiteY3" fmla="*/ 4937 h 10162"/>
              <a:gd name="connsiteX4" fmla="*/ 418 w 10353"/>
              <a:gd name="connsiteY4" fmla="*/ 9595 h 10162"/>
              <a:gd name="connsiteX5" fmla="*/ 5403 w 10353"/>
              <a:gd name="connsiteY5" fmla="*/ 10036 h 10162"/>
              <a:gd name="connsiteX6" fmla="*/ 9941 w 10353"/>
              <a:gd name="connsiteY6" fmla="*/ 9816 h 10162"/>
              <a:gd name="connsiteX7" fmla="*/ 10348 w 10353"/>
              <a:gd name="connsiteY7" fmla="*/ 5049 h 10162"/>
              <a:gd name="connsiteX8" fmla="*/ 9817 w 10353"/>
              <a:gd name="connsiteY8" fmla="*/ 454 h 10162"/>
              <a:gd name="connsiteX0" fmla="*/ 9817 w 10353"/>
              <a:gd name="connsiteY0" fmla="*/ 446 h 10154"/>
              <a:gd name="connsiteX1" fmla="*/ 5010 w 10353"/>
              <a:gd name="connsiteY1" fmla="*/ 89 h 10154"/>
              <a:gd name="connsiteX2" fmla="*/ 479 w 10353"/>
              <a:gd name="connsiteY2" fmla="*/ 424 h 10154"/>
              <a:gd name="connsiteX3" fmla="*/ 3 w 10353"/>
              <a:gd name="connsiteY3" fmla="*/ 4929 h 10154"/>
              <a:gd name="connsiteX4" fmla="*/ 418 w 10353"/>
              <a:gd name="connsiteY4" fmla="*/ 9587 h 10154"/>
              <a:gd name="connsiteX5" fmla="*/ 5403 w 10353"/>
              <a:gd name="connsiteY5" fmla="*/ 10028 h 10154"/>
              <a:gd name="connsiteX6" fmla="*/ 9941 w 10353"/>
              <a:gd name="connsiteY6" fmla="*/ 9808 h 10154"/>
              <a:gd name="connsiteX7" fmla="*/ 10348 w 10353"/>
              <a:gd name="connsiteY7" fmla="*/ 5041 h 10154"/>
              <a:gd name="connsiteX8" fmla="*/ 9817 w 10353"/>
              <a:gd name="connsiteY8" fmla="*/ 446 h 10154"/>
              <a:gd name="connsiteX0" fmla="*/ 9817 w 10353"/>
              <a:gd name="connsiteY0" fmla="*/ 446 h 10154"/>
              <a:gd name="connsiteX1" fmla="*/ 5010 w 10353"/>
              <a:gd name="connsiteY1" fmla="*/ 89 h 10154"/>
              <a:gd name="connsiteX2" fmla="*/ 479 w 10353"/>
              <a:gd name="connsiteY2" fmla="*/ 424 h 10154"/>
              <a:gd name="connsiteX3" fmla="*/ 3 w 10353"/>
              <a:gd name="connsiteY3" fmla="*/ 4929 h 10154"/>
              <a:gd name="connsiteX4" fmla="*/ 418 w 10353"/>
              <a:gd name="connsiteY4" fmla="*/ 9587 h 10154"/>
              <a:gd name="connsiteX5" fmla="*/ 5403 w 10353"/>
              <a:gd name="connsiteY5" fmla="*/ 10028 h 10154"/>
              <a:gd name="connsiteX6" fmla="*/ 9941 w 10353"/>
              <a:gd name="connsiteY6" fmla="*/ 9808 h 10154"/>
              <a:gd name="connsiteX7" fmla="*/ 10348 w 10353"/>
              <a:gd name="connsiteY7" fmla="*/ 5041 h 10154"/>
              <a:gd name="connsiteX8" fmla="*/ 9817 w 10353"/>
              <a:gd name="connsiteY8" fmla="*/ 446 h 10154"/>
              <a:gd name="connsiteX0" fmla="*/ 9817 w 10353"/>
              <a:gd name="connsiteY0" fmla="*/ 466 h 10174"/>
              <a:gd name="connsiteX1" fmla="*/ 5010 w 10353"/>
              <a:gd name="connsiteY1" fmla="*/ 109 h 10174"/>
              <a:gd name="connsiteX2" fmla="*/ 377 w 10353"/>
              <a:gd name="connsiteY2" fmla="*/ 358 h 10174"/>
              <a:gd name="connsiteX3" fmla="*/ 3 w 10353"/>
              <a:gd name="connsiteY3" fmla="*/ 4949 h 10174"/>
              <a:gd name="connsiteX4" fmla="*/ 418 w 10353"/>
              <a:gd name="connsiteY4" fmla="*/ 9607 h 10174"/>
              <a:gd name="connsiteX5" fmla="*/ 5403 w 10353"/>
              <a:gd name="connsiteY5" fmla="*/ 10048 h 10174"/>
              <a:gd name="connsiteX6" fmla="*/ 9941 w 10353"/>
              <a:gd name="connsiteY6" fmla="*/ 9828 h 10174"/>
              <a:gd name="connsiteX7" fmla="*/ 10348 w 10353"/>
              <a:gd name="connsiteY7" fmla="*/ 5061 h 10174"/>
              <a:gd name="connsiteX8" fmla="*/ 9817 w 10353"/>
              <a:gd name="connsiteY8" fmla="*/ 466 h 10174"/>
              <a:gd name="connsiteX0" fmla="*/ 9817 w 10353"/>
              <a:gd name="connsiteY0" fmla="*/ 565 h 10273"/>
              <a:gd name="connsiteX1" fmla="*/ 5010 w 10353"/>
              <a:gd name="connsiteY1" fmla="*/ 208 h 10273"/>
              <a:gd name="connsiteX2" fmla="*/ 377 w 10353"/>
              <a:gd name="connsiteY2" fmla="*/ 457 h 10273"/>
              <a:gd name="connsiteX3" fmla="*/ 3 w 10353"/>
              <a:gd name="connsiteY3" fmla="*/ 5048 h 10273"/>
              <a:gd name="connsiteX4" fmla="*/ 418 w 10353"/>
              <a:gd name="connsiteY4" fmla="*/ 9706 h 10273"/>
              <a:gd name="connsiteX5" fmla="*/ 5403 w 10353"/>
              <a:gd name="connsiteY5" fmla="*/ 10147 h 10273"/>
              <a:gd name="connsiteX6" fmla="*/ 9941 w 10353"/>
              <a:gd name="connsiteY6" fmla="*/ 9927 h 10273"/>
              <a:gd name="connsiteX7" fmla="*/ 10348 w 10353"/>
              <a:gd name="connsiteY7" fmla="*/ 5160 h 10273"/>
              <a:gd name="connsiteX8" fmla="*/ 9817 w 10353"/>
              <a:gd name="connsiteY8" fmla="*/ 565 h 10273"/>
              <a:gd name="connsiteX0" fmla="*/ 9817 w 10353"/>
              <a:gd name="connsiteY0" fmla="*/ 565 h 10273"/>
              <a:gd name="connsiteX1" fmla="*/ 5010 w 10353"/>
              <a:gd name="connsiteY1" fmla="*/ 208 h 10273"/>
              <a:gd name="connsiteX2" fmla="*/ 377 w 10353"/>
              <a:gd name="connsiteY2" fmla="*/ 457 h 10273"/>
              <a:gd name="connsiteX3" fmla="*/ 3 w 10353"/>
              <a:gd name="connsiteY3" fmla="*/ 5048 h 10273"/>
              <a:gd name="connsiteX4" fmla="*/ 418 w 10353"/>
              <a:gd name="connsiteY4" fmla="*/ 9706 h 10273"/>
              <a:gd name="connsiteX5" fmla="*/ 5403 w 10353"/>
              <a:gd name="connsiteY5" fmla="*/ 10147 h 10273"/>
              <a:gd name="connsiteX6" fmla="*/ 9941 w 10353"/>
              <a:gd name="connsiteY6" fmla="*/ 9927 h 10273"/>
              <a:gd name="connsiteX7" fmla="*/ 10348 w 10353"/>
              <a:gd name="connsiteY7" fmla="*/ 5160 h 10273"/>
              <a:gd name="connsiteX8" fmla="*/ 9817 w 10353"/>
              <a:gd name="connsiteY8" fmla="*/ 565 h 10273"/>
              <a:gd name="connsiteX0" fmla="*/ 9817 w 10353"/>
              <a:gd name="connsiteY0" fmla="*/ 482 h 10190"/>
              <a:gd name="connsiteX1" fmla="*/ 5010 w 10353"/>
              <a:gd name="connsiteY1" fmla="*/ 125 h 10190"/>
              <a:gd name="connsiteX2" fmla="*/ 377 w 10353"/>
              <a:gd name="connsiteY2" fmla="*/ 374 h 10190"/>
              <a:gd name="connsiteX3" fmla="*/ 3 w 10353"/>
              <a:gd name="connsiteY3" fmla="*/ 4965 h 10190"/>
              <a:gd name="connsiteX4" fmla="*/ 418 w 10353"/>
              <a:gd name="connsiteY4" fmla="*/ 9623 h 10190"/>
              <a:gd name="connsiteX5" fmla="*/ 5403 w 10353"/>
              <a:gd name="connsiteY5" fmla="*/ 10064 h 10190"/>
              <a:gd name="connsiteX6" fmla="*/ 9941 w 10353"/>
              <a:gd name="connsiteY6" fmla="*/ 9844 h 10190"/>
              <a:gd name="connsiteX7" fmla="*/ 10348 w 10353"/>
              <a:gd name="connsiteY7" fmla="*/ 5077 h 10190"/>
              <a:gd name="connsiteX8" fmla="*/ 9817 w 10353"/>
              <a:gd name="connsiteY8" fmla="*/ 482 h 10190"/>
              <a:gd name="connsiteX0" fmla="*/ 9815 w 10351"/>
              <a:gd name="connsiteY0" fmla="*/ 495 h 10203"/>
              <a:gd name="connsiteX1" fmla="*/ 5008 w 10351"/>
              <a:gd name="connsiteY1" fmla="*/ 138 h 10203"/>
              <a:gd name="connsiteX2" fmla="*/ 420 w 10351"/>
              <a:gd name="connsiteY2" fmla="*/ 366 h 10203"/>
              <a:gd name="connsiteX3" fmla="*/ 1 w 10351"/>
              <a:gd name="connsiteY3" fmla="*/ 4978 h 10203"/>
              <a:gd name="connsiteX4" fmla="*/ 416 w 10351"/>
              <a:gd name="connsiteY4" fmla="*/ 9636 h 10203"/>
              <a:gd name="connsiteX5" fmla="*/ 5401 w 10351"/>
              <a:gd name="connsiteY5" fmla="*/ 10077 h 10203"/>
              <a:gd name="connsiteX6" fmla="*/ 9939 w 10351"/>
              <a:gd name="connsiteY6" fmla="*/ 9857 h 10203"/>
              <a:gd name="connsiteX7" fmla="*/ 10346 w 10351"/>
              <a:gd name="connsiteY7" fmla="*/ 5090 h 10203"/>
              <a:gd name="connsiteX8" fmla="*/ 9815 w 10351"/>
              <a:gd name="connsiteY8" fmla="*/ 495 h 10203"/>
              <a:gd name="connsiteX0" fmla="*/ 9816 w 10352"/>
              <a:gd name="connsiteY0" fmla="*/ 495 h 10203"/>
              <a:gd name="connsiteX1" fmla="*/ 5009 w 10352"/>
              <a:gd name="connsiteY1" fmla="*/ 138 h 10203"/>
              <a:gd name="connsiteX2" fmla="*/ 421 w 10352"/>
              <a:gd name="connsiteY2" fmla="*/ 366 h 10203"/>
              <a:gd name="connsiteX3" fmla="*/ 2 w 10352"/>
              <a:gd name="connsiteY3" fmla="*/ 4978 h 10203"/>
              <a:gd name="connsiteX4" fmla="*/ 417 w 10352"/>
              <a:gd name="connsiteY4" fmla="*/ 9636 h 10203"/>
              <a:gd name="connsiteX5" fmla="*/ 5402 w 10352"/>
              <a:gd name="connsiteY5" fmla="*/ 10077 h 10203"/>
              <a:gd name="connsiteX6" fmla="*/ 9940 w 10352"/>
              <a:gd name="connsiteY6" fmla="*/ 9857 h 10203"/>
              <a:gd name="connsiteX7" fmla="*/ 10347 w 10352"/>
              <a:gd name="connsiteY7" fmla="*/ 5090 h 10203"/>
              <a:gd name="connsiteX8" fmla="*/ 9816 w 10352"/>
              <a:gd name="connsiteY8" fmla="*/ 495 h 10203"/>
              <a:gd name="connsiteX0" fmla="*/ 9818 w 10354"/>
              <a:gd name="connsiteY0" fmla="*/ 495 h 10198"/>
              <a:gd name="connsiteX1" fmla="*/ 5011 w 10354"/>
              <a:gd name="connsiteY1" fmla="*/ 138 h 10198"/>
              <a:gd name="connsiteX2" fmla="*/ 423 w 10354"/>
              <a:gd name="connsiteY2" fmla="*/ 366 h 10198"/>
              <a:gd name="connsiteX3" fmla="*/ 4 w 10354"/>
              <a:gd name="connsiteY3" fmla="*/ 4978 h 10198"/>
              <a:gd name="connsiteX4" fmla="*/ 385 w 10354"/>
              <a:gd name="connsiteY4" fmla="*/ 9572 h 10198"/>
              <a:gd name="connsiteX5" fmla="*/ 5404 w 10354"/>
              <a:gd name="connsiteY5" fmla="*/ 10077 h 10198"/>
              <a:gd name="connsiteX6" fmla="*/ 9942 w 10354"/>
              <a:gd name="connsiteY6" fmla="*/ 9857 h 10198"/>
              <a:gd name="connsiteX7" fmla="*/ 10349 w 10354"/>
              <a:gd name="connsiteY7" fmla="*/ 5090 h 10198"/>
              <a:gd name="connsiteX8" fmla="*/ 9818 w 10354"/>
              <a:gd name="connsiteY8" fmla="*/ 495 h 10198"/>
              <a:gd name="connsiteX0" fmla="*/ 9823 w 10359"/>
              <a:gd name="connsiteY0" fmla="*/ 495 h 10257"/>
              <a:gd name="connsiteX1" fmla="*/ 5016 w 10359"/>
              <a:gd name="connsiteY1" fmla="*/ 138 h 10257"/>
              <a:gd name="connsiteX2" fmla="*/ 428 w 10359"/>
              <a:gd name="connsiteY2" fmla="*/ 366 h 10257"/>
              <a:gd name="connsiteX3" fmla="*/ 9 w 10359"/>
              <a:gd name="connsiteY3" fmla="*/ 4978 h 10257"/>
              <a:gd name="connsiteX4" fmla="*/ 367 w 10359"/>
              <a:gd name="connsiteY4" fmla="*/ 9722 h 10257"/>
              <a:gd name="connsiteX5" fmla="*/ 5409 w 10359"/>
              <a:gd name="connsiteY5" fmla="*/ 10077 h 10257"/>
              <a:gd name="connsiteX6" fmla="*/ 9947 w 10359"/>
              <a:gd name="connsiteY6" fmla="*/ 9857 h 10257"/>
              <a:gd name="connsiteX7" fmla="*/ 10354 w 10359"/>
              <a:gd name="connsiteY7" fmla="*/ 5090 h 10257"/>
              <a:gd name="connsiteX8" fmla="*/ 9823 w 10359"/>
              <a:gd name="connsiteY8" fmla="*/ 495 h 10257"/>
              <a:gd name="connsiteX0" fmla="*/ 9817 w 10353"/>
              <a:gd name="connsiteY0" fmla="*/ 495 h 10285"/>
              <a:gd name="connsiteX1" fmla="*/ 5010 w 10353"/>
              <a:gd name="connsiteY1" fmla="*/ 138 h 10285"/>
              <a:gd name="connsiteX2" fmla="*/ 422 w 10353"/>
              <a:gd name="connsiteY2" fmla="*/ 366 h 10285"/>
              <a:gd name="connsiteX3" fmla="*/ 3 w 10353"/>
              <a:gd name="connsiteY3" fmla="*/ 4978 h 10285"/>
              <a:gd name="connsiteX4" fmla="*/ 395 w 10353"/>
              <a:gd name="connsiteY4" fmla="*/ 9765 h 10285"/>
              <a:gd name="connsiteX5" fmla="*/ 5403 w 10353"/>
              <a:gd name="connsiteY5" fmla="*/ 10077 h 10285"/>
              <a:gd name="connsiteX6" fmla="*/ 9941 w 10353"/>
              <a:gd name="connsiteY6" fmla="*/ 9857 h 10285"/>
              <a:gd name="connsiteX7" fmla="*/ 10348 w 10353"/>
              <a:gd name="connsiteY7" fmla="*/ 5090 h 10285"/>
              <a:gd name="connsiteX8" fmla="*/ 9817 w 10353"/>
              <a:gd name="connsiteY8" fmla="*/ 495 h 10285"/>
              <a:gd name="connsiteX0" fmla="*/ 9817 w 10353"/>
              <a:gd name="connsiteY0" fmla="*/ 495 h 10223"/>
              <a:gd name="connsiteX1" fmla="*/ 5010 w 10353"/>
              <a:gd name="connsiteY1" fmla="*/ 138 h 10223"/>
              <a:gd name="connsiteX2" fmla="*/ 422 w 10353"/>
              <a:gd name="connsiteY2" fmla="*/ 366 h 10223"/>
              <a:gd name="connsiteX3" fmla="*/ 3 w 10353"/>
              <a:gd name="connsiteY3" fmla="*/ 4978 h 10223"/>
              <a:gd name="connsiteX4" fmla="*/ 395 w 10353"/>
              <a:gd name="connsiteY4" fmla="*/ 9765 h 10223"/>
              <a:gd name="connsiteX5" fmla="*/ 5403 w 10353"/>
              <a:gd name="connsiteY5" fmla="*/ 10077 h 10223"/>
              <a:gd name="connsiteX6" fmla="*/ 9941 w 10353"/>
              <a:gd name="connsiteY6" fmla="*/ 9857 h 10223"/>
              <a:gd name="connsiteX7" fmla="*/ 10348 w 10353"/>
              <a:gd name="connsiteY7" fmla="*/ 5090 h 10223"/>
              <a:gd name="connsiteX8" fmla="*/ 9817 w 10353"/>
              <a:gd name="connsiteY8" fmla="*/ 495 h 10223"/>
              <a:gd name="connsiteX0" fmla="*/ 9818 w 10354"/>
              <a:gd name="connsiteY0" fmla="*/ 495 h 10209"/>
              <a:gd name="connsiteX1" fmla="*/ 5011 w 10354"/>
              <a:gd name="connsiteY1" fmla="*/ 138 h 10209"/>
              <a:gd name="connsiteX2" fmla="*/ 423 w 10354"/>
              <a:gd name="connsiteY2" fmla="*/ 366 h 10209"/>
              <a:gd name="connsiteX3" fmla="*/ 4 w 10354"/>
              <a:gd name="connsiteY3" fmla="*/ 4978 h 10209"/>
              <a:gd name="connsiteX4" fmla="*/ 385 w 10354"/>
              <a:gd name="connsiteY4" fmla="*/ 9744 h 10209"/>
              <a:gd name="connsiteX5" fmla="*/ 5404 w 10354"/>
              <a:gd name="connsiteY5" fmla="*/ 10077 h 10209"/>
              <a:gd name="connsiteX6" fmla="*/ 9942 w 10354"/>
              <a:gd name="connsiteY6" fmla="*/ 9857 h 10209"/>
              <a:gd name="connsiteX7" fmla="*/ 10349 w 10354"/>
              <a:gd name="connsiteY7" fmla="*/ 5090 h 10209"/>
              <a:gd name="connsiteX8" fmla="*/ 9818 w 10354"/>
              <a:gd name="connsiteY8" fmla="*/ 495 h 10209"/>
              <a:gd name="connsiteX0" fmla="*/ 9782 w 10318"/>
              <a:gd name="connsiteY0" fmla="*/ 495 h 10209"/>
              <a:gd name="connsiteX1" fmla="*/ 4975 w 10318"/>
              <a:gd name="connsiteY1" fmla="*/ 138 h 10209"/>
              <a:gd name="connsiteX2" fmla="*/ 387 w 10318"/>
              <a:gd name="connsiteY2" fmla="*/ 366 h 10209"/>
              <a:gd name="connsiteX3" fmla="*/ 13 w 10318"/>
              <a:gd name="connsiteY3" fmla="*/ 4958 h 10209"/>
              <a:gd name="connsiteX4" fmla="*/ 349 w 10318"/>
              <a:gd name="connsiteY4" fmla="*/ 9744 h 10209"/>
              <a:gd name="connsiteX5" fmla="*/ 5368 w 10318"/>
              <a:gd name="connsiteY5" fmla="*/ 10077 h 10209"/>
              <a:gd name="connsiteX6" fmla="*/ 9906 w 10318"/>
              <a:gd name="connsiteY6" fmla="*/ 9857 h 10209"/>
              <a:gd name="connsiteX7" fmla="*/ 10313 w 10318"/>
              <a:gd name="connsiteY7" fmla="*/ 5090 h 10209"/>
              <a:gd name="connsiteX8" fmla="*/ 9782 w 10318"/>
              <a:gd name="connsiteY8" fmla="*/ 495 h 10209"/>
              <a:gd name="connsiteX0" fmla="*/ 9779 w 10315"/>
              <a:gd name="connsiteY0" fmla="*/ 495 h 10197"/>
              <a:gd name="connsiteX1" fmla="*/ 4972 w 10315"/>
              <a:gd name="connsiteY1" fmla="*/ 138 h 10197"/>
              <a:gd name="connsiteX2" fmla="*/ 384 w 10315"/>
              <a:gd name="connsiteY2" fmla="*/ 366 h 10197"/>
              <a:gd name="connsiteX3" fmla="*/ 10 w 10315"/>
              <a:gd name="connsiteY3" fmla="*/ 4958 h 10197"/>
              <a:gd name="connsiteX4" fmla="*/ 369 w 10315"/>
              <a:gd name="connsiteY4" fmla="*/ 9586 h 10197"/>
              <a:gd name="connsiteX5" fmla="*/ 5365 w 10315"/>
              <a:gd name="connsiteY5" fmla="*/ 10077 h 10197"/>
              <a:gd name="connsiteX6" fmla="*/ 9903 w 10315"/>
              <a:gd name="connsiteY6" fmla="*/ 9857 h 10197"/>
              <a:gd name="connsiteX7" fmla="*/ 10310 w 10315"/>
              <a:gd name="connsiteY7" fmla="*/ 5090 h 10197"/>
              <a:gd name="connsiteX8" fmla="*/ 9779 w 10315"/>
              <a:gd name="connsiteY8" fmla="*/ 495 h 10197"/>
              <a:gd name="connsiteX0" fmla="*/ 9779 w 10315"/>
              <a:gd name="connsiteY0" fmla="*/ 495 h 10197"/>
              <a:gd name="connsiteX1" fmla="*/ 4972 w 10315"/>
              <a:gd name="connsiteY1" fmla="*/ 138 h 10197"/>
              <a:gd name="connsiteX2" fmla="*/ 384 w 10315"/>
              <a:gd name="connsiteY2" fmla="*/ 366 h 10197"/>
              <a:gd name="connsiteX3" fmla="*/ 10 w 10315"/>
              <a:gd name="connsiteY3" fmla="*/ 4958 h 10197"/>
              <a:gd name="connsiteX4" fmla="*/ 369 w 10315"/>
              <a:gd name="connsiteY4" fmla="*/ 9586 h 10197"/>
              <a:gd name="connsiteX5" fmla="*/ 5105 w 10315"/>
              <a:gd name="connsiteY5" fmla="*/ 10077 h 10197"/>
              <a:gd name="connsiteX6" fmla="*/ 9903 w 10315"/>
              <a:gd name="connsiteY6" fmla="*/ 9857 h 10197"/>
              <a:gd name="connsiteX7" fmla="*/ 10310 w 10315"/>
              <a:gd name="connsiteY7" fmla="*/ 5090 h 10197"/>
              <a:gd name="connsiteX8" fmla="*/ 9779 w 10315"/>
              <a:gd name="connsiteY8" fmla="*/ 495 h 10197"/>
              <a:gd name="connsiteX0" fmla="*/ 9779 w 10315"/>
              <a:gd name="connsiteY0" fmla="*/ 495 h 10231"/>
              <a:gd name="connsiteX1" fmla="*/ 4972 w 10315"/>
              <a:gd name="connsiteY1" fmla="*/ 138 h 10231"/>
              <a:gd name="connsiteX2" fmla="*/ 384 w 10315"/>
              <a:gd name="connsiteY2" fmla="*/ 366 h 10231"/>
              <a:gd name="connsiteX3" fmla="*/ 10 w 10315"/>
              <a:gd name="connsiteY3" fmla="*/ 4958 h 10231"/>
              <a:gd name="connsiteX4" fmla="*/ 369 w 10315"/>
              <a:gd name="connsiteY4" fmla="*/ 9586 h 10231"/>
              <a:gd name="connsiteX5" fmla="*/ 5105 w 10315"/>
              <a:gd name="connsiteY5" fmla="*/ 10077 h 10231"/>
              <a:gd name="connsiteX6" fmla="*/ 9903 w 10315"/>
              <a:gd name="connsiteY6" fmla="*/ 9857 h 10231"/>
              <a:gd name="connsiteX7" fmla="*/ 10310 w 10315"/>
              <a:gd name="connsiteY7" fmla="*/ 5090 h 10231"/>
              <a:gd name="connsiteX8" fmla="*/ 9779 w 10315"/>
              <a:gd name="connsiteY8" fmla="*/ 495 h 10231"/>
              <a:gd name="connsiteX0" fmla="*/ 9779 w 10310"/>
              <a:gd name="connsiteY0" fmla="*/ 495 h 10231"/>
              <a:gd name="connsiteX1" fmla="*/ 4972 w 10310"/>
              <a:gd name="connsiteY1" fmla="*/ 138 h 10231"/>
              <a:gd name="connsiteX2" fmla="*/ 384 w 10310"/>
              <a:gd name="connsiteY2" fmla="*/ 366 h 10231"/>
              <a:gd name="connsiteX3" fmla="*/ 10 w 10310"/>
              <a:gd name="connsiteY3" fmla="*/ 4958 h 10231"/>
              <a:gd name="connsiteX4" fmla="*/ 369 w 10310"/>
              <a:gd name="connsiteY4" fmla="*/ 9586 h 10231"/>
              <a:gd name="connsiteX5" fmla="*/ 5105 w 10310"/>
              <a:gd name="connsiteY5" fmla="*/ 10077 h 10231"/>
              <a:gd name="connsiteX6" fmla="*/ 9812 w 10310"/>
              <a:gd name="connsiteY6" fmla="*/ 9857 h 10231"/>
              <a:gd name="connsiteX7" fmla="*/ 10310 w 10310"/>
              <a:gd name="connsiteY7" fmla="*/ 5090 h 10231"/>
              <a:gd name="connsiteX8" fmla="*/ 9779 w 10310"/>
              <a:gd name="connsiteY8" fmla="*/ 495 h 10231"/>
              <a:gd name="connsiteX0" fmla="*/ 9779 w 10310"/>
              <a:gd name="connsiteY0" fmla="*/ 471 h 10207"/>
              <a:gd name="connsiteX1" fmla="*/ 4972 w 10310"/>
              <a:gd name="connsiteY1" fmla="*/ 114 h 10207"/>
              <a:gd name="connsiteX2" fmla="*/ 441 w 10310"/>
              <a:gd name="connsiteY2" fmla="*/ 381 h 10207"/>
              <a:gd name="connsiteX3" fmla="*/ 10 w 10310"/>
              <a:gd name="connsiteY3" fmla="*/ 4934 h 10207"/>
              <a:gd name="connsiteX4" fmla="*/ 369 w 10310"/>
              <a:gd name="connsiteY4" fmla="*/ 9562 h 10207"/>
              <a:gd name="connsiteX5" fmla="*/ 5105 w 10310"/>
              <a:gd name="connsiteY5" fmla="*/ 10053 h 10207"/>
              <a:gd name="connsiteX6" fmla="*/ 9812 w 10310"/>
              <a:gd name="connsiteY6" fmla="*/ 9833 h 10207"/>
              <a:gd name="connsiteX7" fmla="*/ 10310 w 10310"/>
              <a:gd name="connsiteY7" fmla="*/ 5066 h 10207"/>
              <a:gd name="connsiteX8" fmla="*/ 9779 w 10310"/>
              <a:gd name="connsiteY8" fmla="*/ 471 h 10207"/>
              <a:gd name="connsiteX0" fmla="*/ 9779 w 10310"/>
              <a:gd name="connsiteY0" fmla="*/ 495 h 10231"/>
              <a:gd name="connsiteX1" fmla="*/ 4972 w 10310"/>
              <a:gd name="connsiteY1" fmla="*/ 138 h 10231"/>
              <a:gd name="connsiteX2" fmla="*/ 441 w 10310"/>
              <a:gd name="connsiteY2" fmla="*/ 405 h 10231"/>
              <a:gd name="connsiteX3" fmla="*/ 10 w 10310"/>
              <a:gd name="connsiteY3" fmla="*/ 4958 h 10231"/>
              <a:gd name="connsiteX4" fmla="*/ 369 w 10310"/>
              <a:gd name="connsiteY4" fmla="*/ 9586 h 10231"/>
              <a:gd name="connsiteX5" fmla="*/ 5105 w 10310"/>
              <a:gd name="connsiteY5" fmla="*/ 10077 h 10231"/>
              <a:gd name="connsiteX6" fmla="*/ 9812 w 10310"/>
              <a:gd name="connsiteY6" fmla="*/ 9857 h 10231"/>
              <a:gd name="connsiteX7" fmla="*/ 10310 w 10310"/>
              <a:gd name="connsiteY7" fmla="*/ 5090 h 10231"/>
              <a:gd name="connsiteX8" fmla="*/ 9779 w 10310"/>
              <a:gd name="connsiteY8" fmla="*/ 495 h 10231"/>
              <a:gd name="connsiteX0" fmla="*/ 9779 w 10310"/>
              <a:gd name="connsiteY0" fmla="*/ 495 h 10231"/>
              <a:gd name="connsiteX1" fmla="*/ 4972 w 10310"/>
              <a:gd name="connsiteY1" fmla="*/ 138 h 10231"/>
              <a:gd name="connsiteX2" fmla="*/ 441 w 10310"/>
              <a:gd name="connsiteY2" fmla="*/ 405 h 10231"/>
              <a:gd name="connsiteX3" fmla="*/ 10 w 10310"/>
              <a:gd name="connsiteY3" fmla="*/ 4958 h 10231"/>
              <a:gd name="connsiteX4" fmla="*/ 369 w 10310"/>
              <a:gd name="connsiteY4" fmla="*/ 9586 h 10231"/>
              <a:gd name="connsiteX5" fmla="*/ 5105 w 10310"/>
              <a:gd name="connsiteY5" fmla="*/ 10077 h 10231"/>
              <a:gd name="connsiteX6" fmla="*/ 9812 w 10310"/>
              <a:gd name="connsiteY6" fmla="*/ 9857 h 10231"/>
              <a:gd name="connsiteX7" fmla="*/ 10310 w 10310"/>
              <a:gd name="connsiteY7" fmla="*/ 5090 h 10231"/>
              <a:gd name="connsiteX8" fmla="*/ 9779 w 10310"/>
              <a:gd name="connsiteY8" fmla="*/ 495 h 10231"/>
              <a:gd name="connsiteX0" fmla="*/ 9779 w 10310"/>
              <a:gd name="connsiteY0" fmla="*/ 495 h 10231"/>
              <a:gd name="connsiteX1" fmla="*/ 4972 w 10310"/>
              <a:gd name="connsiteY1" fmla="*/ 138 h 10231"/>
              <a:gd name="connsiteX2" fmla="*/ 441 w 10310"/>
              <a:gd name="connsiteY2" fmla="*/ 405 h 10231"/>
              <a:gd name="connsiteX3" fmla="*/ 10 w 10310"/>
              <a:gd name="connsiteY3" fmla="*/ 4958 h 10231"/>
              <a:gd name="connsiteX4" fmla="*/ 369 w 10310"/>
              <a:gd name="connsiteY4" fmla="*/ 9586 h 10231"/>
              <a:gd name="connsiteX5" fmla="*/ 5105 w 10310"/>
              <a:gd name="connsiteY5" fmla="*/ 10077 h 10231"/>
              <a:gd name="connsiteX6" fmla="*/ 9812 w 10310"/>
              <a:gd name="connsiteY6" fmla="*/ 9857 h 10231"/>
              <a:gd name="connsiteX7" fmla="*/ 10310 w 10310"/>
              <a:gd name="connsiteY7" fmla="*/ 5090 h 10231"/>
              <a:gd name="connsiteX8" fmla="*/ 9779 w 10310"/>
              <a:gd name="connsiteY8" fmla="*/ 495 h 10231"/>
              <a:gd name="connsiteX0" fmla="*/ 9788 w 10319"/>
              <a:gd name="connsiteY0" fmla="*/ 495 h 10231"/>
              <a:gd name="connsiteX1" fmla="*/ 4981 w 10319"/>
              <a:gd name="connsiteY1" fmla="*/ 138 h 10231"/>
              <a:gd name="connsiteX2" fmla="*/ 450 w 10319"/>
              <a:gd name="connsiteY2" fmla="*/ 405 h 10231"/>
              <a:gd name="connsiteX3" fmla="*/ 8 w 10319"/>
              <a:gd name="connsiteY3" fmla="*/ 4780 h 10231"/>
              <a:gd name="connsiteX4" fmla="*/ 378 w 10319"/>
              <a:gd name="connsiteY4" fmla="*/ 9586 h 10231"/>
              <a:gd name="connsiteX5" fmla="*/ 5114 w 10319"/>
              <a:gd name="connsiteY5" fmla="*/ 10077 h 10231"/>
              <a:gd name="connsiteX6" fmla="*/ 9821 w 10319"/>
              <a:gd name="connsiteY6" fmla="*/ 9857 h 10231"/>
              <a:gd name="connsiteX7" fmla="*/ 10319 w 10319"/>
              <a:gd name="connsiteY7" fmla="*/ 5090 h 10231"/>
              <a:gd name="connsiteX8" fmla="*/ 9788 w 10319"/>
              <a:gd name="connsiteY8" fmla="*/ 495 h 10231"/>
              <a:gd name="connsiteX0" fmla="*/ 9790 w 10321"/>
              <a:gd name="connsiteY0" fmla="*/ 495 h 10231"/>
              <a:gd name="connsiteX1" fmla="*/ 4983 w 10321"/>
              <a:gd name="connsiteY1" fmla="*/ 138 h 10231"/>
              <a:gd name="connsiteX2" fmla="*/ 452 w 10321"/>
              <a:gd name="connsiteY2" fmla="*/ 405 h 10231"/>
              <a:gd name="connsiteX3" fmla="*/ 10 w 10321"/>
              <a:gd name="connsiteY3" fmla="*/ 4780 h 10231"/>
              <a:gd name="connsiteX4" fmla="*/ 380 w 10321"/>
              <a:gd name="connsiteY4" fmla="*/ 9586 h 10231"/>
              <a:gd name="connsiteX5" fmla="*/ 5116 w 10321"/>
              <a:gd name="connsiteY5" fmla="*/ 10077 h 10231"/>
              <a:gd name="connsiteX6" fmla="*/ 9823 w 10321"/>
              <a:gd name="connsiteY6" fmla="*/ 9857 h 10231"/>
              <a:gd name="connsiteX7" fmla="*/ 10321 w 10321"/>
              <a:gd name="connsiteY7" fmla="*/ 5090 h 10231"/>
              <a:gd name="connsiteX8" fmla="*/ 9790 w 10321"/>
              <a:gd name="connsiteY8" fmla="*/ 495 h 10231"/>
              <a:gd name="connsiteX0" fmla="*/ 9707 w 10321"/>
              <a:gd name="connsiteY0" fmla="*/ 365 h 10316"/>
              <a:gd name="connsiteX1" fmla="*/ 4983 w 10321"/>
              <a:gd name="connsiteY1" fmla="*/ 223 h 10316"/>
              <a:gd name="connsiteX2" fmla="*/ 452 w 10321"/>
              <a:gd name="connsiteY2" fmla="*/ 490 h 10316"/>
              <a:gd name="connsiteX3" fmla="*/ 10 w 10321"/>
              <a:gd name="connsiteY3" fmla="*/ 4865 h 10316"/>
              <a:gd name="connsiteX4" fmla="*/ 380 w 10321"/>
              <a:gd name="connsiteY4" fmla="*/ 9671 h 10316"/>
              <a:gd name="connsiteX5" fmla="*/ 5116 w 10321"/>
              <a:gd name="connsiteY5" fmla="*/ 10162 h 10316"/>
              <a:gd name="connsiteX6" fmla="*/ 9823 w 10321"/>
              <a:gd name="connsiteY6" fmla="*/ 9942 h 10316"/>
              <a:gd name="connsiteX7" fmla="*/ 10321 w 10321"/>
              <a:gd name="connsiteY7" fmla="*/ 5175 h 10316"/>
              <a:gd name="connsiteX8" fmla="*/ 9707 w 10321"/>
              <a:gd name="connsiteY8" fmla="*/ 365 h 10316"/>
              <a:gd name="connsiteX0" fmla="*/ 9707 w 10327"/>
              <a:gd name="connsiteY0" fmla="*/ 365 h 10327"/>
              <a:gd name="connsiteX1" fmla="*/ 4983 w 10327"/>
              <a:gd name="connsiteY1" fmla="*/ 223 h 10327"/>
              <a:gd name="connsiteX2" fmla="*/ 452 w 10327"/>
              <a:gd name="connsiteY2" fmla="*/ 490 h 10327"/>
              <a:gd name="connsiteX3" fmla="*/ 10 w 10327"/>
              <a:gd name="connsiteY3" fmla="*/ 4865 h 10327"/>
              <a:gd name="connsiteX4" fmla="*/ 380 w 10327"/>
              <a:gd name="connsiteY4" fmla="*/ 9671 h 10327"/>
              <a:gd name="connsiteX5" fmla="*/ 5116 w 10327"/>
              <a:gd name="connsiteY5" fmla="*/ 10162 h 10327"/>
              <a:gd name="connsiteX6" fmla="*/ 9918 w 10327"/>
              <a:gd name="connsiteY6" fmla="*/ 9749 h 10327"/>
              <a:gd name="connsiteX7" fmla="*/ 10321 w 10327"/>
              <a:gd name="connsiteY7" fmla="*/ 5175 h 10327"/>
              <a:gd name="connsiteX8" fmla="*/ 9707 w 10327"/>
              <a:gd name="connsiteY8" fmla="*/ 365 h 10327"/>
              <a:gd name="connsiteX0" fmla="*/ 9707 w 10327"/>
              <a:gd name="connsiteY0" fmla="*/ 365 h 10265"/>
              <a:gd name="connsiteX1" fmla="*/ 4983 w 10327"/>
              <a:gd name="connsiteY1" fmla="*/ 223 h 10265"/>
              <a:gd name="connsiteX2" fmla="*/ 452 w 10327"/>
              <a:gd name="connsiteY2" fmla="*/ 490 h 10265"/>
              <a:gd name="connsiteX3" fmla="*/ 10 w 10327"/>
              <a:gd name="connsiteY3" fmla="*/ 4865 h 10265"/>
              <a:gd name="connsiteX4" fmla="*/ 380 w 10327"/>
              <a:gd name="connsiteY4" fmla="*/ 9671 h 10265"/>
              <a:gd name="connsiteX5" fmla="*/ 5188 w 10327"/>
              <a:gd name="connsiteY5" fmla="*/ 10012 h 10265"/>
              <a:gd name="connsiteX6" fmla="*/ 9918 w 10327"/>
              <a:gd name="connsiteY6" fmla="*/ 9749 h 10265"/>
              <a:gd name="connsiteX7" fmla="*/ 10321 w 10327"/>
              <a:gd name="connsiteY7" fmla="*/ 5175 h 10265"/>
              <a:gd name="connsiteX8" fmla="*/ 9707 w 10327"/>
              <a:gd name="connsiteY8" fmla="*/ 365 h 10265"/>
              <a:gd name="connsiteX0" fmla="*/ 9710 w 10330"/>
              <a:gd name="connsiteY0" fmla="*/ 365 h 10251"/>
              <a:gd name="connsiteX1" fmla="*/ 4986 w 10330"/>
              <a:gd name="connsiteY1" fmla="*/ 223 h 10251"/>
              <a:gd name="connsiteX2" fmla="*/ 455 w 10330"/>
              <a:gd name="connsiteY2" fmla="*/ 490 h 10251"/>
              <a:gd name="connsiteX3" fmla="*/ 13 w 10330"/>
              <a:gd name="connsiteY3" fmla="*/ 4865 h 10251"/>
              <a:gd name="connsiteX4" fmla="*/ 562 w 10330"/>
              <a:gd name="connsiteY4" fmla="*/ 9650 h 10251"/>
              <a:gd name="connsiteX5" fmla="*/ 5191 w 10330"/>
              <a:gd name="connsiteY5" fmla="*/ 10012 h 10251"/>
              <a:gd name="connsiteX6" fmla="*/ 9921 w 10330"/>
              <a:gd name="connsiteY6" fmla="*/ 9749 h 10251"/>
              <a:gd name="connsiteX7" fmla="*/ 10324 w 10330"/>
              <a:gd name="connsiteY7" fmla="*/ 5175 h 10251"/>
              <a:gd name="connsiteX8" fmla="*/ 9710 w 10330"/>
              <a:gd name="connsiteY8" fmla="*/ 365 h 10251"/>
              <a:gd name="connsiteX0" fmla="*/ 9710 w 10330"/>
              <a:gd name="connsiteY0" fmla="*/ 365 h 10127"/>
              <a:gd name="connsiteX1" fmla="*/ 4986 w 10330"/>
              <a:gd name="connsiteY1" fmla="*/ 223 h 10127"/>
              <a:gd name="connsiteX2" fmla="*/ 455 w 10330"/>
              <a:gd name="connsiteY2" fmla="*/ 490 h 10127"/>
              <a:gd name="connsiteX3" fmla="*/ 13 w 10330"/>
              <a:gd name="connsiteY3" fmla="*/ 4865 h 10127"/>
              <a:gd name="connsiteX4" fmla="*/ 562 w 10330"/>
              <a:gd name="connsiteY4" fmla="*/ 9650 h 10127"/>
              <a:gd name="connsiteX5" fmla="*/ 5191 w 10330"/>
              <a:gd name="connsiteY5" fmla="*/ 10012 h 10127"/>
              <a:gd name="connsiteX6" fmla="*/ 9921 w 10330"/>
              <a:gd name="connsiteY6" fmla="*/ 9749 h 10127"/>
              <a:gd name="connsiteX7" fmla="*/ 10324 w 10330"/>
              <a:gd name="connsiteY7" fmla="*/ 5175 h 10127"/>
              <a:gd name="connsiteX8" fmla="*/ 9710 w 10330"/>
              <a:gd name="connsiteY8" fmla="*/ 365 h 10127"/>
              <a:gd name="connsiteX0" fmla="*/ 9710 w 10330"/>
              <a:gd name="connsiteY0" fmla="*/ 365 h 10127"/>
              <a:gd name="connsiteX1" fmla="*/ 4986 w 10330"/>
              <a:gd name="connsiteY1" fmla="*/ 223 h 10127"/>
              <a:gd name="connsiteX2" fmla="*/ 455 w 10330"/>
              <a:gd name="connsiteY2" fmla="*/ 490 h 10127"/>
              <a:gd name="connsiteX3" fmla="*/ 13 w 10330"/>
              <a:gd name="connsiteY3" fmla="*/ 4865 h 10127"/>
              <a:gd name="connsiteX4" fmla="*/ 562 w 10330"/>
              <a:gd name="connsiteY4" fmla="*/ 9650 h 10127"/>
              <a:gd name="connsiteX5" fmla="*/ 5191 w 10330"/>
              <a:gd name="connsiteY5" fmla="*/ 10012 h 10127"/>
              <a:gd name="connsiteX6" fmla="*/ 9921 w 10330"/>
              <a:gd name="connsiteY6" fmla="*/ 9749 h 10127"/>
              <a:gd name="connsiteX7" fmla="*/ 10324 w 10330"/>
              <a:gd name="connsiteY7" fmla="*/ 5175 h 10127"/>
              <a:gd name="connsiteX8" fmla="*/ 9710 w 10330"/>
              <a:gd name="connsiteY8" fmla="*/ 365 h 10127"/>
              <a:gd name="connsiteX0" fmla="*/ 9712 w 10332"/>
              <a:gd name="connsiteY0" fmla="*/ 365 h 10317"/>
              <a:gd name="connsiteX1" fmla="*/ 4988 w 10332"/>
              <a:gd name="connsiteY1" fmla="*/ 223 h 10317"/>
              <a:gd name="connsiteX2" fmla="*/ 457 w 10332"/>
              <a:gd name="connsiteY2" fmla="*/ 490 h 10317"/>
              <a:gd name="connsiteX3" fmla="*/ 15 w 10332"/>
              <a:gd name="connsiteY3" fmla="*/ 4865 h 10317"/>
              <a:gd name="connsiteX4" fmla="*/ 588 w 10332"/>
              <a:gd name="connsiteY4" fmla="*/ 9929 h 10317"/>
              <a:gd name="connsiteX5" fmla="*/ 5193 w 10332"/>
              <a:gd name="connsiteY5" fmla="*/ 10012 h 10317"/>
              <a:gd name="connsiteX6" fmla="*/ 9923 w 10332"/>
              <a:gd name="connsiteY6" fmla="*/ 9749 h 10317"/>
              <a:gd name="connsiteX7" fmla="*/ 10326 w 10332"/>
              <a:gd name="connsiteY7" fmla="*/ 5175 h 10317"/>
              <a:gd name="connsiteX8" fmla="*/ 9712 w 10332"/>
              <a:gd name="connsiteY8" fmla="*/ 365 h 10317"/>
              <a:gd name="connsiteX0" fmla="*/ 9712 w 10332"/>
              <a:gd name="connsiteY0" fmla="*/ 365 h 10185"/>
              <a:gd name="connsiteX1" fmla="*/ 4988 w 10332"/>
              <a:gd name="connsiteY1" fmla="*/ 223 h 10185"/>
              <a:gd name="connsiteX2" fmla="*/ 457 w 10332"/>
              <a:gd name="connsiteY2" fmla="*/ 490 h 10185"/>
              <a:gd name="connsiteX3" fmla="*/ 15 w 10332"/>
              <a:gd name="connsiteY3" fmla="*/ 4865 h 10185"/>
              <a:gd name="connsiteX4" fmla="*/ 588 w 10332"/>
              <a:gd name="connsiteY4" fmla="*/ 9929 h 10185"/>
              <a:gd name="connsiteX5" fmla="*/ 5193 w 10332"/>
              <a:gd name="connsiteY5" fmla="*/ 10012 h 10185"/>
              <a:gd name="connsiteX6" fmla="*/ 9923 w 10332"/>
              <a:gd name="connsiteY6" fmla="*/ 9749 h 10185"/>
              <a:gd name="connsiteX7" fmla="*/ 10326 w 10332"/>
              <a:gd name="connsiteY7" fmla="*/ 5175 h 10185"/>
              <a:gd name="connsiteX8" fmla="*/ 9712 w 10332"/>
              <a:gd name="connsiteY8" fmla="*/ 365 h 10185"/>
              <a:gd name="connsiteX0" fmla="*/ 9712 w 10326"/>
              <a:gd name="connsiteY0" fmla="*/ 365 h 10183"/>
              <a:gd name="connsiteX1" fmla="*/ 4988 w 10326"/>
              <a:gd name="connsiteY1" fmla="*/ 223 h 10183"/>
              <a:gd name="connsiteX2" fmla="*/ 457 w 10326"/>
              <a:gd name="connsiteY2" fmla="*/ 490 h 10183"/>
              <a:gd name="connsiteX3" fmla="*/ 15 w 10326"/>
              <a:gd name="connsiteY3" fmla="*/ 4865 h 10183"/>
              <a:gd name="connsiteX4" fmla="*/ 588 w 10326"/>
              <a:gd name="connsiteY4" fmla="*/ 9929 h 10183"/>
              <a:gd name="connsiteX5" fmla="*/ 5193 w 10326"/>
              <a:gd name="connsiteY5" fmla="*/ 10012 h 10183"/>
              <a:gd name="connsiteX6" fmla="*/ 9792 w 10326"/>
              <a:gd name="connsiteY6" fmla="*/ 9792 h 10183"/>
              <a:gd name="connsiteX7" fmla="*/ 10326 w 10326"/>
              <a:gd name="connsiteY7" fmla="*/ 5175 h 10183"/>
              <a:gd name="connsiteX8" fmla="*/ 9712 w 10326"/>
              <a:gd name="connsiteY8" fmla="*/ 365 h 10183"/>
              <a:gd name="connsiteX0" fmla="*/ 9712 w 10326"/>
              <a:gd name="connsiteY0" fmla="*/ 365 h 10183"/>
              <a:gd name="connsiteX1" fmla="*/ 4988 w 10326"/>
              <a:gd name="connsiteY1" fmla="*/ 223 h 10183"/>
              <a:gd name="connsiteX2" fmla="*/ 457 w 10326"/>
              <a:gd name="connsiteY2" fmla="*/ 490 h 10183"/>
              <a:gd name="connsiteX3" fmla="*/ 15 w 10326"/>
              <a:gd name="connsiteY3" fmla="*/ 4865 h 10183"/>
              <a:gd name="connsiteX4" fmla="*/ 588 w 10326"/>
              <a:gd name="connsiteY4" fmla="*/ 9929 h 10183"/>
              <a:gd name="connsiteX5" fmla="*/ 5193 w 10326"/>
              <a:gd name="connsiteY5" fmla="*/ 10012 h 10183"/>
              <a:gd name="connsiteX6" fmla="*/ 9792 w 10326"/>
              <a:gd name="connsiteY6" fmla="*/ 9792 h 10183"/>
              <a:gd name="connsiteX7" fmla="*/ 10326 w 10326"/>
              <a:gd name="connsiteY7" fmla="*/ 5175 h 10183"/>
              <a:gd name="connsiteX8" fmla="*/ 9712 w 10326"/>
              <a:gd name="connsiteY8" fmla="*/ 365 h 10183"/>
              <a:gd name="connsiteX0" fmla="*/ 9712 w 10267"/>
              <a:gd name="connsiteY0" fmla="*/ 365 h 10183"/>
              <a:gd name="connsiteX1" fmla="*/ 4988 w 10267"/>
              <a:gd name="connsiteY1" fmla="*/ 223 h 10183"/>
              <a:gd name="connsiteX2" fmla="*/ 457 w 10267"/>
              <a:gd name="connsiteY2" fmla="*/ 490 h 10183"/>
              <a:gd name="connsiteX3" fmla="*/ 15 w 10267"/>
              <a:gd name="connsiteY3" fmla="*/ 4865 h 10183"/>
              <a:gd name="connsiteX4" fmla="*/ 588 w 10267"/>
              <a:gd name="connsiteY4" fmla="*/ 9929 h 10183"/>
              <a:gd name="connsiteX5" fmla="*/ 5193 w 10267"/>
              <a:gd name="connsiteY5" fmla="*/ 10012 h 10183"/>
              <a:gd name="connsiteX6" fmla="*/ 9792 w 10267"/>
              <a:gd name="connsiteY6" fmla="*/ 9792 h 10183"/>
              <a:gd name="connsiteX7" fmla="*/ 10266 w 10267"/>
              <a:gd name="connsiteY7" fmla="*/ 5175 h 10183"/>
              <a:gd name="connsiteX8" fmla="*/ 9712 w 10267"/>
              <a:gd name="connsiteY8" fmla="*/ 365 h 10183"/>
              <a:gd name="connsiteX0" fmla="*/ 9712 w 10288"/>
              <a:gd name="connsiteY0" fmla="*/ 365 h 10186"/>
              <a:gd name="connsiteX1" fmla="*/ 4988 w 10288"/>
              <a:gd name="connsiteY1" fmla="*/ 223 h 10186"/>
              <a:gd name="connsiteX2" fmla="*/ 457 w 10288"/>
              <a:gd name="connsiteY2" fmla="*/ 490 h 10186"/>
              <a:gd name="connsiteX3" fmla="*/ 15 w 10288"/>
              <a:gd name="connsiteY3" fmla="*/ 4865 h 10186"/>
              <a:gd name="connsiteX4" fmla="*/ 588 w 10288"/>
              <a:gd name="connsiteY4" fmla="*/ 9929 h 10186"/>
              <a:gd name="connsiteX5" fmla="*/ 5193 w 10288"/>
              <a:gd name="connsiteY5" fmla="*/ 10012 h 10186"/>
              <a:gd name="connsiteX6" fmla="*/ 9935 w 10288"/>
              <a:gd name="connsiteY6" fmla="*/ 9728 h 10186"/>
              <a:gd name="connsiteX7" fmla="*/ 10266 w 10288"/>
              <a:gd name="connsiteY7" fmla="*/ 5175 h 10186"/>
              <a:gd name="connsiteX8" fmla="*/ 9712 w 10288"/>
              <a:gd name="connsiteY8" fmla="*/ 365 h 10186"/>
              <a:gd name="connsiteX0" fmla="*/ 9712 w 10288"/>
              <a:gd name="connsiteY0" fmla="*/ 435 h 10256"/>
              <a:gd name="connsiteX1" fmla="*/ 4988 w 10288"/>
              <a:gd name="connsiteY1" fmla="*/ 100 h 10256"/>
              <a:gd name="connsiteX2" fmla="*/ 457 w 10288"/>
              <a:gd name="connsiteY2" fmla="*/ 560 h 10256"/>
              <a:gd name="connsiteX3" fmla="*/ 15 w 10288"/>
              <a:gd name="connsiteY3" fmla="*/ 4935 h 10256"/>
              <a:gd name="connsiteX4" fmla="*/ 588 w 10288"/>
              <a:gd name="connsiteY4" fmla="*/ 9999 h 10256"/>
              <a:gd name="connsiteX5" fmla="*/ 5193 w 10288"/>
              <a:gd name="connsiteY5" fmla="*/ 10082 h 10256"/>
              <a:gd name="connsiteX6" fmla="*/ 9935 w 10288"/>
              <a:gd name="connsiteY6" fmla="*/ 9798 h 10256"/>
              <a:gd name="connsiteX7" fmla="*/ 10266 w 10288"/>
              <a:gd name="connsiteY7" fmla="*/ 5245 h 10256"/>
              <a:gd name="connsiteX8" fmla="*/ 9712 w 10288"/>
              <a:gd name="connsiteY8" fmla="*/ 435 h 10256"/>
              <a:gd name="connsiteX0" fmla="*/ 9749 w 10325"/>
              <a:gd name="connsiteY0" fmla="*/ 435 h 10256"/>
              <a:gd name="connsiteX1" fmla="*/ 5025 w 10325"/>
              <a:gd name="connsiteY1" fmla="*/ 100 h 10256"/>
              <a:gd name="connsiteX2" fmla="*/ 387 w 10325"/>
              <a:gd name="connsiteY2" fmla="*/ 431 h 10256"/>
              <a:gd name="connsiteX3" fmla="*/ 52 w 10325"/>
              <a:gd name="connsiteY3" fmla="*/ 4935 h 10256"/>
              <a:gd name="connsiteX4" fmla="*/ 625 w 10325"/>
              <a:gd name="connsiteY4" fmla="*/ 9999 h 10256"/>
              <a:gd name="connsiteX5" fmla="*/ 5230 w 10325"/>
              <a:gd name="connsiteY5" fmla="*/ 10082 h 10256"/>
              <a:gd name="connsiteX6" fmla="*/ 9972 w 10325"/>
              <a:gd name="connsiteY6" fmla="*/ 9798 h 10256"/>
              <a:gd name="connsiteX7" fmla="*/ 10303 w 10325"/>
              <a:gd name="connsiteY7" fmla="*/ 5245 h 10256"/>
              <a:gd name="connsiteX8" fmla="*/ 9749 w 10325"/>
              <a:gd name="connsiteY8" fmla="*/ 435 h 10256"/>
              <a:gd name="connsiteX0" fmla="*/ 9821 w 10325"/>
              <a:gd name="connsiteY0" fmla="*/ 401 h 10308"/>
              <a:gd name="connsiteX1" fmla="*/ 5025 w 10325"/>
              <a:gd name="connsiteY1" fmla="*/ 152 h 10308"/>
              <a:gd name="connsiteX2" fmla="*/ 387 w 10325"/>
              <a:gd name="connsiteY2" fmla="*/ 483 h 10308"/>
              <a:gd name="connsiteX3" fmla="*/ 52 w 10325"/>
              <a:gd name="connsiteY3" fmla="*/ 4987 h 10308"/>
              <a:gd name="connsiteX4" fmla="*/ 625 w 10325"/>
              <a:gd name="connsiteY4" fmla="*/ 10051 h 10308"/>
              <a:gd name="connsiteX5" fmla="*/ 5230 w 10325"/>
              <a:gd name="connsiteY5" fmla="*/ 10134 h 10308"/>
              <a:gd name="connsiteX6" fmla="*/ 9972 w 10325"/>
              <a:gd name="connsiteY6" fmla="*/ 9850 h 10308"/>
              <a:gd name="connsiteX7" fmla="*/ 10303 w 10325"/>
              <a:gd name="connsiteY7" fmla="*/ 5297 h 10308"/>
              <a:gd name="connsiteX8" fmla="*/ 9821 w 10325"/>
              <a:gd name="connsiteY8" fmla="*/ 401 h 10308"/>
              <a:gd name="connsiteX0" fmla="*/ 9821 w 10325"/>
              <a:gd name="connsiteY0" fmla="*/ 444 h 10351"/>
              <a:gd name="connsiteX1" fmla="*/ 5120 w 10325"/>
              <a:gd name="connsiteY1" fmla="*/ 88 h 10351"/>
              <a:gd name="connsiteX2" fmla="*/ 387 w 10325"/>
              <a:gd name="connsiteY2" fmla="*/ 526 h 10351"/>
              <a:gd name="connsiteX3" fmla="*/ 52 w 10325"/>
              <a:gd name="connsiteY3" fmla="*/ 5030 h 10351"/>
              <a:gd name="connsiteX4" fmla="*/ 625 w 10325"/>
              <a:gd name="connsiteY4" fmla="*/ 10094 h 10351"/>
              <a:gd name="connsiteX5" fmla="*/ 5230 w 10325"/>
              <a:gd name="connsiteY5" fmla="*/ 10177 h 10351"/>
              <a:gd name="connsiteX6" fmla="*/ 9972 w 10325"/>
              <a:gd name="connsiteY6" fmla="*/ 9893 h 10351"/>
              <a:gd name="connsiteX7" fmla="*/ 10303 w 10325"/>
              <a:gd name="connsiteY7" fmla="*/ 5340 h 10351"/>
              <a:gd name="connsiteX8" fmla="*/ 9821 w 10325"/>
              <a:gd name="connsiteY8" fmla="*/ 444 h 10351"/>
              <a:gd name="connsiteX0" fmla="*/ 9939 w 10443"/>
              <a:gd name="connsiteY0" fmla="*/ 444 h 10504"/>
              <a:gd name="connsiteX1" fmla="*/ 5238 w 10443"/>
              <a:gd name="connsiteY1" fmla="*/ 88 h 10504"/>
              <a:gd name="connsiteX2" fmla="*/ 505 w 10443"/>
              <a:gd name="connsiteY2" fmla="*/ 526 h 10504"/>
              <a:gd name="connsiteX3" fmla="*/ 15 w 10443"/>
              <a:gd name="connsiteY3" fmla="*/ 5051 h 10504"/>
              <a:gd name="connsiteX4" fmla="*/ 743 w 10443"/>
              <a:gd name="connsiteY4" fmla="*/ 10094 h 10504"/>
              <a:gd name="connsiteX5" fmla="*/ 5348 w 10443"/>
              <a:gd name="connsiteY5" fmla="*/ 10177 h 10504"/>
              <a:gd name="connsiteX6" fmla="*/ 10090 w 10443"/>
              <a:gd name="connsiteY6" fmla="*/ 9893 h 10504"/>
              <a:gd name="connsiteX7" fmla="*/ 10421 w 10443"/>
              <a:gd name="connsiteY7" fmla="*/ 5340 h 10504"/>
              <a:gd name="connsiteX8" fmla="*/ 9939 w 10443"/>
              <a:gd name="connsiteY8" fmla="*/ 444 h 10504"/>
              <a:gd name="connsiteX0" fmla="*/ 9989 w 10493"/>
              <a:gd name="connsiteY0" fmla="*/ 444 h 10473"/>
              <a:gd name="connsiteX1" fmla="*/ 5288 w 10493"/>
              <a:gd name="connsiteY1" fmla="*/ 88 h 10473"/>
              <a:gd name="connsiteX2" fmla="*/ 555 w 10493"/>
              <a:gd name="connsiteY2" fmla="*/ 526 h 10473"/>
              <a:gd name="connsiteX3" fmla="*/ 65 w 10493"/>
              <a:gd name="connsiteY3" fmla="*/ 5051 h 10473"/>
              <a:gd name="connsiteX4" fmla="*/ 602 w 10493"/>
              <a:gd name="connsiteY4" fmla="*/ 10051 h 10473"/>
              <a:gd name="connsiteX5" fmla="*/ 5398 w 10493"/>
              <a:gd name="connsiteY5" fmla="*/ 10177 h 10473"/>
              <a:gd name="connsiteX6" fmla="*/ 10140 w 10493"/>
              <a:gd name="connsiteY6" fmla="*/ 9893 h 10473"/>
              <a:gd name="connsiteX7" fmla="*/ 10471 w 10493"/>
              <a:gd name="connsiteY7" fmla="*/ 5340 h 10473"/>
              <a:gd name="connsiteX8" fmla="*/ 9989 w 10493"/>
              <a:gd name="connsiteY8" fmla="*/ 444 h 10473"/>
              <a:gd name="connsiteX0" fmla="*/ 9928 w 10432"/>
              <a:gd name="connsiteY0" fmla="*/ 444 h 10484"/>
              <a:gd name="connsiteX1" fmla="*/ 5227 w 10432"/>
              <a:gd name="connsiteY1" fmla="*/ 88 h 10484"/>
              <a:gd name="connsiteX2" fmla="*/ 494 w 10432"/>
              <a:gd name="connsiteY2" fmla="*/ 526 h 10484"/>
              <a:gd name="connsiteX3" fmla="*/ 4 w 10432"/>
              <a:gd name="connsiteY3" fmla="*/ 5051 h 10484"/>
              <a:gd name="connsiteX4" fmla="*/ 541 w 10432"/>
              <a:gd name="connsiteY4" fmla="*/ 10051 h 10484"/>
              <a:gd name="connsiteX5" fmla="*/ 5337 w 10432"/>
              <a:gd name="connsiteY5" fmla="*/ 10177 h 10484"/>
              <a:gd name="connsiteX6" fmla="*/ 10079 w 10432"/>
              <a:gd name="connsiteY6" fmla="*/ 9893 h 10484"/>
              <a:gd name="connsiteX7" fmla="*/ 10410 w 10432"/>
              <a:gd name="connsiteY7" fmla="*/ 5340 h 10484"/>
              <a:gd name="connsiteX8" fmla="*/ 9928 w 10432"/>
              <a:gd name="connsiteY8" fmla="*/ 444 h 10484"/>
              <a:gd name="connsiteX0" fmla="*/ 9988 w 10492"/>
              <a:gd name="connsiteY0" fmla="*/ 444 h 10557"/>
              <a:gd name="connsiteX1" fmla="*/ 5287 w 10492"/>
              <a:gd name="connsiteY1" fmla="*/ 88 h 10557"/>
              <a:gd name="connsiteX2" fmla="*/ 554 w 10492"/>
              <a:gd name="connsiteY2" fmla="*/ 526 h 10557"/>
              <a:gd name="connsiteX3" fmla="*/ 64 w 10492"/>
              <a:gd name="connsiteY3" fmla="*/ 5051 h 10557"/>
              <a:gd name="connsiteX4" fmla="*/ 601 w 10492"/>
              <a:gd name="connsiteY4" fmla="*/ 10051 h 10557"/>
              <a:gd name="connsiteX5" fmla="*/ 5385 w 10492"/>
              <a:gd name="connsiteY5" fmla="*/ 10370 h 10557"/>
              <a:gd name="connsiteX6" fmla="*/ 10139 w 10492"/>
              <a:gd name="connsiteY6" fmla="*/ 9893 h 10557"/>
              <a:gd name="connsiteX7" fmla="*/ 10470 w 10492"/>
              <a:gd name="connsiteY7" fmla="*/ 5340 h 10557"/>
              <a:gd name="connsiteX8" fmla="*/ 9988 w 10492"/>
              <a:gd name="connsiteY8" fmla="*/ 444 h 10557"/>
              <a:gd name="connsiteX0" fmla="*/ 9928 w 10432"/>
              <a:gd name="connsiteY0" fmla="*/ 444 h 10515"/>
              <a:gd name="connsiteX1" fmla="*/ 5227 w 10432"/>
              <a:gd name="connsiteY1" fmla="*/ 88 h 10515"/>
              <a:gd name="connsiteX2" fmla="*/ 494 w 10432"/>
              <a:gd name="connsiteY2" fmla="*/ 526 h 10515"/>
              <a:gd name="connsiteX3" fmla="*/ 4 w 10432"/>
              <a:gd name="connsiteY3" fmla="*/ 5051 h 10515"/>
              <a:gd name="connsiteX4" fmla="*/ 541 w 10432"/>
              <a:gd name="connsiteY4" fmla="*/ 10051 h 10515"/>
              <a:gd name="connsiteX5" fmla="*/ 5325 w 10432"/>
              <a:gd name="connsiteY5" fmla="*/ 10370 h 10515"/>
              <a:gd name="connsiteX6" fmla="*/ 10079 w 10432"/>
              <a:gd name="connsiteY6" fmla="*/ 9893 h 10515"/>
              <a:gd name="connsiteX7" fmla="*/ 10410 w 10432"/>
              <a:gd name="connsiteY7" fmla="*/ 5340 h 10515"/>
              <a:gd name="connsiteX8" fmla="*/ 9928 w 10432"/>
              <a:gd name="connsiteY8" fmla="*/ 444 h 10515"/>
              <a:gd name="connsiteX0" fmla="*/ 9934 w 10438"/>
              <a:gd name="connsiteY0" fmla="*/ 444 h 10584"/>
              <a:gd name="connsiteX1" fmla="*/ 5233 w 10438"/>
              <a:gd name="connsiteY1" fmla="*/ 88 h 10584"/>
              <a:gd name="connsiteX2" fmla="*/ 500 w 10438"/>
              <a:gd name="connsiteY2" fmla="*/ 526 h 10584"/>
              <a:gd name="connsiteX3" fmla="*/ 10 w 10438"/>
              <a:gd name="connsiteY3" fmla="*/ 5051 h 10584"/>
              <a:gd name="connsiteX4" fmla="*/ 666 w 10438"/>
              <a:gd name="connsiteY4" fmla="*/ 10158 h 10584"/>
              <a:gd name="connsiteX5" fmla="*/ 5331 w 10438"/>
              <a:gd name="connsiteY5" fmla="*/ 10370 h 10584"/>
              <a:gd name="connsiteX6" fmla="*/ 10085 w 10438"/>
              <a:gd name="connsiteY6" fmla="*/ 9893 h 10584"/>
              <a:gd name="connsiteX7" fmla="*/ 10416 w 10438"/>
              <a:gd name="connsiteY7" fmla="*/ 5340 h 10584"/>
              <a:gd name="connsiteX8" fmla="*/ 9934 w 10438"/>
              <a:gd name="connsiteY8" fmla="*/ 444 h 10584"/>
              <a:gd name="connsiteX0" fmla="*/ 9934 w 10438"/>
              <a:gd name="connsiteY0" fmla="*/ 444 h 10605"/>
              <a:gd name="connsiteX1" fmla="*/ 5233 w 10438"/>
              <a:gd name="connsiteY1" fmla="*/ 88 h 10605"/>
              <a:gd name="connsiteX2" fmla="*/ 500 w 10438"/>
              <a:gd name="connsiteY2" fmla="*/ 526 h 10605"/>
              <a:gd name="connsiteX3" fmla="*/ 10 w 10438"/>
              <a:gd name="connsiteY3" fmla="*/ 5051 h 10605"/>
              <a:gd name="connsiteX4" fmla="*/ 666 w 10438"/>
              <a:gd name="connsiteY4" fmla="*/ 10158 h 10605"/>
              <a:gd name="connsiteX5" fmla="*/ 5331 w 10438"/>
              <a:gd name="connsiteY5" fmla="*/ 10370 h 10605"/>
              <a:gd name="connsiteX6" fmla="*/ 10085 w 10438"/>
              <a:gd name="connsiteY6" fmla="*/ 9893 h 10605"/>
              <a:gd name="connsiteX7" fmla="*/ 10416 w 10438"/>
              <a:gd name="connsiteY7" fmla="*/ 5340 h 10605"/>
              <a:gd name="connsiteX8" fmla="*/ 9934 w 10438"/>
              <a:gd name="connsiteY8" fmla="*/ 444 h 10605"/>
              <a:gd name="connsiteX0" fmla="*/ 9934 w 10438"/>
              <a:gd name="connsiteY0" fmla="*/ 444 h 10497"/>
              <a:gd name="connsiteX1" fmla="*/ 5233 w 10438"/>
              <a:gd name="connsiteY1" fmla="*/ 88 h 10497"/>
              <a:gd name="connsiteX2" fmla="*/ 500 w 10438"/>
              <a:gd name="connsiteY2" fmla="*/ 526 h 10497"/>
              <a:gd name="connsiteX3" fmla="*/ 10 w 10438"/>
              <a:gd name="connsiteY3" fmla="*/ 5051 h 10497"/>
              <a:gd name="connsiteX4" fmla="*/ 666 w 10438"/>
              <a:gd name="connsiteY4" fmla="*/ 10158 h 10497"/>
              <a:gd name="connsiteX5" fmla="*/ 5331 w 10438"/>
              <a:gd name="connsiteY5" fmla="*/ 10370 h 10497"/>
              <a:gd name="connsiteX6" fmla="*/ 10085 w 10438"/>
              <a:gd name="connsiteY6" fmla="*/ 9893 h 10497"/>
              <a:gd name="connsiteX7" fmla="*/ 10416 w 10438"/>
              <a:gd name="connsiteY7" fmla="*/ 5340 h 10497"/>
              <a:gd name="connsiteX8" fmla="*/ 9934 w 10438"/>
              <a:gd name="connsiteY8" fmla="*/ 444 h 10497"/>
              <a:gd name="connsiteX0" fmla="*/ 9934 w 10455"/>
              <a:gd name="connsiteY0" fmla="*/ 444 h 10491"/>
              <a:gd name="connsiteX1" fmla="*/ 5233 w 10455"/>
              <a:gd name="connsiteY1" fmla="*/ 88 h 10491"/>
              <a:gd name="connsiteX2" fmla="*/ 500 w 10455"/>
              <a:gd name="connsiteY2" fmla="*/ 526 h 10491"/>
              <a:gd name="connsiteX3" fmla="*/ 10 w 10455"/>
              <a:gd name="connsiteY3" fmla="*/ 5051 h 10491"/>
              <a:gd name="connsiteX4" fmla="*/ 666 w 10455"/>
              <a:gd name="connsiteY4" fmla="*/ 10158 h 10491"/>
              <a:gd name="connsiteX5" fmla="*/ 5331 w 10455"/>
              <a:gd name="connsiteY5" fmla="*/ 10370 h 10491"/>
              <a:gd name="connsiteX6" fmla="*/ 10133 w 10455"/>
              <a:gd name="connsiteY6" fmla="*/ 10000 h 10491"/>
              <a:gd name="connsiteX7" fmla="*/ 10416 w 10455"/>
              <a:gd name="connsiteY7" fmla="*/ 5340 h 10491"/>
              <a:gd name="connsiteX8" fmla="*/ 9934 w 10455"/>
              <a:gd name="connsiteY8" fmla="*/ 444 h 10491"/>
              <a:gd name="connsiteX0" fmla="*/ 9994 w 10455"/>
              <a:gd name="connsiteY0" fmla="*/ 435 h 10503"/>
              <a:gd name="connsiteX1" fmla="*/ 5233 w 10455"/>
              <a:gd name="connsiteY1" fmla="*/ 100 h 10503"/>
              <a:gd name="connsiteX2" fmla="*/ 500 w 10455"/>
              <a:gd name="connsiteY2" fmla="*/ 538 h 10503"/>
              <a:gd name="connsiteX3" fmla="*/ 10 w 10455"/>
              <a:gd name="connsiteY3" fmla="*/ 5063 h 10503"/>
              <a:gd name="connsiteX4" fmla="*/ 666 w 10455"/>
              <a:gd name="connsiteY4" fmla="*/ 10170 h 10503"/>
              <a:gd name="connsiteX5" fmla="*/ 5331 w 10455"/>
              <a:gd name="connsiteY5" fmla="*/ 10382 h 10503"/>
              <a:gd name="connsiteX6" fmla="*/ 10133 w 10455"/>
              <a:gd name="connsiteY6" fmla="*/ 10012 h 10503"/>
              <a:gd name="connsiteX7" fmla="*/ 10416 w 10455"/>
              <a:gd name="connsiteY7" fmla="*/ 5352 h 10503"/>
              <a:gd name="connsiteX8" fmla="*/ 9994 w 10455"/>
              <a:gd name="connsiteY8" fmla="*/ 435 h 10503"/>
              <a:gd name="connsiteX0" fmla="*/ 9994 w 10541"/>
              <a:gd name="connsiteY0" fmla="*/ 435 h 10503"/>
              <a:gd name="connsiteX1" fmla="*/ 5233 w 10541"/>
              <a:gd name="connsiteY1" fmla="*/ 100 h 10503"/>
              <a:gd name="connsiteX2" fmla="*/ 500 w 10541"/>
              <a:gd name="connsiteY2" fmla="*/ 538 h 10503"/>
              <a:gd name="connsiteX3" fmla="*/ 10 w 10541"/>
              <a:gd name="connsiteY3" fmla="*/ 5063 h 10503"/>
              <a:gd name="connsiteX4" fmla="*/ 666 w 10541"/>
              <a:gd name="connsiteY4" fmla="*/ 10170 h 10503"/>
              <a:gd name="connsiteX5" fmla="*/ 5331 w 10541"/>
              <a:gd name="connsiteY5" fmla="*/ 10382 h 10503"/>
              <a:gd name="connsiteX6" fmla="*/ 10133 w 10541"/>
              <a:gd name="connsiteY6" fmla="*/ 10012 h 10503"/>
              <a:gd name="connsiteX7" fmla="*/ 10535 w 10541"/>
              <a:gd name="connsiteY7" fmla="*/ 5331 h 10503"/>
              <a:gd name="connsiteX8" fmla="*/ 9994 w 10541"/>
              <a:gd name="connsiteY8" fmla="*/ 435 h 10503"/>
              <a:gd name="connsiteX0" fmla="*/ 9994 w 10550"/>
              <a:gd name="connsiteY0" fmla="*/ 435 h 10500"/>
              <a:gd name="connsiteX1" fmla="*/ 5233 w 10550"/>
              <a:gd name="connsiteY1" fmla="*/ 100 h 10500"/>
              <a:gd name="connsiteX2" fmla="*/ 500 w 10550"/>
              <a:gd name="connsiteY2" fmla="*/ 538 h 10500"/>
              <a:gd name="connsiteX3" fmla="*/ 10 w 10550"/>
              <a:gd name="connsiteY3" fmla="*/ 5063 h 10500"/>
              <a:gd name="connsiteX4" fmla="*/ 666 w 10550"/>
              <a:gd name="connsiteY4" fmla="*/ 10170 h 10500"/>
              <a:gd name="connsiteX5" fmla="*/ 5331 w 10550"/>
              <a:gd name="connsiteY5" fmla="*/ 10382 h 10500"/>
              <a:gd name="connsiteX6" fmla="*/ 10181 w 10550"/>
              <a:gd name="connsiteY6" fmla="*/ 10055 h 10500"/>
              <a:gd name="connsiteX7" fmla="*/ 10535 w 10550"/>
              <a:gd name="connsiteY7" fmla="*/ 5331 h 10500"/>
              <a:gd name="connsiteX8" fmla="*/ 9994 w 10550"/>
              <a:gd name="connsiteY8" fmla="*/ 435 h 10500"/>
              <a:gd name="connsiteX0" fmla="*/ 9994 w 10550"/>
              <a:gd name="connsiteY0" fmla="*/ 435 h 10528"/>
              <a:gd name="connsiteX1" fmla="*/ 5233 w 10550"/>
              <a:gd name="connsiteY1" fmla="*/ 100 h 10528"/>
              <a:gd name="connsiteX2" fmla="*/ 500 w 10550"/>
              <a:gd name="connsiteY2" fmla="*/ 538 h 10528"/>
              <a:gd name="connsiteX3" fmla="*/ 10 w 10550"/>
              <a:gd name="connsiteY3" fmla="*/ 5063 h 10528"/>
              <a:gd name="connsiteX4" fmla="*/ 666 w 10550"/>
              <a:gd name="connsiteY4" fmla="*/ 10213 h 10528"/>
              <a:gd name="connsiteX5" fmla="*/ 5331 w 10550"/>
              <a:gd name="connsiteY5" fmla="*/ 10382 h 10528"/>
              <a:gd name="connsiteX6" fmla="*/ 10181 w 10550"/>
              <a:gd name="connsiteY6" fmla="*/ 10055 h 10528"/>
              <a:gd name="connsiteX7" fmla="*/ 10535 w 10550"/>
              <a:gd name="connsiteY7" fmla="*/ 5331 h 10528"/>
              <a:gd name="connsiteX8" fmla="*/ 9994 w 10550"/>
              <a:gd name="connsiteY8" fmla="*/ 435 h 10528"/>
              <a:gd name="connsiteX0" fmla="*/ 9991 w 10547"/>
              <a:gd name="connsiteY0" fmla="*/ 435 h 10528"/>
              <a:gd name="connsiteX1" fmla="*/ 5230 w 10547"/>
              <a:gd name="connsiteY1" fmla="*/ 100 h 10528"/>
              <a:gd name="connsiteX2" fmla="*/ 497 w 10547"/>
              <a:gd name="connsiteY2" fmla="*/ 538 h 10528"/>
              <a:gd name="connsiteX3" fmla="*/ 7 w 10547"/>
              <a:gd name="connsiteY3" fmla="*/ 5063 h 10528"/>
              <a:gd name="connsiteX4" fmla="*/ 663 w 10547"/>
              <a:gd name="connsiteY4" fmla="*/ 10213 h 10528"/>
              <a:gd name="connsiteX5" fmla="*/ 5328 w 10547"/>
              <a:gd name="connsiteY5" fmla="*/ 10382 h 10528"/>
              <a:gd name="connsiteX6" fmla="*/ 10178 w 10547"/>
              <a:gd name="connsiteY6" fmla="*/ 10055 h 10528"/>
              <a:gd name="connsiteX7" fmla="*/ 10532 w 10547"/>
              <a:gd name="connsiteY7" fmla="*/ 5331 h 10528"/>
              <a:gd name="connsiteX8" fmla="*/ 9991 w 10547"/>
              <a:gd name="connsiteY8" fmla="*/ 435 h 10528"/>
              <a:gd name="connsiteX0" fmla="*/ 9999 w 10555"/>
              <a:gd name="connsiteY0" fmla="*/ 435 h 10528"/>
              <a:gd name="connsiteX1" fmla="*/ 5238 w 10555"/>
              <a:gd name="connsiteY1" fmla="*/ 100 h 10528"/>
              <a:gd name="connsiteX2" fmla="*/ 481 w 10555"/>
              <a:gd name="connsiteY2" fmla="*/ 559 h 10528"/>
              <a:gd name="connsiteX3" fmla="*/ 15 w 10555"/>
              <a:gd name="connsiteY3" fmla="*/ 5063 h 10528"/>
              <a:gd name="connsiteX4" fmla="*/ 671 w 10555"/>
              <a:gd name="connsiteY4" fmla="*/ 10213 h 10528"/>
              <a:gd name="connsiteX5" fmla="*/ 5336 w 10555"/>
              <a:gd name="connsiteY5" fmla="*/ 10382 h 10528"/>
              <a:gd name="connsiteX6" fmla="*/ 10186 w 10555"/>
              <a:gd name="connsiteY6" fmla="*/ 10055 h 10528"/>
              <a:gd name="connsiteX7" fmla="*/ 10540 w 10555"/>
              <a:gd name="connsiteY7" fmla="*/ 5331 h 10528"/>
              <a:gd name="connsiteX8" fmla="*/ 9999 w 10555"/>
              <a:gd name="connsiteY8" fmla="*/ 435 h 10528"/>
              <a:gd name="connsiteX0" fmla="*/ 9999 w 10555"/>
              <a:gd name="connsiteY0" fmla="*/ 457 h 10550"/>
              <a:gd name="connsiteX1" fmla="*/ 5238 w 10555"/>
              <a:gd name="connsiteY1" fmla="*/ 122 h 10550"/>
              <a:gd name="connsiteX2" fmla="*/ 481 w 10555"/>
              <a:gd name="connsiteY2" fmla="*/ 581 h 10550"/>
              <a:gd name="connsiteX3" fmla="*/ 15 w 10555"/>
              <a:gd name="connsiteY3" fmla="*/ 5085 h 10550"/>
              <a:gd name="connsiteX4" fmla="*/ 671 w 10555"/>
              <a:gd name="connsiteY4" fmla="*/ 10235 h 10550"/>
              <a:gd name="connsiteX5" fmla="*/ 5336 w 10555"/>
              <a:gd name="connsiteY5" fmla="*/ 10404 h 10550"/>
              <a:gd name="connsiteX6" fmla="*/ 10186 w 10555"/>
              <a:gd name="connsiteY6" fmla="*/ 10077 h 10550"/>
              <a:gd name="connsiteX7" fmla="*/ 10540 w 10555"/>
              <a:gd name="connsiteY7" fmla="*/ 5353 h 10550"/>
              <a:gd name="connsiteX8" fmla="*/ 9999 w 10555"/>
              <a:gd name="connsiteY8" fmla="*/ 457 h 10550"/>
              <a:gd name="connsiteX0" fmla="*/ 9987 w 10555"/>
              <a:gd name="connsiteY0" fmla="*/ 409 h 10566"/>
              <a:gd name="connsiteX1" fmla="*/ 5238 w 10555"/>
              <a:gd name="connsiteY1" fmla="*/ 138 h 10566"/>
              <a:gd name="connsiteX2" fmla="*/ 481 w 10555"/>
              <a:gd name="connsiteY2" fmla="*/ 597 h 10566"/>
              <a:gd name="connsiteX3" fmla="*/ 15 w 10555"/>
              <a:gd name="connsiteY3" fmla="*/ 5101 h 10566"/>
              <a:gd name="connsiteX4" fmla="*/ 671 w 10555"/>
              <a:gd name="connsiteY4" fmla="*/ 10251 h 10566"/>
              <a:gd name="connsiteX5" fmla="*/ 5336 w 10555"/>
              <a:gd name="connsiteY5" fmla="*/ 10420 h 10566"/>
              <a:gd name="connsiteX6" fmla="*/ 10186 w 10555"/>
              <a:gd name="connsiteY6" fmla="*/ 10093 h 10566"/>
              <a:gd name="connsiteX7" fmla="*/ 10540 w 10555"/>
              <a:gd name="connsiteY7" fmla="*/ 5369 h 10566"/>
              <a:gd name="connsiteX8" fmla="*/ 9987 w 10555"/>
              <a:gd name="connsiteY8" fmla="*/ 409 h 10566"/>
              <a:gd name="connsiteX0" fmla="*/ 9987 w 10555"/>
              <a:gd name="connsiteY0" fmla="*/ 409 h 10566"/>
              <a:gd name="connsiteX1" fmla="*/ 5238 w 10555"/>
              <a:gd name="connsiteY1" fmla="*/ 138 h 10566"/>
              <a:gd name="connsiteX2" fmla="*/ 481 w 10555"/>
              <a:gd name="connsiteY2" fmla="*/ 597 h 10566"/>
              <a:gd name="connsiteX3" fmla="*/ 15 w 10555"/>
              <a:gd name="connsiteY3" fmla="*/ 5101 h 10566"/>
              <a:gd name="connsiteX4" fmla="*/ 671 w 10555"/>
              <a:gd name="connsiteY4" fmla="*/ 10251 h 10566"/>
              <a:gd name="connsiteX5" fmla="*/ 5336 w 10555"/>
              <a:gd name="connsiteY5" fmla="*/ 10420 h 10566"/>
              <a:gd name="connsiteX6" fmla="*/ 10186 w 10555"/>
              <a:gd name="connsiteY6" fmla="*/ 10093 h 10566"/>
              <a:gd name="connsiteX7" fmla="*/ 10540 w 10555"/>
              <a:gd name="connsiteY7" fmla="*/ 5369 h 10566"/>
              <a:gd name="connsiteX8" fmla="*/ 9987 w 10555"/>
              <a:gd name="connsiteY8" fmla="*/ 409 h 10566"/>
              <a:gd name="connsiteX0" fmla="*/ 9987 w 10555"/>
              <a:gd name="connsiteY0" fmla="*/ 409 h 10566"/>
              <a:gd name="connsiteX1" fmla="*/ 5238 w 10555"/>
              <a:gd name="connsiteY1" fmla="*/ 138 h 10566"/>
              <a:gd name="connsiteX2" fmla="*/ 481 w 10555"/>
              <a:gd name="connsiteY2" fmla="*/ 597 h 10566"/>
              <a:gd name="connsiteX3" fmla="*/ 15 w 10555"/>
              <a:gd name="connsiteY3" fmla="*/ 5101 h 10566"/>
              <a:gd name="connsiteX4" fmla="*/ 671 w 10555"/>
              <a:gd name="connsiteY4" fmla="*/ 10251 h 10566"/>
              <a:gd name="connsiteX5" fmla="*/ 5336 w 10555"/>
              <a:gd name="connsiteY5" fmla="*/ 10420 h 10566"/>
              <a:gd name="connsiteX6" fmla="*/ 10186 w 10555"/>
              <a:gd name="connsiteY6" fmla="*/ 10093 h 10566"/>
              <a:gd name="connsiteX7" fmla="*/ 10540 w 10555"/>
              <a:gd name="connsiteY7" fmla="*/ 5369 h 10566"/>
              <a:gd name="connsiteX8" fmla="*/ 9987 w 10555"/>
              <a:gd name="connsiteY8" fmla="*/ 409 h 10566"/>
              <a:gd name="connsiteX0" fmla="*/ 9987 w 10547"/>
              <a:gd name="connsiteY0" fmla="*/ 409 h 10564"/>
              <a:gd name="connsiteX1" fmla="*/ 5238 w 10547"/>
              <a:gd name="connsiteY1" fmla="*/ 138 h 10564"/>
              <a:gd name="connsiteX2" fmla="*/ 481 w 10547"/>
              <a:gd name="connsiteY2" fmla="*/ 597 h 10564"/>
              <a:gd name="connsiteX3" fmla="*/ 15 w 10547"/>
              <a:gd name="connsiteY3" fmla="*/ 5101 h 10564"/>
              <a:gd name="connsiteX4" fmla="*/ 671 w 10547"/>
              <a:gd name="connsiteY4" fmla="*/ 10251 h 10564"/>
              <a:gd name="connsiteX5" fmla="*/ 5336 w 10547"/>
              <a:gd name="connsiteY5" fmla="*/ 10420 h 10564"/>
              <a:gd name="connsiteX6" fmla="*/ 10150 w 10547"/>
              <a:gd name="connsiteY6" fmla="*/ 10136 h 10564"/>
              <a:gd name="connsiteX7" fmla="*/ 10540 w 10547"/>
              <a:gd name="connsiteY7" fmla="*/ 5369 h 10564"/>
              <a:gd name="connsiteX8" fmla="*/ 9987 w 10547"/>
              <a:gd name="connsiteY8" fmla="*/ 409 h 10564"/>
              <a:gd name="connsiteX0" fmla="*/ 9987 w 10547"/>
              <a:gd name="connsiteY0" fmla="*/ 454 h 10609"/>
              <a:gd name="connsiteX1" fmla="*/ 5238 w 10547"/>
              <a:gd name="connsiteY1" fmla="*/ 76 h 10609"/>
              <a:gd name="connsiteX2" fmla="*/ 481 w 10547"/>
              <a:gd name="connsiteY2" fmla="*/ 642 h 10609"/>
              <a:gd name="connsiteX3" fmla="*/ 15 w 10547"/>
              <a:gd name="connsiteY3" fmla="*/ 5146 h 10609"/>
              <a:gd name="connsiteX4" fmla="*/ 671 w 10547"/>
              <a:gd name="connsiteY4" fmla="*/ 10296 h 10609"/>
              <a:gd name="connsiteX5" fmla="*/ 5336 w 10547"/>
              <a:gd name="connsiteY5" fmla="*/ 10465 h 10609"/>
              <a:gd name="connsiteX6" fmla="*/ 10150 w 10547"/>
              <a:gd name="connsiteY6" fmla="*/ 10181 h 10609"/>
              <a:gd name="connsiteX7" fmla="*/ 10540 w 10547"/>
              <a:gd name="connsiteY7" fmla="*/ 5414 h 10609"/>
              <a:gd name="connsiteX8" fmla="*/ 9987 w 10547"/>
              <a:gd name="connsiteY8" fmla="*/ 454 h 10609"/>
              <a:gd name="connsiteX0" fmla="*/ 9981 w 10541"/>
              <a:gd name="connsiteY0" fmla="*/ 454 h 10623"/>
              <a:gd name="connsiteX1" fmla="*/ 5232 w 10541"/>
              <a:gd name="connsiteY1" fmla="*/ 76 h 10623"/>
              <a:gd name="connsiteX2" fmla="*/ 475 w 10541"/>
              <a:gd name="connsiteY2" fmla="*/ 642 h 10623"/>
              <a:gd name="connsiteX3" fmla="*/ 9 w 10541"/>
              <a:gd name="connsiteY3" fmla="*/ 5146 h 10623"/>
              <a:gd name="connsiteX4" fmla="*/ 570 w 10541"/>
              <a:gd name="connsiteY4" fmla="*/ 10317 h 10623"/>
              <a:gd name="connsiteX5" fmla="*/ 5330 w 10541"/>
              <a:gd name="connsiteY5" fmla="*/ 10465 h 10623"/>
              <a:gd name="connsiteX6" fmla="*/ 10144 w 10541"/>
              <a:gd name="connsiteY6" fmla="*/ 10181 h 10623"/>
              <a:gd name="connsiteX7" fmla="*/ 10534 w 10541"/>
              <a:gd name="connsiteY7" fmla="*/ 5414 h 10623"/>
              <a:gd name="connsiteX8" fmla="*/ 9981 w 10541"/>
              <a:gd name="connsiteY8" fmla="*/ 454 h 106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541" h="10623">
                <a:moveTo>
                  <a:pt x="9981" y="454"/>
                </a:moveTo>
                <a:cubicBezTo>
                  <a:pt x="9093" y="-310"/>
                  <a:pt x="6898" y="133"/>
                  <a:pt x="5232" y="76"/>
                </a:cubicBezTo>
                <a:cubicBezTo>
                  <a:pt x="3658" y="159"/>
                  <a:pt x="953" y="-371"/>
                  <a:pt x="475" y="642"/>
                </a:cubicBezTo>
                <a:cubicBezTo>
                  <a:pt x="-56" y="1496"/>
                  <a:pt x="-7" y="3534"/>
                  <a:pt x="9" y="5146"/>
                </a:cubicBezTo>
                <a:cubicBezTo>
                  <a:pt x="25" y="6758"/>
                  <a:pt x="-40" y="9771"/>
                  <a:pt x="570" y="10317"/>
                </a:cubicBezTo>
                <a:cubicBezTo>
                  <a:pt x="1211" y="10891"/>
                  <a:pt x="3734" y="10488"/>
                  <a:pt x="5330" y="10465"/>
                </a:cubicBezTo>
                <a:cubicBezTo>
                  <a:pt x="6926" y="10442"/>
                  <a:pt x="9763" y="10642"/>
                  <a:pt x="10144" y="10181"/>
                </a:cubicBezTo>
                <a:cubicBezTo>
                  <a:pt x="10613" y="9764"/>
                  <a:pt x="10541" y="6952"/>
                  <a:pt x="10534" y="5414"/>
                </a:cubicBezTo>
                <a:cubicBezTo>
                  <a:pt x="10527" y="3877"/>
                  <a:pt x="10549" y="989"/>
                  <a:pt x="9981" y="454"/>
                </a:cubicBez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50257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 preserve="1">
  <p:cSld name="1_Blank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1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9"/>
          <p:cNvSpPr>
            <a:spLocks/>
          </p:cNvSpPr>
          <p:nvPr userDrawn="1"/>
        </p:nvSpPr>
        <p:spPr bwMode="auto">
          <a:xfrm rot="10800000">
            <a:off x="368301" y="239920"/>
            <a:ext cx="8420100" cy="4636880"/>
          </a:xfrm>
          <a:custGeom>
            <a:avLst/>
            <a:gdLst>
              <a:gd name="T0" fmla="*/ 2466 w 2671"/>
              <a:gd name="T1" fmla="*/ 92 h 1682"/>
              <a:gd name="T2" fmla="*/ 200 w 2671"/>
              <a:gd name="T3" fmla="*/ 99 h 1682"/>
              <a:gd name="T4" fmla="*/ 169 w 2671"/>
              <a:gd name="T5" fmla="*/ 1583 h 1682"/>
              <a:gd name="T6" fmla="*/ 2481 w 2671"/>
              <a:gd name="T7" fmla="*/ 1562 h 1682"/>
              <a:gd name="T8" fmla="*/ 2466 w 2671"/>
              <a:gd name="T9" fmla="*/ 92 h 1682"/>
              <a:gd name="connsiteX0" fmla="*/ 9074 w 9535"/>
              <a:gd name="connsiteY0" fmla="*/ 447 h 9722"/>
              <a:gd name="connsiteX1" fmla="*/ 544 w 9535"/>
              <a:gd name="connsiteY1" fmla="*/ 264 h 9722"/>
              <a:gd name="connsiteX2" fmla="*/ 475 w 9535"/>
              <a:gd name="connsiteY2" fmla="*/ 9311 h 9722"/>
              <a:gd name="connsiteX3" fmla="*/ 9131 w 9535"/>
              <a:gd name="connsiteY3" fmla="*/ 9187 h 9722"/>
              <a:gd name="connsiteX4" fmla="*/ 9074 w 9535"/>
              <a:gd name="connsiteY4" fmla="*/ 447 h 9722"/>
              <a:gd name="connsiteX0" fmla="*/ 9519 w 10001"/>
              <a:gd name="connsiteY0" fmla="*/ 986 h 10526"/>
              <a:gd name="connsiteX1" fmla="*/ 5107 w 10001"/>
              <a:gd name="connsiteY1" fmla="*/ 519 h 10526"/>
              <a:gd name="connsiteX2" fmla="*/ 573 w 10001"/>
              <a:gd name="connsiteY2" fmla="*/ 798 h 10526"/>
              <a:gd name="connsiteX3" fmla="*/ 500 w 10001"/>
              <a:gd name="connsiteY3" fmla="*/ 10103 h 10526"/>
              <a:gd name="connsiteX4" fmla="*/ 9578 w 10001"/>
              <a:gd name="connsiteY4" fmla="*/ 9976 h 10526"/>
              <a:gd name="connsiteX5" fmla="*/ 9519 w 10001"/>
              <a:gd name="connsiteY5" fmla="*/ 986 h 10526"/>
              <a:gd name="connsiteX0" fmla="*/ 9561 w 10043"/>
              <a:gd name="connsiteY0" fmla="*/ 870 h 10410"/>
              <a:gd name="connsiteX1" fmla="*/ 5149 w 10043"/>
              <a:gd name="connsiteY1" fmla="*/ 403 h 10410"/>
              <a:gd name="connsiteX2" fmla="*/ 533 w 10043"/>
              <a:gd name="connsiteY2" fmla="*/ 862 h 10410"/>
              <a:gd name="connsiteX3" fmla="*/ 542 w 10043"/>
              <a:gd name="connsiteY3" fmla="*/ 9987 h 10410"/>
              <a:gd name="connsiteX4" fmla="*/ 9620 w 10043"/>
              <a:gd name="connsiteY4" fmla="*/ 9860 h 10410"/>
              <a:gd name="connsiteX5" fmla="*/ 9561 w 10043"/>
              <a:gd name="connsiteY5" fmla="*/ 870 h 10410"/>
              <a:gd name="connsiteX0" fmla="*/ 9572 w 10054"/>
              <a:gd name="connsiteY0" fmla="*/ 835 h 10375"/>
              <a:gd name="connsiteX1" fmla="*/ 5160 w 10054"/>
              <a:gd name="connsiteY1" fmla="*/ 368 h 10375"/>
              <a:gd name="connsiteX2" fmla="*/ 544 w 10054"/>
              <a:gd name="connsiteY2" fmla="*/ 827 h 10375"/>
              <a:gd name="connsiteX3" fmla="*/ 553 w 10054"/>
              <a:gd name="connsiteY3" fmla="*/ 9952 h 10375"/>
              <a:gd name="connsiteX4" fmla="*/ 9631 w 10054"/>
              <a:gd name="connsiteY4" fmla="*/ 9825 h 10375"/>
              <a:gd name="connsiteX5" fmla="*/ 9572 w 10054"/>
              <a:gd name="connsiteY5" fmla="*/ 835 h 10375"/>
              <a:gd name="connsiteX0" fmla="*/ 9532 w 10014"/>
              <a:gd name="connsiteY0" fmla="*/ 835 h 10375"/>
              <a:gd name="connsiteX1" fmla="*/ 5120 w 10014"/>
              <a:gd name="connsiteY1" fmla="*/ 368 h 10375"/>
              <a:gd name="connsiteX2" fmla="*/ 504 w 10014"/>
              <a:gd name="connsiteY2" fmla="*/ 827 h 10375"/>
              <a:gd name="connsiteX3" fmla="*/ 513 w 10014"/>
              <a:gd name="connsiteY3" fmla="*/ 9952 h 10375"/>
              <a:gd name="connsiteX4" fmla="*/ 9591 w 10014"/>
              <a:gd name="connsiteY4" fmla="*/ 9825 h 10375"/>
              <a:gd name="connsiteX5" fmla="*/ 9532 w 10014"/>
              <a:gd name="connsiteY5" fmla="*/ 835 h 10375"/>
              <a:gd name="connsiteX0" fmla="*/ 9532 w 10014"/>
              <a:gd name="connsiteY0" fmla="*/ 653 h 10193"/>
              <a:gd name="connsiteX1" fmla="*/ 5120 w 10014"/>
              <a:gd name="connsiteY1" fmla="*/ 186 h 10193"/>
              <a:gd name="connsiteX2" fmla="*/ 504 w 10014"/>
              <a:gd name="connsiteY2" fmla="*/ 645 h 10193"/>
              <a:gd name="connsiteX3" fmla="*/ 513 w 10014"/>
              <a:gd name="connsiteY3" fmla="*/ 9770 h 10193"/>
              <a:gd name="connsiteX4" fmla="*/ 9591 w 10014"/>
              <a:gd name="connsiteY4" fmla="*/ 9643 h 10193"/>
              <a:gd name="connsiteX5" fmla="*/ 9532 w 10014"/>
              <a:gd name="connsiteY5" fmla="*/ 653 h 10193"/>
              <a:gd name="connsiteX0" fmla="*/ 9532 w 10014"/>
              <a:gd name="connsiteY0" fmla="*/ 579 h 10119"/>
              <a:gd name="connsiteX1" fmla="*/ 5120 w 10014"/>
              <a:gd name="connsiteY1" fmla="*/ 112 h 10119"/>
              <a:gd name="connsiteX2" fmla="*/ 504 w 10014"/>
              <a:gd name="connsiteY2" fmla="*/ 571 h 10119"/>
              <a:gd name="connsiteX3" fmla="*/ 513 w 10014"/>
              <a:gd name="connsiteY3" fmla="*/ 9696 h 10119"/>
              <a:gd name="connsiteX4" fmla="*/ 9591 w 10014"/>
              <a:gd name="connsiteY4" fmla="*/ 9569 h 10119"/>
              <a:gd name="connsiteX5" fmla="*/ 9532 w 10014"/>
              <a:gd name="connsiteY5" fmla="*/ 579 h 10119"/>
              <a:gd name="connsiteX0" fmla="*/ 9560 w 10042"/>
              <a:gd name="connsiteY0" fmla="*/ 783 h 10323"/>
              <a:gd name="connsiteX1" fmla="*/ 5132 w 10042"/>
              <a:gd name="connsiteY1" fmla="*/ 521 h 10323"/>
              <a:gd name="connsiteX2" fmla="*/ 532 w 10042"/>
              <a:gd name="connsiteY2" fmla="*/ 775 h 10323"/>
              <a:gd name="connsiteX3" fmla="*/ 541 w 10042"/>
              <a:gd name="connsiteY3" fmla="*/ 9900 h 10323"/>
              <a:gd name="connsiteX4" fmla="*/ 9619 w 10042"/>
              <a:gd name="connsiteY4" fmla="*/ 9773 h 10323"/>
              <a:gd name="connsiteX5" fmla="*/ 9560 w 10042"/>
              <a:gd name="connsiteY5" fmla="*/ 783 h 10323"/>
              <a:gd name="connsiteX0" fmla="*/ 9562 w 10044"/>
              <a:gd name="connsiteY0" fmla="*/ 560 h 10100"/>
              <a:gd name="connsiteX1" fmla="*/ 5134 w 10044"/>
              <a:gd name="connsiteY1" fmla="*/ 298 h 10100"/>
              <a:gd name="connsiteX2" fmla="*/ 534 w 10044"/>
              <a:gd name="connsiteY2" fmla="*/ 552 h 10100"/>
              <a:gd name="connsiteX3" fmla="*/ 543 w 10044"/>
              <a:gd name="connsiteY3" fmla="*/ 9677 h 10100"/>
              <a:gd name="connsiteX4" fmla="*/ 9621 w 10044"/>
              <a:gd name="connsiteY4" fmla="*/ 9550 h 10100"/>
              <a:gd name="connsiteX5" fmla="*/ 9562 w 10044"/>
              <a:gd name="connsiteY5" fmla="*/ 560 h 10100"/>
              <a:gd name="connsiteX0" fmla="*/ 9598 w 10080"/>
              <a:gd name="connsiteY0" fmla="*/ 482 h 10022"/>
              <a:gd name="connsiteX1" fmla="*/ 5170 w 10080"/>
              <a:gd name="connsiteY1" fmla="*/ 220 h 10022"/>
              <a:gd name="connsiteX2" fmla="*/ 504 w 10080"/>
              <a:gd name="connsiteY2" fmla="*/ 602 h 10022"/>
              <a:gd name="connsiteX3" fmla="*/ 579 w 10080"/>
              <a:gd name="connsiteY3" fmla="*/ 9599 h 10022"/>
              <a:gd name="connsiteX4" fmla="*/ 9657 w 10080"/>
              <a:gd name="connsiteY4" fmla="*/ 9472 h 10022"/>
              <a:gd name="connsiteX5" fmla="*/ 9598 w 10080"/>
              <a:gd name="connsiteY5" fmla="*/ 482 h 10022"/>
              <a:gd name="connsiteX0" fmla="*/ 9553 w 10035"/>
              <a:gd name="connsiteY0" fmla="*/ 453 h 9993"/>
              <a:gd name="connsiteX1" fmla="*/ 5125 w 10035"/>
              <a:gd name="connsiteY1" fmla="*/ 191 h 9993"/>
              <a:gd name="connsiteX2" fmla="*/ 459 w 10035"/>
              <a:gd name="connsiteY2" fmla="*/ 573 h 9993"/>
              <a:gd name="connsiteX3" fmla="*/ 534 w 10035"/>
              <a:gd name="connsiteY3" fmla="*/ 9570 h 9993"/>
              <a:gd name="connsiteX4" fmla="*/ 9612 w 10035"/>
              <a:gd name="connsiteY4" fmla="*/ 9443 h 9993"/>
              <a:gd name="connsiteX5" fmla="*/ 9553 w 10035"/>
              <a:gd name="connsiteY5" fmla="*/ 453 h 9993"/>
              <a:gd name="connsiteX0" fmla="*/ 9520 w 10000"/>
              <a:gd name="connsiteY0" fmla="*/ 453 h 10000"/>
              <a:gd name="connsiteX1" fmla="*/ 5107 w 10000"/>
              <a:gd name="connsiteY1" fmla="*/ 191 h 10000"/>
              <a:gd name="connsiteX2" fmla="*/ 457 w 10000"/>
              <a:gd name="connsiteY2" fmla="*/ 573 h 10000"/>
              <a:gd name="connsiteX3" fmla="*/ 532 w 10000"/>
              <a:gd name="connsiteY3" fmla="*/ 9577 h 10000"/>
              <a:gd name="connsiteX4" fmla="*/ 9578 w 10000"/>
              <a:gd name="connsiteY4" fmla="*/ 9450 h 10000"/>
              <a:gd name="connsiteX5" fmla="*/ 9520 w 10000"/>
              <a:gd name="connsiteY5" fmla="*/ 453 h 10000"/>
              <a:gd name="connsiteX0" fmla="*/ 9520 w 10000"/>
              <a:gd name="connsiteY0" fmla="*/ 445 h 9992"/>
              <a:gd name="connsiteX1" fmla="*/ 5107 w 10000"/>
              <a:gd name="connsiteY1" fmla="*/ 183 h 9992"/>
              <a:gd name="connsiteX2" fmla="*/ 457 w 10000"/>
              <a:gd name="connsiteY2" fmla="*/ 565 h 9992"/>
              <a:gd name="connsiteX3" fmla="*/ 532 w 10000"/>
              <a:gd name="connsiteY3" fmla="*/ 9569 h 9992"/>
              <a:gd name="connsiteX4" fmla="*/ 9578 w 10000"/>
              <a:gd name="connsiteY4" fmla="*/ 9442 h 9992"/>
              <a:gd name="connsiteX5" fmla="*/ 9520 w 10000"/>
              <a:gd name="connsiteY5" fmla="*/ 445 h 9992"/>
              <a:gd name="connsiteX0" fmla="*/ 9561 w 10041"/>
              <a:gd name="connsiteY0" fmla="*/ 695 h 10250"/>
              <a:gd name="connsiteX1" fmla="*/ 5115 w 10041"/>
              <a:gd name="connsiteY1" fmla="*/ 356 h 10250"/>
              <a:gd name="connsiteX2" fmla="*/ 498 w 10041"/>
              <a:gd name="connsiteY2" fmla="*/ 815 h 10250"/>
              <a:gd name="connsiteX3" fmla="*/ 573 w 10041"/>
              <a:gd name="connsiteY3" fmla="*/ 9827 h 10250"/>
              <a:gd name="connsiteX4" fmla="*/ 9619 w 10041"/>
              <a:gd name="connsiteY4" fmla="*/ 9700 h 10250"/>
              <a:gd name="connsiteX5" fmla="*/ 9561 w 10041"/>
              <a:gd name="connsiteY5" fmla="*/ 695 h 10250"/>
              <a:gd name="connsiteX0" fmla="*/ 9561 w 9999"/>
              <a:gd name="connsiteY0" fmla="*/ 695 h 10250"/>
              <a:gd name="connsiteX1" fmla="*/ 5115 w 9999"/>
              <a:gd name="connsiteY1" fmla="*/ 356 h 10250"/>
              <a:gd name="connsiteX2" fmla="*/ 498 w 9999"/>
              <a:gd name="connsiteY2" fmla="*/ 815 h 10250"/>
              <a:gd name="connsiteX3" fmla="*/ 573 w 9999"/>
              <a:gd name="connsiteY3" fmla="*/ 9827 h 10250"/>
              <a:gd name="connsiteX4" fmla="*/ 9619 w 9999"/>
              <a:gd name="connsiteY4" fmla="*/ 9700 h 10250"/>
              <a:gd name="connsiteX5" fmla="*/ 9561 w 9999"/>
              <a:gd name="connsiteY5" fmla="*/ 695 h 10250"/>
              <a:gd name="connsiteX0" fmla="*/ 9562 w 10000"/>
              <a:gd name="connsiteY0" fmla="*/ 678 h 10000"/>
              <a:gd name="connsiteX1" fmla="*/ 5116 w 10000"/>
              <a:gd name="connsiteY1" fmla="*/ 347 h 10000"/>
              <a:gd name="connsiteX2" fmla="*/ 498 w 10000"/>
              <a:gd name="connsiteY2" fmla="*/ 795 h 10000"/>
              <a:gd name="connsiteX3" fmla="*/ 573 w 10000"/>
              <a:gd name="connsiteY3" fmla="*/ 9587 h 10000"/>
              <a:gd name="connsiteX4" fmla="*/ 9620 w 10000"/>
              <a:gd name="connsiteY4" fmla="*/ 9463 h 10000"/>
              <a:gd name="connsiteX5" fmla="*/ 9562 w 10000"/>
              <a:gd name="connsiteY5" fmla="*/ 678 h 10000"/>
              <a:gd name="connsiteX0" fmla="*/ 9598 w 10036"/>
              <a:gd name="connsiteY0" fmla="*/ 678 h 10408"/>
              <a:gd name="connsiteX1" fmla="*/ 5152 w 10036"/>
              <a:gd name="connsiteY1" fmla="*/ 347 h 10408"/>
              <a:gd name="connsiteX2" fmla="*/ 534 w 10036"/>
              <a:gd name="connsiteY2" fmla="*/ 795 h 10408"/>
              <a:gd name="connsiteX3" fmla="*/ 609 w 10036"/>
              <a:gd name="connsiteY3" fmla="*/ 9587 h 10408"/>
              <a:gd name="connsiteX4" fmla="*/ 5168 w 10036"/>
              <a:gd name="connsiteY4" fmla="*/ 10029 h 10408"/>
              <a:gd name="connsiteX5" fmla="*/ 9656 w 10036"/>
              <a:gd name="connsiteY5" fmla="*/ 9463 h 10408"/>
              <a:gd name="connsiteX6" fmla="*/ 9598 w 10036"/>
              <a:gd name="connsiteY6" fmla="*/ 678 h 10408"/>
              <a:gd name="connsiteX0" fmla="*/ 9598 w 10036"/>
              <a:gd name="connsiteY0" fmla="*/ 678 h 10408"/>
              <a:gd name="connsiteX1" fmla="*/ 5152 w 10036"/>
              <a:gd name="connsiteY1" fmla="*/ 347 h 10408"/>
              <a:gd name="connsiteX2" fmla="*/ 534 w 10036"/>
              <a:gd name="connsiteY2" fmla="*/ 795 h 10408"/>
              <a:gd name="connsiteX3" fmla="*/ 609 w 10036"/>
              <a:gd name="connsiteY3" fmla="*/ 9587 h 10408"/>
              <a:gd name="connsiteX4" fmla="*/ 5168 w 10036"/>
              <a:gd name="connsiteY4" fmla="*/ 10029 h 10408"/>
              <a:gd name="connsiteX5" fmla="*/ 9656 w 10036"/>
              <a:gd name="connsiteY5" fmla="*/ 9463 h 10408"/>
              <a:gd name="connsiteX6" fmla="*/ 9598 w 10036"/>
              <a:gd name="connsiteY6" fmla="*/ 678 h 10408"/>
              <a:gd name="connsiteX0" fmla="*/ 9598 w 10036"/>
              <a:gd name="connsiteY0" fmla="*/ 678 h 10408"/>
              <a:gd name="connsiteX1" fmla="*/ 5152 w 10036"/>
              <a:gd name="connsiteY1" fmla="*/ 347 h 10408"/>
              <a:gd name="connsiteX2" fmla="*/ 534 w 10036"/>
              <a:gd name="connsiteY2" fmla="*/ 795 h 10408"/>
              <a:gd name="connsiteX3" fmla="*/ 609 w 10036"/>
              <a:gd name="connsiteY3" fmla="*/ 9587 h 10408"/>
              <a:gd name="connsiteX4" fmla="*/ 5168 w 10036"/>
              <a:gd name="connsiteY4" fmla="*/ 10029 h 10408"/>
              <a:gd name="connsiteX5" fmla="*/ 9656 w 10036"/>
              <a:gd name="connsiteY5" fmla="*/ 9463 h 10408"/>
              <a:gd name="connsiteX6" fmla="*/ 9598 w 10036"/>
              <a:gd name="connsiteY6" fmla="*/ 678 h 10408"/>
              <a:gd name="connsiteX0" fmla="*/ 9604 w 10042"/>
              <a:gd name="connsiteY0" fmla="*/ 678 h 10231"/>
              <a:gd name="connsiteX1" fmla="*/ 5158 w 10042"/>
              <a:gd name="connsiteY1" fmla="*/ 347 h 10231"/>
              <a:gd name="connsiteX2" fmla="*/ 540 w 10042"/>
              <a:gd name="connsiteY2" fmla="*/ 795 h 10231"/>
              <a:gd name="connsiteX3" fmla="*/ 615 w 10042"/>
              <a:gd name="connsiteY3" fmla="*/ 9587 h 10231"/>
              <a:gd name="connsiteX4" fmla="*/ 5174 w 10042"/>
              <a:gd name="connsiteY4" fmla="*/ 10029 h 10231"/>
              <a:gd name="connsiteX5" fmla="*/ 9662 w 10042"/>
              <a:gd name="connsiteY5" fmla="*/ 9463 h 10231"/>
              <a:gd name="connsiteX6" fmla="*/ 9604 w 10042"/>
              <a:gd name="connsiteY6" fmla="*/ 678 h 10231"/>
              <a:gd name="connsiteX0" fmla="*/ 9631 w 10069"/>
              <a:gd name="connsiteY0" fmla="*/ 685 h 10297"/>
              <a:gd name="connsiteX1" fmla="*/ 5185 w 10069"/>
              <a:gd name="connsiteY1" fmla="*/ 354 h 10297"/>
              <a:gd name="connsiteX2" fmla="*/ 567 w 10069"/>
              <a:gd name="connsiteY2" fmla="*/ 802 h 10297"/>
              <a:gd name="connsiteX3" fmla="*/ 593 w 10069"/>
              <a:gd name="connsiteY3" fmla="*/ 9694 h 10297"/>
              <a:gd name="connsiteX4" fmla="*/ 5201 w 10069"/>
              <a:gd name="connsiteY4" fmla="*/ 10036 h 10297"/>
              <a:gd name="connsiteX5" fmla="*/ 9689 w 10069"/>
              <a:gd name="connsiteY5" fmla="*/ 9470 h 10297"/>
              <a:gd name="connsiteX6" fmla="*/ 9631 w 10069"/>
              <a:gd name="connsiteY6" fmla="*/ 685 h 10297"/>
              <a:gd name="connsiteX0" fmla="*/ 9642 w 10080"/>
              <a:gd name="connsiteY0" fmla="*/ 685 h 10204"/>
              <a:gd name="connsiteX1" fmla="*/ 5196 w 10080"/>
              <a:gd name="connsiteY1" fmla="*/ 354 h 10204"/>
              <a:gd name="connsiteX2" fmla="*/ 578 w 10080"/>
              <a:gd name="connsiteY2" fmla="*/ 802 h 10204"/>
              <a:gd name="connsiteX3" fmla="*/ 604 w 10080"/>
              <a:gd name="connsiteY3" fmla="*/ 9694 h 10204"/>
              <a:gd name="connsiteX4" fmla="*/ 5212 w 10080"/>
              <a:gd name="connsiteY4" fmla="*/ 10036 h 10204"/>
              <a:gd name="connsiteX5" fmla="*/ 9700 w 10080"/>
              <a:gd name="connsiteY5" fmla="*/ 9470 h 10204"/>
              <a:gd name="connsiteX6" fmla="*/ 9642 w 10080"/>
              <a:gd name="connsiteY6" fmla="*/ 685 h 10204"/>
              <a:gd name="connsiteX0" fmla="*/ 9642 w 10204"/>
              <a:gd name="connsiteY0" fmla="*/ 772 h 10409"/>
              <a:gd name="connsiteX1" fmla="*/ 5196 w 10204"/>
              <a:gd name="connsiteY1" fmla="*/ 441 h 10409"/>
              <a:gd name="connsiteX2" fmla="*/ 578 w 10204"/>
              <a:gd name="connsiteY2" fmla="*/ 889 h 10409"/>
              <a:gd name="connsiteX3" fmla="*/ 604 w 10204"/>
              <a:gd name="connsiteY3" fmla="*/ 9781 h 10409"/>
              <a:gd name="connsiteX4" fmla="*/ 5212 w 10204"/>
              <a:gd name="connsiteY4" fmla="*/ 10123 h 10409"/>
              <a:gd name="connsiteX5" fmla="*/ 9651 w 10204"/>
              <a:gd name="connsiteY5" fmla="*/ 9758 h 10409"/>
              <a:gd name="connsiteX6" fmla="*/ 9642 w 10204"/>
              <a:gd name="connsiteY6" fmla="*/ 772 h 10409"/>
              <a:gd name="connsiteX0" fmla="*/ 9642 w 10230"/>
              <a:gd name="connsiteY0" fmla="*/ 772 h 10250"/>
              <a:gd name="connsiteX1" fmla="*/ 5196 w 10230"/>
              <a:gd name="connsiteY1" fmla="*/ 441 h 10250"/>
              <a:gd name="connsiteX2" fmla="*/ 578 w 10230"/>
              <a:gd name="connsiteY2" fmla="*/ 889 h 10250"/>
              <a:gd name="connsiteX3" fmla="*/ 604 w 10230"/>
              <a:gd name="connsiteY3" fmla="*/ 9781 h 10250"/>
              <a:gd name="connsiteX4" fmla="*/ 5212 w 10230"/>
              <a:gd name="connsiteY4" fmla="*/ 10123 h 10250"/>
              <a:gd name="connsiteX5" fmla="*/ 9651 w 10230"/>
              <a:gd name="connsiteY5" fmla="*/ 9758 h 10250"/>
              <a:gd name="connsiteX6" fmla="*/ 9642 w 10230"/>
              <a:gd name="connsiteY6" fmla="*/ 772 h 10250"/>
              <a:gd name="connsiteX0" fmla="*/ 9642 w 10133"/>
              <a:gd name="connsiteY0" fmla="*/ 772 h 10250"/>
              <a:gd name="connsiteX1" fmla="*/ 5196 w 10133"/>
              <a:gd name="connsiteY1" fmla="*/ 441 h 10250"/>
              <a:gd name="connsiteX2" fmla="*/ 578 w 10133"/>
              <a:gd name="connsiteY2" fmla="*/ 889 h 10250"/>
              <a:gd name="connsiteX3" fmla="*/ 604 w 10133"/>
              <a:gd name="connsiteY3" fmla="*/ 9781 h 10250"/>
              <a:gd name="connsiteX4" fmla="*/ 5212 w 10133"/>
              <a:gd name="connsiteY4" fmla="*/ 10123 h 10250"/>
              <a:gd name="connsiteX5" fmla="*/ 9651 w 10133"/>
              <a:gd name="connsiteY5" fmla="*/ 9758 h 10250"/>
              <a:gd name="connsiteX6" fmla="*/ 9642 w 10133"/>
              <a:gd name="connsiteY6" fmla="*/ 772 h 10250"/>
              <a:gd name="connsiteX0" fmla="*/ 9642 w 10150"/>
              <a:gd name="connsiteY0" fmla="*/ 779 h 10263"/>
              <a:gd name="connsiteX1" fmla="*/ 5196 w 10150"/>
              <a:gd name="connsiteY1" fmla="*/ 448 h 10263"/>
              <a:gd name="connsiteX2" fmla="*/ 578 w 10150"/>
              <a:gd name="connsiteY2" fmla="*/ 896 h 10263"/>
              <a:gd name="connsiteX3" fmla="*/ 604 w 10150"/>
              <a:gd name="connsiteY3" fmla="*/ 9788 h 10263"/>
              <a:gd name="connsiteX4" fmla="*/ 5212 w 10150"/>
              <a:gd name="connsiteY4" fmla="*/ 10130 h 10263"/>
              <a:gd name="connsiteX5" fmla="*/ 9684 w 10150"/>
              <a:gd name="connsiteY5" fmla="*/ 9865 h 10263"/>
              <a:gd name="connsiteX6" fmla="*/ 9642 w 10150"/>
              <a:gd name="connsiteY6" fmla="*/ 779 h 10263"/>
              <a:gd name="connsiteX0" fmla="*/ 9642 w 10204"/>
              <a:gd name="connsiteY0" fmla="*/ 779 h 10257"/>
              <a:gd name="connsiteX1" fmla="*/ 5196 w 10204"/>
              <a:gd name="connsiteY1" fmla="*/ 448 h 10257"/>
              <a:gd name="connsiteX2" fmla="*/ 578 w 10204"/>
              <a:gd name="connsiteY2" fmla="*/ 896 h 10257"/>
              <a:gd name="connsiteX3" fmla="*/ 604 w 10204"/>
              <a:gd name="connsiteY3" fmla="*/ 9788 h 10257"/>
              <a:gd name="connsiteX4" fmla="*/ 5212 w 10204"/>
              <a:gd name="connsiteY4" fmla="*/ 10130 h 10257"/>
              <a:gd name="connsiteX5" fmla="*/ 9684 w 10204"/>
              <a:gd name="connsiteY5" fmla="*/ 9865 h 10257"/>
              <a:gd name="connsiteX6" fmla="*/ 9642 w 10204"/>
              <a:gd name="connsiteY6" fmla="*/ 779 h 10257"/>
              <a:gd name="connsiteX0" fmla="*/ 9642 w 10206"/>
              <a:gd name="connsiteY0" fmla="*/ 686 h 10205"/>
              <a:gd name="connsiteX1" fmla="*/ 5196 w 10206"/>
              <a:gd name="connsiteY1" fmla="*/ 355 h 10205"/>
              <a:gd name="connsiteX2" fmla="*/ 578 w 10206"/>
              <a:gd name="connsiteY2" fmla="*/ 803 h 10205"/>
              <a:gd name="connsiteX3" fmla="*/ 604 w 10206"/>
              <a:gd name="connsiteY3" fmla="*/ 9695 h 10205"/>
              <a:gd name="connsiteX4" fmla="*/ 5212 w 10206"/>
              <a:gd name="connsiteY4" fmla="*/ 10037 h 10205"/>
              <a:gd name="connsiteX5" fmla="*/ 9684 w 10206"/>
              <a:gd name="connsiteY5" fmla="*/ 9772 h 10205"/>
              <a:gd name="connsiteX6" fmla="*/ 10111 w 10206"/>
              <a:gd name="connsiteY6" fmla="*/ 5246 h 10205"/>
              <a:gd name="connsiteX7" fmla="*/ 9642 w 10206"/>
              <a:gd name="connsiteY7" fmla="*/ 686 h 10205"/>
              <a:gd name="connsiteX0" fmla="*/ 9642 w 10206"/>
              <a:gd name="connsiteY0" fmla="*/ 686 h 10205"/>
              <a:gd name="connsiteX1" fmla="*/ 5196 w 10206"/>
              <a:gd name="connsiteY1" fmla="*/ 355 h 10205"/>
              <a:gd name="connsiteX2" fmla="*/ 578 w 10206"/>
              <a:gd name="connsiteY2" fmla="*/ 803 h 10205"/>
              <a:gd name="connsiteX3" fmla="*/ 604 w 10206"/>
              <a:gd name="connsiteY3" fmla="*/ 9695 h 10205"/>
              <a:gd name="connsiteX4" fmla="*/ 5212 w 10206"/>
              <a:gd name="connsiteY4" fmla="*/ 10037 h 10205"/>
              <a:gd name="connsiteX5" fmla="*/ 9684 w 10206"/>
              <a:gd name="connsiteY5" fmla="*/ 9772 h 10205"/>
              <a:gd name="connsiteX6" fmla="*/ 10111 w 10206"/>
              <a:gd name="connsiteY6" fmla="*/ 5246 h 10205"/>
              <a:gd name="connsiteX7" fmla="*/ 9642 w 10206"/>
              <a:gd name="connsiteY7" fmla="*/ 686 h 10205"/>
              <a:gd name="connsiteX0" fmla="*/ 9642 w 10223"/>
              <a:gd name="connsiteY0" fmla="*/ 686 h 10164"/>
              <a:gd name="connsiteX1" fmla="*/ 5196 w 10223"/>
              <a:gd name="connsiteY1" fmla="*/ 355 h 10164"/>
              <a:gd name="connsiteX2" fmla="*/ 578 w 10223"/>
              <a:gd name="connsiteY2" fmla="*/ 803 h 10164"/>
              <a:gd name="connsiteX3" fmla="*/ 604 w 10223"/>
              <a:gd name="connsiteY3" fmla="*/ 9695 h 10164"/>
              <a:gd name="connsiteX4" fmla="*/ 5212 w 10223"/>
              <a:gd name="connsiteY4" fmla="*/ 10037 h 10164"/>
              <a:gd name="connsiteX5" fmla="*/ 9684 w 10223"/>
              <a:gd name="connsiteY5" fmla="*/ 9772 h 10164"/>
              <a:gd name="connsiteX6" fmla="*/ 10111 w 10223"/>
              <a:gd name="connsiteY6" fmla="*/ 5246 h 10164"/>
              <a:gd name="connsiteX7" fmla="*/ 9642 w 10223"/>
              <a:gd name="connsiteY7" fmla="*/ 686 h 10164"/>
              <a:gd name="connsiteX0" fmla="*/ 9642 w 10136"/>
              <a:gd name="connsiteY0" fmla="*/ 686 h 10164"/>
              <a:gd name="connsiteX1" fmla="*/ 5196 w 10136"/>
              <a:gd name="connsiteY1" fmla="*/ 355 h 10164"/>
              <a:gd name="connsiteX2" fmla="*/ 578 w 10136"/>
              <a:gd name="connsiteY2" fmla="*/ 803 h 10164"/>
              <a:gd name="connsiteX3" fmla="*/ 604 w 10136"/>
              <a:gd name="connsiteY3" fmla="*/ 9695 h 10164"/>
              <a:gd name="connsiteX4" fmla="*/ 5212 w 10136"/>
              <a:gd name="connsiteY4" fmla="*/ 10037 h 10164"/>
              <a:gd name="connsiteX5" fmla="*/ 9684 w 10136"/>
              <a:gd name="connsiteY5" fmla="*/ 9772 h 10164"/>
              <a:gd name="connsiteX6" fmla="*/ 10111 w 10136"/>
              <a:gd name="connsiteY6" fmla="*/ 5246 h 10164"/>
              <a:gd name="connsiteX7" fmla="*/ 9642 w 10136"/>
              <a:gd name="connsiteY7" fmla="*/ 686 h 10164"/>
              <a:gd name="connsiteX0" fmla="*/ 9642 w 10236"/>
              <a:gd name="connsiteY0" fmla="*/ 686 h 10203"/>
              <a:gd name="connsiteX1" fmla="*/ 5196 w 10236"/>
              <a:gd name="connsiteY1" fmla="*/ 355 h 10203"/>
              <a:gd name="connsiteX2" fmla="*/ 578 w 10236"/>
              <a:gd name="connsiteY2" fmla="*/ 803 h 10203"/>
              <a:gd name="connsiteX3" fmla="*/ 604 w 10236"/>
              <a:gd name="connsiteY3" fmla="*/ 9695 h 10203"/>
              <a:gd name="connsiteX4" fmla="*/ 5212 w 10236"/>
              <a:gd name="connsiteY4" fmla="*/ 10037 h 10203"/>
              <a:gd name="connsiteX5" fmla="*/ 9684 w 10236"/>
              <a:gd name="connsiteY5" fmla="*/ 9772 h 10203"/>
              <a:gd name="connsiteX6" fmla="*/ 10160 w 10236"/>
              <a:gd name="connsiteY6" fmla="*/ 5271 h 10203"/>
              <a:gd name="connsiteX7" fmla="*/ 9642 w 10236"/>
              <a:gd name="connsiteY7" fmla="*/ 686 h 10203"/>
              <a:gd name="connsiteX0" fmla="*/ 9642 w 10236"/>
              <a:gd name="connsiteY0" fmla="*/ 686 h 10203"/>
              <a:gd name="connsiteX1" fmla="*/ 5196 w 10236"/>
              <a:gd name="connsiteY1" fmla="*/ 355 h 10203"/>
              <a:gd name="connsiteX2" fmla="*/ 578 w 10236"/>
              <a:gd name="connsiteY2" fmla="*/ 803 h 10203"/>
              <a:gd name="connsiteX3" fmla="*/ 604 w 10236"/>
              <a:gd name="connsiteY3" fmla="*/ 9695 h 10203"/>
              <a:gd name="connsiteX4" fmla="*/ 5212 w 10236"/>
              <a:gd name="connsiteY4" fmla="*/ 10037 h 10203"/>
              <a:gd name="connsiteX5" fmla="*/ 9684 w 10236"/>
              <a:gd name="connsiteY5" fmla="*/ 9772 h 10203"/>
              <a:gd name="connsiteX6" fmla="*/ 10160 w 10236"/>
              <a:gd name="connsiteY6" fmla="*/ 5271 h 10203"/>
              <a:gd name="connsiteX7" fmla="*/ 9642 w 10236"/>
              <a:gd name="connsiteY7" fmla="*/ 686 h 10203"/>
              <a:gd name="connsiteX0" fmla="*/ 9642 w 10182"/>
              <a:gd name="connsiteY0" fmla="*/ 686 h 10202"/>
              <a:gd name="connsiteX1" fmla="*/ 5196 w 10182"/>
              <a:gd name="connsiteY1" fmla="*/ 355 h 10202"/>
              <a:gd name="connsiteX2" fmla="*/ 578 w 10182"/>
              <a:gd name="connsiteY2" fmla="*/ 803 h 10202"/>
              <a:gd name="connsiteX3" fmla="*/ 604 w 10182"/>
              <a:gd name="connsiteY3" fmla="*/ 9695 h 10202"/>
              <a:gd name="connsiteX4" fmla="*/ 5212 w 10182"/>
              <a:gd name="connsiteY4" fmla="*/ 10037 h 10202"/>
              <a:gd name="connsiteX5" fmla="*/ 9684 w 10182"/>
              <a:gd name="connsiteY5" fmla="*/ 9772 h 10202"/>
              <a:gd name="connsiteX6" fmla="*/ 10160 w 10182"/>
              <a:gd name="connsiteY6" fmla="*/ 5271 h 10202"/>
              <a:gd name="connsiteX7" fmla="*/ 9642 w 10182"/>
              <a:gd name="connsiteY7" fmla="*/ 686 h 10202"/>
              <a:gd name="connsiteX0" fmla="*/ 9642 w 10190"/>
              <a:gd name="connsiteY0" fmla="*/ 686 h 10164"/>
              <a:gd name="connsiteX1" fmla="*/ 5196 w 10190"/>
              <a:gd name="connsiteY1" fmla="*/ 355 h 10164"/>
              <a:gd name="connsiteX2" fmla="*/ 578 w 10190"/>
              <a:gd name="connsiteY2" fmla="*/ 803 h 10164"/>
              <a:gd name="connsiteX3" fmla="*/ 604 w 10190"/>
              <a:gd name="connsiteY3" fmla="*/ 9695 h 10164"/>
              <a:gd name="connsiteX4" fmla="*/ 5212 w 10190"/>
              <a:gd name="connsiteY4" fmla="*/ 10037 h 10164"/>
              <a:gd name="connsiteX5" fmla="*/ 9684 w 10190"/>
              <a:gd name="connsiteY5" fmla="*/ 9772 h 10164"/>
              <a:gd name="connsiteX6" fmla="*/ 10160 w 10190"/>
              <a:gd name="connsiteY6" fmla="*/ 5271 h 10164"/>
              <a:gd name="connsiteX7" fmla="*/ 9642 w 10190"/>
              <a:gd name="connsiteY7" fmla="*/ 686 h 10164"/>
              <a:gd name="connsiteX0" fmla="*/ 9642 w 10161"/>
              <a:gd name="connsiteY0" fmla="*/ 686 h 10164"/>
              <a:gd name="connsiteX1" fmla="*/ 5196 w 10161"/>
              <a:gd name="connsiteY1" fmla="*/ 355 h 10164"/>
              <a:gd name="connsiteX2" fmla="*/ 578 w 10161"/>
              <a:gd name="connsiteY2" fmla="*/ 803 h 10164"/>
              <a:gd name="connsiteX3" fmla="*/ 604 w 10161"/>
              <a:gd name="connsiteY3" fmla="*/ 9695 h 10164"/>
              <a:gd name="connsiteX4" fmla="*/ 5212 w 10161"/>
              <a:gd name="connsiteY4" fmla="*/ 10037 h 10164"/>
              <a:gd name="connsiteX5" fmla="*/ 9684 w 10161"/>
              <a:gd name="connsiteY5" fmla="*/ 9772 h 10164"/>
              <a:gd name="connsiteX6" fmla="*/ 10160 w 10161"/>
              <a:gd name="connsiteY6" fmla="*/ 5271 h 10164"/>
              <a:gd name="connsiteX7" fmla="*/ 9642 w 10161"/>
              <a:gd name="connsiteY7" fmla="*/ 686 h 10164"/>
              <a:gd name="connsiteX0" fmla="*/ 9625 w 10144"/>
              <a:gd name="connsiteY0" fmla="*/ 684 h 10149"/>
              <a:gd name="connsiteX1" fmla="*/ 5179 w 10144"/>
              <a:gd name="connsiteY1" fmla="*/ 353 h 10149"/>
              <a:gd name="connsiteX2" fmla="*/ 561 w 10144"/>
              <a:gd name="connsiteY2" fmla="*/ 801 h 10149"/>
              <a:gd name="connsiteX3" fmla="*/ 620 w 10144"/>
              <a:gd name="connsiteY3" fmla="*/ 9668 h 10149"/>
              <a:gd name="connsiteX4" fmla="*/ 5195 w 10144"/>
              <a:gd name="connsiteY4" fmla="*/ 10035 h 10149"/>
              <a:gd name="connsiteX5" fmla="*/ 9667 w 10144"/>
              <a:gd name="connsiteY5" fmla="*/ 9770 h 10149"/>
              <a:gd name="connsiteX6" fmla="*/ 10143 w 10144"/>
              <a:gd name="connsiteY6" fmla="*/ 5269 h 10149"/>
              <a:gd name="connsiteX7" fmla="*/ 9625 w 10144"/>
              <a:gd name="connsiteY7" fmla="*/ 684 h 10149"/>
              <a:gd name="connsiteX0" fmla="*/ 9625 w 10144"/>
              <a:gd name="connsiteY0" fmla="*/ 684 h 10122"/>
              <a:gd name="connsiteX1" fmla="*/ 5179 w 10144"/>
              <a:gd name="connsiteY1" fmla="*/ 353 h 10122"/>
              <a:gd name="connsiteX2" fmla="*/ 561 w 10144"/>
              <a:gd name="connsiteY2" fmla="*/ 801 h 10122"/>
              <a:gd name="connsiteX3" fmla="*/ 620 w 10144"/>
              <a:gd name="connsiteY3" fmla="*/ 9668 h 10122"/>
              <a:gd name="connsiteX4" fmla="*/ 5195 w 10144"/>
              <a:gd name="connsiteY4" fmla="*/ 10035 h 10122"/>
              <a:gd name="connsiteX5" fmla="*/ 9667 w 10144"/>
              <a:gd name="connsiteY5" fmla="*/ 9770 h 10122"/>
              <a:gd name="connsiteX6" fmla="*/ 10143 w 10144"/>
              <a:gd name="connsiteY6" fmla="*/ 5269 h 10122"/>
              <a:gd name="connsiteX7" fmla="*/ 9625 w 10144"/>
              <a:gd name="connsiteY7" fmla="*/ 684 h 10122"/>
              <a:gd name="connsiteX0" fmla="*/ 9601 w 10120"/>
              <a:gd name="connsiteY0" fmla="*/ 684 h 10446"/>
              <a:gd name="connsiteX1" fmla="*/ 5155 w 10120"/>
              <a:gd name="connsiteY1" fmla="*/ 353 h 10446"/>
              <a:gd name="connsiteX2" fmla="*/ 553 w 10120"/>
              <a:gd name="connsiteY2" fmla="*/ 801 h 10446"/>
              <a:gd name="connsiteX3" fmla="*/ 596 w 10120"/>
              <a:gd name="connsiteY3" fmla="*/ 9668 h 10446"/>
              <a:gd name="connsiteX4" fmla="*/ 5171 w 10120"/>
              <a:gd name="connsiteY4" fmla="*/ 10035 h 10446"/>
              <a:gd name="connsiteX5" fmla="*/ 9643 w 10120"/>
              <a:gd name="connsiteY5" fmla="*/ 9770 h 10446"/>
              <a:gd name="connsiteX6" fmla="*/ 10119 w 10120"/>
              <a:gd name="connsiteY6" fmla="*/ 5269 h 10446"/>
              <a:gd name="connsiteX7" fmla="*/ 9601 w 10120"/>
              <a:gd name="connsiteY7" fmla="*/ 684 h 10446"/>
              <a:gd name="connsiteX0" fmla="*/ 9599 w 10118"/>
              <a:gd name="connsiteY0" fmla="*/ 430 h 9905"/>
              <a:gd name="connsiteX1" fmla="*/ 5153 w 10118"/>
              <a:gd name="connsiteY1" fmla="*/ 99 h 9905"/>
              <a:gd name="connsiteX2" fmla="*/ 551 w 10118"/>
              <a:gd name="connsiteY2" fmla="*/ 547 h 9905"/>
              <a:gd name="connsiteX3" fmla="*/ 89 w 10118"/>
              <a:gd name="connsiteY3" fmla="*/ 4589 h 9905"/>
              <a:gd name="connsiteX4" fmla="*/ 594 w 10118"/>
              <a:gd name="connsiteY4" fmla="*/ 9414 h 9905"/>
              <a:gd name="connsiteX5" fmla="*/ 5169 w 10118"/>
              <a:gd name="connsiteY5" fmla="*/ 9781 h 9905"/>
              <a:gd name="connsiteX6" fmla="*/ 9641 w 10118"/>
              <a:gd name="connsiteY6" fmla="*/ 9516 h 9905"/>
              <a:gd name="connsiteX7" fmla="*/ 10117 w 10118"/>
              <a:gd name="connsiteY7" fmla="*/ 5015 h 9905"/>
              <a:gd name="connsiteX8" fmla="*/ 9599 w 10118"/>
              <a:gd name="connsiteY8" fmla="*/ 430 h 9905"/>
              <a:gd name="connsiteX0" fmla="*/ 9464 w 9977"/>
              <a:gd name="connsiteY0" fmla="*/ 434 h 10000"/>
              <a:gd name="connsiteX1" fmla="*/ 5070 w 9977"/>
              <a:gd name="connsiteY1" fmla="*/ 100 h 10000"/>
              <a:gd name="connsiteX2" fmla="*/ 522 w 9977"/>
              <a:gd name="connsiteY2" fmla="*/ 552 h 10000"/>
              <a:gd name="connsiteX3" fmla="*/ 65 w 9977"/>
              <a:gd name="connsiteY3" fmla="*/ 4633 h 10000"/>
              <a:gd name="connsiteX4" fmla="*/ 564 w 9977"/>
              <a:gd name="connsiteY4" fmla="*/ 9504 h 10000"/>
              <a:gd name="connsiteX5" fmla="*/ 5086 w 9977"/>
              <a:gd name="connsiteY5" fmla="*/ 9875 h 10000"/>
              <a:gd name="connsiteX6" fmla="*/ 9506 w 9977"/>
              <a:gd name="connsiteY6" fmla="*/ 9607 h 10000"/>
              <a:gd name="connsiteX7" fmla="*/ 9976 w 9977"/>
              <a:gd name="connsiteY7" fmla="*/ 5063 h 10000"/>
              <a:gd name="connsiteX8" fmla="*/ 9464 w 9977"/>
              <a:gd name="connsiteY8" fmla="*/ 434 h 10000"/>
              <a:gd name="connsiteX0" fmla="*/ 9486 w 10000"/>
              <a:gd name="connsiteY0" fmla="*/ 436 h 10002"/>
              <a:gd name="connsiteX1" fmla="*/ 5082 w 10000"/>
              <a:gd name="connsiteY1" fmla="*/ 102 h 10002"/>
              <a:gd name="connsiteX2" fmla="*/ 572 w 10000"/>
              <a:gd name="connsiteY2" fmla="*/ 377 h 10002"/>
              <a:gd name="connsiteX3" fmla="*/ 65 w 10000"/>
              <a:gd name="connsiteY3" fmla="*/ 4635 h 10002"/>
              <a:gd name="connsiteX4" fmla="*/ 565 w 10000"/>
              <a:gd name="connsiteY4" fmla="*/ 9506 h 10002"/>
              <a:gd name="connsiteX5" fmla="*/ 5098 w 10000"/>
              <a:gd name="connsiteY5" fmla="*/ 9877 h 10002"/>
              <a:gd name="connsiteX6" fmla="*/ 9528 w 10000"/>
              <a:gd name="connsiteY6" fmla="*/ 9609 h 10002"/>
              <a:gd name="connsiteX7" fmla="*/ 9999 w 10000"/>
              <a:gd name="connsiteY7" fmla="*/ 5065 h 10002"/>
              <a:gd name="connsiteX8" fmla="*/ 9486 w 10000"/>
              <a:gd name="connsiteY8" fmla="*/ 436 h 10002"/>
              <a:gd name="connsiteX0" fmla="*/ 9422 w 9936"/>
              <a:gd name="connsiteY0" fmla="*/ 436 h 9996"/>
              <a:gd name="connsiteX1" fmla="*/ 5018 w 9936"/>
              <a:gd name="connsiteY1" fmla="*/ 102 h 9996"/>
              <a:gd name="connsiteX2" fmla="*/ 508 w 9936"/>
              <a:gd name="connsiteY2" fmla="*/ 377 h 9996"/>
              <a:gd name="connsiteX3" fmla="*/ 1 w 9936"/>
              <a:gd name="connsiteY3" fmla="*/ 4635 h 9996"/>
              <a:gd name="connsiteX4" fmla="*/ 501 w 9936"/>
              <a:gd name="connsiteY4" fmla="*/ 9506 h 9996"/>
              <a:gd name="connsiteX5" fmla="*/ 5034 w 9936"/>
              <a:gd name="connsiteY5" fmla="*/ 9877 h 9996"/>
              <a:gd name="connsiteX6" fmla="*/ 9464 w 9936"/>
              <a:gd name="connsiteY6" fmla="*/ 9609 h 9996"/>
              <a:gd name="connsiteX7" fmla="*/ 9935 w 9936"/>
              <a:gd name="connsiteY7" fmla="*/ 5065 h 9996"/>
              <a:gd name="connsiteX8" fmla="*/ 9422 w 9936"/>
              <a:gd name="connsiteY8" fmla="*/ 436 h 9996"/>
              <a:gd name="connsiteX0" fmla="*/ 9483 w 9971"/>
              <a:gd name="connsiteY0" fmla="*/ 436 h 10000"/>
              <a:gd name="connsiteX1" fmla="*/ 5050 w 9971"/>
              <a:gd name="connsiteY1" fmla="*/ 102 h 10000"/>
              <a:gd name="connsiteX2" fmla="*/ 511 w 9971"/>
              <a:gd name="connsiteY2" fmla="*/ 377 h 10000"/>
              <a:gd name="connsiteX3" fmla="*/ 1 w 9971"/>
              <a:gd name="connsiteY3" fmla="*/ 4637 h 10000"/>
              <a:gd name="connsiteX4" fmla="*/ 504 w 9971"/>
              <a:gd name="connsiteY4" fmla="*/ 9510 h 10000"/>
              <a:gd name="connsiteX5" fmla="*/ 5066 w 9971"/>
              <a:gd name="connsiteY5" fmla="*/ 9881 h 10000"/>
              <a:gd name="connsiteX6" fmla="*/ 9525 w 9971"/>
              <a:gd name="connsiteY6" fmla="*/ 9613 h 10000"/>
              <a:gd name="connsiteX7" fmla="*/ 9968 w 9971"/>
              <a:gd name="connsiteY7" fmla="*/ 5067 h 10000"/>
              <a:gd name="connsiteX8" fmla="*/ 9483 w 9971"/>
              <a:gd name="connsiteY8" fmla="*/ 436 h 10000"/>
              <a:gd name="connsiteX0" fmla="*/ 9511 w 9999"/>
              <a:gd name="connsiteY0" fmla="*/ 436 h 10012"/>
              <a:gd name="connsiteX1" fmla="*/ 5065 w 9999"/>
              <a:gd name="connsiteY1" fmla="*/ 102 h 10012"/>
              <a:gd name="connsiteX2" fmla="*/ 512 w 9999"/>
              <a:gd name="connsiteY2" fmla="*/ 377 h 10012"/>
              <a:gd name="connsiteX3" fmla="*/ 1 w 9999"/>
              <a:gd name="connsiteY3" fmla="*/ 4637 h 10012"/>
              <a:gd name="connsiteX4" fmla="*/ 505 w 9999"/>
              <a:gd name="connsiteY4" fmla="*/ 9510 h 10012"/>
              <a:gd name="connsiteX5" fmla="*/ 5081 w 9999"/>
              <a:gd name="connsiteY5" fmla="*/ 9881 h 10012"/>
              <a:gd name="connsiteX6" fmla="*/ 9522 w 9999"/>
              <a:gd name="connsiteY6" fmla="*/ 9637 h 10012"/>
              <a:gd name="connsiteX7" fmla="*/ 9997 w 9999"/>
              <a:gd name="connsiteY7" fmla="*/ 5067 h 10012"/>
              <a:gd name="connsiteX8" fmla="*/ 9511 w 9999"/>
              <a:gd name="connsiteY8" fmla="*/ 436 h 10012"/>
              <a:gd name="connsiteX0" fmla="*/ 9512 w 10003"/>
              <a:gd name="connsiteY0" fmla="*/ 435 h 10000"/>
              <a:gd name="connsiteX1" fmla="*/ 5066 w 10003"/>
              <a:gd name="connsiteY1" fmla="*/ 102 h 10000"/>
              <a:gd name="connsiteX2" fmla="*/ 512 w 10003"/>
              <a:gd name="connsiteY2" fmla="*/ 377 h 10000"/>
              <a:gd name="connsiteX3" fmla="*/ 1 w 10003"/>
              <a:gd name="connsiteY3" fmla="*/ 4631 h 10000"/>
              <a:gd name="connsiteX4" fmla="*/ 505 w 10003"/>
              <a:gd name="connsiteY4" fmla="*/ 9499 h 10000"/>
              <a:gd name="connsiteX5" fmla="*/ 5082 w 10003"/>
              <a:gd name="connsiteY5" fmla="*/ 9869 h 10000"/>
              <a:gd name="connsiteX6" fmla="*/ 9523 w 10003"/>
              <a:gd name="connsiteY6" fmla="*/ 9625 h 10000"/>
              <a:gd name="connsiteX7" fmla="*/ 9998 w 10003"/>
              <a:gd name="connsiteY7" fmla="*/ 5061 h 10000"/>
              <a:gd name="connsiteX8" fmla="*/ 9512 w 10003"/>
              <a:gd name="connsiteY8" fmla="*/ 435 h 10000"/>
              <a:gd name="connsiteX0" fmla="*/ 9512 w 10003"/>
              <a:gd name="connsiteY0" fmla="*/ 435 h 10000"/>
              <a:gd name="connsiteX1" fmla="*/ 5066 w 10003"/>
              <a:gd name="connsiteY1" fmla="*/ 102 h 10000"/>
              <a:gd name="connsiteX2" fmla="*/ 512 w 10003"/>
              <a:gd name="connsiteY2" fmla="*/ 377 h 10000"/>
              <a:gd name="connsiteX3" fmla="*/ 1 w 10003"/>
              <a:gd name="connsiteY3" fmla="*/ 4631 h 10000"/>
              <a:gd name="connsiteX4" fmla="*/ 505 w 10003"/>
              <a:gd name="connsiteY4" fmla="*/ 9499 h 10000"/>
              <a:gd name="connsiteX5" fmla="*/ 5082 w 10003"/>
              <a:gd name="connsiteY5" fmla="*/ 9869 h 10000"/>
              <a:gd name="connsiteX6" fmla="*/ 9523 w 10003"/>
              <a:gd name="connsiteY6" fmla="*/ 9625 h 10000"/>
              <a:gd name="connsiteX7" fmla="*/ 9998 w 10003"/>
              <a:gd name="connsiteY7" fmla="*/ 5061 h 10000"/>
              <a:gd name="connsiteX8" fmla="*/ 9512 w 10003"/>
              <a:gd name="connsiteY8" fmla="*/ 435 h 10000"/>
              <a:gd name="connsiteX0" fmla="*/ 9577 w 10068"/>
              <a:gd name="connsiteY0" fmla="*/ 435 h 9994"/>
              <a:gd name="connsiteX1" fmla="*/ 5131 w 10068"/>
              <a:gd name="connsiteY1" fmla="*/ 102 h 9994"/>
              <a:gd name="connsiteX2" fmla="*/ 577 w 10068"/>
              <a:gd name="connsiteY2" fmla="*/ 377 h 9994"/>
              <a:gd name="connsiteX3" fmla="*/ 66 w 10068"/>
              <a:gd name="connsiteY3" fmla="*/ 4631 h 9994"/>
              <a:gd name="connsiteX4" fmla="*/ 570 w 10068"/>
              <a:gd name="connsiteY4" fmla="*/ 9499 h 9994"/>
              <a:gd name="connsiteX5" fmla="*/ 5162 w 10068"/>
              <a:gd name="connsiteY5" fmla="*/ 9845 h 9994"/>
              <a:gd name="connsiteX6" fmla="*/ 9588 w 10068"/>
              <a:gd name="connsiteY6" fmla="*/ 9625 h 9994"/>
              <a:gd name="connsiteX7" fmla="*/ 10063 w 10068"/>
              <a:gd name="connsiteY7" fmla="*/ 5061 h 9994"/>
              <a:gd name="connsiteX8" fmla="*/ 9577 w 10068"/>
              <a:gd name="connsiteY8" fmla="*/ 435 h 9994"/>
              <a:gd name="connsiteX0" fmla="*/ 9447 w 9935"/>
              <a:gd name="connsiteY0" fmla="*/ 435 h 10084"/>
              <a:gd name="connsiteX1" fmla="*/ 5031 w 9935"/>
              <a:gd name="connsiteY1" fmla="*/ 102 h 10084"/>
              <a:gd name="connsiteX2" fmla="*/ 508 w 9935"/>
              <a:gd name="connsiteY2" fmla="*/ 377 h 10084"/>
              <a:gd name="connsiteX3" fmla="*/ 1 w 9935"/>
              <a:gd name="connsiteY3" fmla="*/ 4634 h 10084"/>
              <a:gd name="connsiteX4" fmla="*/ 501 w 9935"/>
              <a:gd name="connsiteY4" fmla="*/ 9505 h 10084"/>
              <a:gd name="connsiteX5" fmla="*/ 5062 w 9935"/>
              <a:gd name="connsiteY5" fmla="*/ 9851 h 10084"/>
              <a:gd name="connsiteX6" fmla="*/ 9458 w 9935"/>
              <a:gd name="connsiteY6" fmla="*/ 9631 h 10084"/>
              <a:gd name="connsiteX7" fmla="*/ 9930 w 9935"/>
              <a:gd name="connsiteY7" fmla="*/ 5064 h 10084"/>
              <a:gd name="connsiteX8" fmla="*/ 9447 w 9935"/>
              <a:gd name="connsiteY8" fmla="*/ 435 h 10084"/>
              <a:gd name="connsiteX0" fmla="*/ 9509 w 10000"/>
              <a:gd name="connsiteY0" fmla="*/ 431 h 10000"/>
              <a:gd name="connsiteX1" fmla="*/ 5064 w 10000"/>
              <a:gd name="connsiteY1" fmla="*/ 101 h 10000"/>
              <a:gd name="connsiteX2" fmla="*/ 511 w 10000"/>
              <a:gd name="connsiteY2" fmla="*/ 374 h 10000"/>
              <a:gd name="connsiteX3" fmla="*/ 1 w 10000"/>
              <a:gd name="connsiteY3" fmla="*/ 4595 h 10000"/>
              <a:gd name="connsiteX4" fmla="*/ 504 w 10000"/>
              <a:gd name="connsiteY4" fmla="*/ 9426 h 10000"/>
              <a:gd name="connsiteX5" fmla="*/ 5095 w 10000"/>
              <a:gd name="connsiteY5" fmla="*/ 9769 h 10000"/>
              <a:gd name="connsiteX6" fmla="*/ 9520 w 10000"/>
              <a:gd name="connsiteY6" fmla="*/ 9551 h 10000"/>
              <a:gd name="connsiteX7" fmla="*/ 9995 w 10000"/>
              <a:gd name="connsiteY7" fmla="*/ 5022 h 10000"/>
              <a:gd name="connsiteX8" fmla="*/ 9509 w 10000"/>
              <a:gd name="connsiteY8" fmla="*/ 431 h 10000"/>
              <a:gd name="connsiteX0" fmla="*/ 9509 w 10000"/>
              <a:gd name="connsiteY0" fmla="*/ 431 h 9855"/>
              <a:gd name="connsiteX1" fmla="*/ 5064 w 10000"/>
              <a:gd name="connsiteY1" fmla="*/ 101 h 9855"/>
              <a:gd name="connsiteX2" fmla="*/ 511 w 10000"/>
              <a:gd name="connsiteY2" fmla="*/ 374 h 9855"/>
              <a:gd name="connsiteX3" fmla="*/ 1 w 10000"/>
              <a:gd name="connsiteY3" fmla="*/ 4595 h 9855"/>
              <a:gd name="connsiteX4" fmla="*/ 504 w 10000"/>
              <a:gd name="connsiteY4" fmla="*/ 9426 h 9855"/>
              <a:gd name="connsiteX5" fmla="*/ 5095 w 10000"/>
              <a:gd name="connsiteY5" fmla="*/ 9769 h 9855"/>
              <a:gd name="connsiteX6" fmla="*/ 9520 w 10000"/>
              <a:gd name="connsiteY6" fmla="*/ 9551 h 9855"/>
              <a:gd name="connsiteX7" fmla="*/ 9995 w 10000"/>
              <a:gd name="connsiteY7" fmla="*/ 5022 h 9855"/>
              <a:gd name="connsiteX8" fmla="*/ 9509 w 10000"/>
              <a:gd name="connsiteY8" fmla="*/ 431 h 9855"/>
              <a:gd name="connsiteX0" fmla="*/ 9509 w 10000"/>
              <a:gd name="connsiteY0" fmla="*/ 437 h 10097"/>
              <a:gd name="connsiteX1" fmla="*/ 5064 w 10000"/>
              <a:gd name="connsiteY1" fmla="*/ 102 h 10097"/>
              <a:gd name="connsiteX2" fmla="*/ 511 w 10000"/>
              <a:gd name="connsiteY2" fmla="*/ 380 h 10097"/>
              <a:gd name="connsiteX3" fmla="*/ 1 w 10000"/>
              <a:gd name="connsiteY3" fmla="*/ 4663 h 10097"/>
              <a:gd name="connsiteX4" fmla="*/ 504 w 10000"/>
              <a:gd name="connsiteY4" fmla="*/ 9565 h 10097"/>
              <a:gd name="connsiteX5" fmla="*/ 5095 w 10000"/>
              <a:gd name="connsiteY5" fmla="*/ 9913 h 10097"/>
              <a:gd name="connsiteX6" fmla="*/ 9520 w 10000"/>
              <a:gd name="connsiteY6" fmla="*/ 9692 h 10097"/>
              <a:gd name="connsiteX7" fmla="*/ 9995 w 10000"/>
              <a:gd name="connsiteY7" fmla="*/ 5096 h 10097"/>
              <a:gd name="connsiteX8" fmla="*/ 9509 w 10000"/>
              <a:gd name="connsiteY8" fmla="*/ 437 h 10097"/>
              <a:gd name="connsiteX0" fmla="*/ 9518 w 10009"/>
              <a:gd name="connsiteY0" fmla="*/ 437 h 10052"/>
              <a:gd name="connsiteX1" fmla="*/ 5073 w 10009"/>
              <a:gd name="connsiteY1" fmla="*/ 102 h 10052"/>
              <a:gd name="connsiteX2" fmla="*/ 520 w 10009"/>
              <a:gd name="connsiteY2" fmla="*/ 380 h 10052"/>
              <a:gd name="connsiteX3" fmla="*/ 10 w 10009"/>
              <a:gd name="connsiteY3" fmla="*/ 4663 h 10052"/>
              <a:gd name="connsiteX4" fmla="*/ 391 w 10009"/>
              <a:gd name="connsiteY4" fmla="*/ 9493 h 10052"/>
              <a:gd name="connsiteX5" fmla="*/ 5104 w 10009"/>
              <a:gd name="connsiteY5" fmla="*/ 9913 h 10052"/>
              <a:gd name="connsiteX6" fmla="*/ 9529 w 10009"/>
              <a:gd name="connsiteY6" fmla="*/ 9692 h 10052"/>
              <a:gd name="connsiteX7" fmla="*/ 10004 w 10009"/>
              <a:gd name="connsiteY7" fmla="*/ 5096 h 10052"/>
              <a:gd name="connsiteX8" fmla="*/ 9518 w 10009"/>
              <a:gd name="connsiteY8" fmla="*/ 437 h 10052"/>
              <a:gd name="connsiteX0" fmla="*/ 9518 w 10009"/>
              <a:gd name="connsiteY0" fmla="*/ 437 h 10052"/>
              <a:gd name="connsiteX1" fmla="*/ 5073 w 10009"/>
              <a:gd name="connsiteY1" fmla="*/ 102 h 10052"/>
              <a:gd name="connsiteX2" fmla="*/ 520 w 10009"/>
              <a:gd name="connsiteY2" fmla="*/ 380 h 10052"/>
              <a:gd name="connsiteX3" fmla="*/ 10 w 10009"/>
              <a:gd name="connsiteY3" fmla="*/ 4663 h 10052"/>
              <a:gd name="connsiteX4" fmla="*/ 391 w 10009"/>
              <a:gd name="connsiteY4" fmla="*/ 9493 h 10052"/>
              <a:gd name="connsiteX5" fmla="*/ 5104 w 10009"/>
              <a:gd name="connsiteY5" fmla="*/ 9913 h 10052"/>
              <a:gd name="connsiteX6" fmla="*/ 9529 w 10009"/>
              <a:gd name="connsiteY6" fmla="*/ 9692 h 10052"/>
              <a:gd name="connsiteX7" fmla="*/ 10004 w 10009"/>
              <a:gd name="connsiteY7" fmla="*/ 5096 h 10052"/>
              <a:gd name="connsiteX8" fmla="*/ 9518 w 10009"/>
              <a:gd name="connsiteY8" fmla="*/ 437 h 10052"/>
              <a:gd name="connsiteX0" fmla="*/ 9518 w 10009"/>
              <a:gd name="connsiteY0" fmla="*/ 437 h 10052"/>
              <a:gd name="connsiteX1" fmla="*/ 5073 w 10009"/>
              <a:gd name="connsiteY1" fmla="*/ 102 h 10052"/>
              <a:gd name="connsiteX2" fmla="*/ 520 w 10009"/>
              <a:gd name="connsiteY2" fmla="*/ 380 h 10052"/>
              <a:gd name="connsiteX3" fmla="*/ 10 w 10009"/>
              <a:gd name="connsiteY3" fmla="*/ 4663 h 10052"/>
              <a:gd name="connsiteX4" fmla="*/ 391 w 10009"/>
              <a:gd name="connsiteY4" fmla="*/ 9493 h 10052"/>
              <a:gd name="connsiteX5" fmla="*/ 5104 w 10009"/>
              <a:gd name="connsiteY5" fmla="*/ 9913 h 10052"/>
              <a:gd name="connsiteX6" fmla="*/ 9529 w 10009"/>
              <a:gd name="connsiteY6" fmla="*/ 9692 h 10052"/>
              <a:gd name="connsiteX7" fmla="*/ 10004 w 10009"/>
              <a:gd name="connsiteY7" fmla="*/ 5096 h 10052"/>
              <a:gd name="connsiteX8" fmla="*/ 9518 w 10009"/>
              <a:gd name="connsiteY8" fmla="*/ 437 h 10052"/>
              <a:gd name="connsiteX0" fmla="*/ 9518 w 10009"/>
              <a:gd name="connsiteY0" fmla="*/ 484 h 10099"/>
              <a:gd name="connsiteX1" fmla="*/ 5073 w 10009"/>
              <a:gd name="connsiteY1" fmla="*/ 149 h 10099"/>
              <a:gd name="connsiteX2" fmla="*/ 520 w 10009"/>
              <a:gd name="connsiteY2" fmla="*/ 355 h 10099"/>
              <a:gd name="connsiteX3" fmla="*/ 10 w 10009"/>
              <a:gd name="connsiteY3" fmla="*/ 4710 h 10099"/>
              <a:gd name="connsiteX4" fmla="*/ 391 w 10009"/>
              <a:gd name="connsiteY4" fmla="*/ 9540 h 10099"/>
              <a:gd name="connsiteX5" fmla="*/ 5104 w 10009"/>
              <a:gd name="connsiteY5" fmla="*/ 9960 h 10099"/>
              <a:gd name="connsiteX6" fmla="*/ 9529 w 10009"/>
              <a:gd name="connsiteY6" fmla="*/ 9739 h 10099"/>
              <a:gd name="connsiteX7" fmla="*/ 10004 w 10009"/>
              <a:gd name="connsiteY7" fmla="*/ 5143 h 10099"/>
              <a:gd name="connsiteX8" fmla="*/ 9518 w 10009"/>
              <a:gd name="connsiteY8" fmla="*/ 484 h 10099"/>
              <a:gd name="connsiteX0" fmla="*/ 9518 w 10009"/>
              <a:gd name="connsiteY0" fmla="*/ 436 h 10051"/>
              <a:gd name="connsiteX1" fmla="*/ 5073 w 10009"/>
              <a:gd name="connsiteY1" fmla="*/ 101 h 10051"/>
              <a:gd name="connsiteX2" fmla="*/ 520 w 10009"/>
              <a:gd name="connsiteY2" fmla="*/ 307 h 10051"/>
              <a:gd name="connsiteX3" fmla="*/ 10 w 10009"/>
              <a:gd name="connsiteY3" fmla="*/ 4662 h 10051"/>
              <a:gd name="connsiteX4" fmla="*/ 391 w 10009"/>
              <a:gd name="connsiteY4" fmla="*/ 9492 h 10051"/>
              <a:gd name="connsiteX5" fmla="*/ 5104 w 10009"/>
              <a:gd name="connsiteY5" fmla="*/ 9912 h 10051"/>
              <a:gd name="connsiteX6" fmla="*/ 9529 w 10009"/>
              <a:gd name="connsiteY6" fmla="*/ 9691 h 10051"/>
              <a:gd name="connsiteX7" fmla="*/ 10004 w 10009"/>
              <a:gd name="connsiteY7" fmla="*/ 5095 h 10051"/>
              <a:gd name="connsiteX8" fmla="*/ 9518 w 10009"/>
              <a:gd name="connsiteY8" fmla="*/ 436 h 10051"/>
              <a:gd name="connsiteX0" fmla="*/ 9646 w 10137"/>
              <a:gd name="connsiteY0" fmla="*/ 436 h 10051"/>
              <a:gd name="connsiteX1" fmla="*/ 5201 w 10137"/>
              <a:gd name="connsiteY1" fmla="*/ 101 h 10051"/>
              <a:gd name="connsiteX2" fmla="*/ 648 w 10137"/>
              <a:gd name="connsiteY2" fmla="*/ 307 h 10051"/>
              <a:gd name="connsiteX3" fmla="*/ 2 w 10137"/>
              <a:gd name="connsiteY3" fmla="*/ 4855 h 10051"/>
              <a:gd name="connsiteX4" fmla="*/ 519 w 10137"/>
              <a:gd name="connsiteY4" fmla="*/ 9492 h 10051"/>
              <a:gd name="connsiteX5" fmla="*/ 5232 w 10137"/>
              <a:gd name="connsiteY5" fmla="*/ 9912 h 10051"/>
              <a:gd name="connsiteX6" fmla="*/ 9657 w 10137"/>
              <a:gd name="connsiteY6" fmla="*/ 9691 h 10051"/>
              <a:gd name="connsiteX7" fmla="*/ 10132 w 10137"/>
              <a:gd name="connsiteY7" fmla="*/ 5095 h 10051"/>
              <a:gd name="connsiteX8" fmla="*/ 9646 w 10137"/>
              <a:gd name="connsiteY8" fmla="*/ 436 h 10051"/>
              <a:gd name="connsiteX0" fmla="*/ 9647 w 10138"/>
              <a:gd name="connsiteY0" fmla="*/ 436 h 10051"/>
              <a:gd name="connsiteX1" fmla="*/ 5202 w 10138"/>
              <a:gd name="connsiteY1" fmla="*/ 101 h 10051"/>
              <a:gd name="connsiteX2" fmla="*/ 479 w 10138"/>
              <a:gd name="connsiteY2" fmla="*/ 350 h 10051"/>
              <a:gd name="connsiteX3" fmla="*/ 3 w 10138"/>
              <a:gd name="connsiteY3" fmla="*/ 4855 h 10051"/>
              <a:gd name="connsiteX4" fmla="*/ 520 w 10138"/>
              <a:gd name="connsiteY4" fmla="*/ 9492 h 10051"/>
              <a:gd name="connsiteX5" fmla="*/ 5233 w 10138"/>
              <a:gd name="connsiteY5" fmla="*/ 9912 h 10051"/>
              <a:gd name="connsiteX6" fmla="*/ 9658 w 10138"/>
              <a:gd name="connsiteY6" fmla="*/ 9691 h 10051"/>
              <a:gd name="connsiteX7" fmla="*/ 10133 w 10138"/>
              <a:gd name="connsiteY7" fmla="*/ 5095 h 10051"/>
              <a:gd name="connsiteX8" fmla="*/ 9647 w 10138"/>
              <a:gd name="connsiteY8" fmla="*/ 436 h 10051"/>
              <a:gd name="connsiteX0" fmla="*/ 9647 w 10138"/>
              <a:gd name="connsiteY0" fmla="*/ 444 h 10059"/>
              <a:gd name="connsiteX1" fmla="*/ 5202 w 10138"/>
              <a:gd name="connsiteY1" fmla="*/ 109 h 10059"/>
              <a:gd name="connsiteX2" fmla="*/ 479 w 10138"/>
              <a:gd name="connsiteY2" fmla="*/ 358 h 10059"/>
              <a:gd name="connsiteX3" fmla="*/ 3 w 10138"/>
              <a:gd name="connsiteY3" fmla="*/ 4863 h 10059"/>
              <a:gd name="connsiteX4" fmla="*/ 520 w 10138"/>
              <a:gd name="connsiteY4" fmla="*/ 9500 h 10059"/>
              <a:gd name="connsiteX5" fmla="*/ 5233 w 10138"/>
              <a:gd name="connsiteY5" fmla="*/ 9920 h 10059"/>
              <a:gd name="connsiteX6" fmla="*/ 9658 w 10138"/>
              <a:gd name="connsiteY6" fmla="*/ 9699 h 10059"/>
              <a:gd name="connsiteX7" fmla="*/ 10133 w 10138"/>
              <a:gd name="connsiteY7" fmla="*/ 5103 h 10059"/>
              <a:gd name="connsiteX8" fmla="*/ 9647 w 10138"/>
              <a:gd name="connsiteY8" fmla="*/ 444 h 10059"/>
              <a:gd name="connsiteX0" fmla="*/ 9647 w 10138"/>
              <a:gd name="connsiteY0" fmla="*/ 444 h 10059"/>
              <a:gd name="connsiteX1" fmla="*/ 5202 w 10138"/>
              <a:gd name="connsiteY1" fmla="*/ 109 h 10059"/>
              <a:gd name="connsiteX2" fmla="*/ 479 w 10138"/>
              <a:gd name="connsiteY2" fmla="*/ 358 h 10059"/>
              <a:gd name="connsiteX3" fmla="*/ 3 w 10138"/>
              <a:gd name="connsiteY3" fmla="*/ 4863 h 10059"/>
              <a:gd name="connsiteX4" fmla="*/ 520 w 10138"/>
              <a:gd name="connsiteY4" fmla="*/ 9500 h 10059"/>
              <a:gd name="connsiteX5" fmla="*/ 5233 w 10138"/>
              <a:gd name="connsiteY5" fmla="*/ 9920 h 10059"/>
              <a:gd name="connsiteX6" fmla="*/ 9658 w 10138"/>
              <a:gd name="connsiteY6" fmla="*/ 9699 h 10059"/>
              <a:gd name="connsiteX7" fmla="*/ 10133 w 10138"/>
              <a:gd name="connsiteY7" fmla="*/ 5103 h 10059"/>
              <a:gd name="connsiteX8" fmla="*/ 9647 w 10138"/>
              <a:gd name="connsiteY8" fmla="*/ 444 h 10059"/>
              <a:gd name="connsiteX0" fmla="*/ 9647 w 10138"/>
              <a:gd name="connsiteY0" fmla="*/ 489 h 10104"/>
              <a:gd name="connsiteX1" fmla="*/ 4976 w 10138"/>
              <a:gd name="connsiteY1" fmla="*/ 47 h 10104"/>
              <a:gd name="connsiteX2" fmla="*/ 479 w 10138"/>
              <a:gd name="connsiteY2" fmla="*/ 403 h 10104"/>
              <a:gd name="connsiteX3" fmla="*/ 3 w 10138"/>
              <a:gd name="connsiteY3" fmla="*/ 4908 h 10104"/>
              <a:gd name="connsiteX4" fmla="*/ 520 w 10138"/>
              <a:gd name="connsiteY4" fmla="*/ 9545 h 10104"/>
              <a:gd name="connsiteX5" fmla="*/ 5233 w 10138"/>
              <a:gd name="connsiteY5" fmla="*/ 9965 h 10104"/>
              <a:gd name="connsiteX6" fmla="*/ 9658 w 10138"/>
              <a:gd name="connsiteY6" fmla="*/ 9744 h 10104"/>
              <a:gd name="connsiteX7" fmla="*/ 10133 w 10138"/>
              <a:gd name="connsiteY7" fmla="*/ 5148 h 10104"/>
              <a:gd name="connsiteX8" fmla="*/ 9647 w 10138"/>
              <a:gd name="connsiteY8" fmla="*/ 489 h 10104"/>
              <a:gd name="connsiteX0" fmla="*/ 9783 w 10174"/>
              <a:gd name="connsiteY0" fmla="*/ 464 h 10122"/>
              <a:gd name="connsiteX1" fmla="*/ 4976 w 10174"/>
              <a:gd name="connsiteY1" fmla="*/ 65 h 10122"/>
              <a:gd name="connsiteX2" fmla="*/ 479 w 10174"/>
              <a:gd name="connsiteY2" fmla="*/ 421 h 10122"/>
              <a:gd name="connsiteX3" fmla="*/ 3 w 10174"/>
              <a:gd name="connsiteY3" fmla="*/ 4926 h 10122"/>
              <a:gd name="connsiteX4" fmla="*/ 520 w 10174"/>
              <a:gd name="connsiteY4" fmla="*/ 9563 h 10122"/>
              <a:gd name="connsiteX5" fmla="*/ 5233 w 10174"/>
              <a:gd name="connsiteY5" fmla="*/ 9983 h 10122"/>
              <a:gd name="connsiteX6" fmla="*/ 9658 w 10174"/>
              <a:gd name="connsiteY6" fmla="*/ 9762 h 10122"/>
              <a:gd name="connsiteX7" fmla="*/ 10133 w 10174"/>
              <a:gd name="connsiteY7" fmla="*/ 5166 h 10122"/>
              <a:gd name="connsiteX8" fmla="*/ 9783 w 10174"/>
              <a:gd name="connsiteY8" fmla="*/ 464 h 10122"/>
              <a:gd name="connsiteX0" fmla="*/ 9783 w 10325"/>
              <a:gd name="connsiteY0" fmla="*/ 464 h 10122"/>
              <a:gd name="connsiteX1" fmla="*/ 4976 w 10325"/>
              <a:gd name="connsiteY1" fmla="*/ 65 h 10122"/>
              <a:gd name="connsiteX2" fmla="*/ 479 w 10325"/>
              <a:gd name="connsiteY2" fmla="*/ 421 h 10122"/>
              <a:gd name="connsiteX3" fmla="*/ 3 w 10325"/>
              <a:gd name="connsiteY3" fmla="*/ 4926 h 10122"/>
              <a:gd name="connsiteX4" fmla="*/ 520 w 10325"/>
              <a:gd name="connsiteY4" fmla="*/ 9563 h 10122"/>
              <a:gd name="connsiteX5" fmla="*/ 5233 w 10325"/>
              <a:gd name="connsiteY5" fmla="*/ 9983 h 10122"/>
              <a:gd name="connsiteX6" fmla="*/ 9658 w 10325"/>
              <a:gd name="connsiteY6" fmla="*/ 9762 h 10122"/>
              <a:gd name="connsiteX7" fmla="*/ 10325 w 10325"/>
              <a:gd name="connsiteY7" fmla="*/ 4952 h 10122"/>
              <a:gd name="connsiteX8" fmla="*/ 9783 w 10325"/>
              <a:gd name="connsiteY8" fmla="*/ 464 h 10122"/>
              <a:gd name="connsiteX0" fmla="*/ 9783 w 10364"/>
              <a:gd name="connsiteY0" fmla="*/ 464 h 10136"/>
              <a:gd name="connsiteX1" fmla="*/ 4976 w 10364"/>
              <a:gd name="connsiteY1" fmla="*/ 65 h 10136"/>
              <a:gd name="connsiteX2" fmla="*/ 479 w 10364"/>
              <a:gd name="connsiteY2" fmla="*/ 421 h 10136"/>
              <a:gd name="connsiteX3" fmla="*/ 3 w 10364"/>
              <a:gd name="connsiteY3" fmla="*/ 4926 h 10136"/>
              <a:gd name="connsiteX4" fmla="*/ 520 w 10364"/>
              <a:gd name="connsiteY4" fmla="*/ 9563 h 10136"/>
              <a:gd name="connsiteX5" fmla="*/ 5233 w 10364"/>
              <a:gd name="connsiteY5" fmla="*/ 9983 h 10136"/>
              <a:gd name="connsiteX6" fmla="*/ 9986 w 10364"/>
              <a:gd name="connsiteY6" fmla="*/ 9527 h 10136"/>
              <a:gd name="connsiteX7" fmla="*/ 10325 w 10364"/>
              <a:gd name="connsiteY7" fmla="*/ 4952 h 10136"/>
              <a:gd name="connsiteX8" fmla="*/ 9783 w 10364"/>
              <a:gd name="connsiteY8" fmla="*/ 464 h 10136"/>
              <a:gd name="connsiteX0" fmla="*/ 9783 w 10325"/>
              <a:gd name="connsiteY0" fmla="*/ 464 h 10136"/>
              <a:gd name="connsiteX1" fmla="*/ 4976 w 10325"/>
              <a:gd name="connsiteY1" fmla="*/ 65 h 10136"/>
              <a:gd name="connsiteX2" fmla="*/ 479 w 10325"/>
              <a:gd name="connsiteY2" fmla="*/ 421 h 10136"/>
              <a:gd name="connsiteX3" fmla="*/ 3 w 10325"/>
              <a:gd name="connsiteY3" fmla="*/ 4926 h 10136"/>
              <a:gd name="connsiteX4" fmla="*/ 520 w 10325"/>
              <a:gd name="connsiteY4" fmla="*/ 9563 h 10136"/>
              <a:gd name="connsiteX5" fmla="*/ 5233 w 10325"/>
              <a:gd name="connsiteY5" fmla="*/ 9983 h 10136"/>
              <a:gd name="connsiteX6" fmla="*/ 9986 w 10325"/>
              <a:gd name="connsiteY6" fmla="*/ 9527 h 10136"/>
              <a:gd name="connsiteX7" fmla="*/ 10325 w 10325"/>
              <a:gd name="connsiteY7" fmla="*/ 4952 h 10136"/>
              <a:gd name="connsiteX8" fmla="*/ 9783 w 10325"/>
              <a:gd name="connsiteY8" fmla="*/ 464 h 10136"/>
              <a:gd name="connsiteX0" fmla="*/ 9783 w 10325"/>
              <a:gd name="connsiteY0" fmla="*/ 464 h 10136"/>
              <a:gd name="connsiteX1" fmla="*/ 4976 w 10325"/>
              <a:gd name="connsiteY1" fmla="*/ 65 h 10136"/>
              <a:gd name="connsiteX2" fmla="*/ 479 w 10325"/>
              <a:gd name="connsiteY2" fmla="*/ 421 h 10136"/>
              <a:gd name="connsiteX3" fmla="*/ 3 w 10325"/>
              <a:gd name="connsiteY3" fmla="*/ 4926 h 10136"/>
              <a:gd name="connsiteX4" fmla="*/ 520 w 10325"/>
              <a:gd name="connsiteY4" fmla="*/ 9563 h 10136"/>
              <a:gd name="connsiteX5" fmla="*/ 5233 w 10325"/>
              <a:gd name="connsiteY5" fmla="*/ 9983 h 10136"/>
              <a:gd name="connsiteX6" fmla="*/ 9986 w 10325"/>
              <a:gd name="connsiteY6" fmla="*/ 9527 h 10136"/>
              <a:gd name="connsiteX7" fmla="*/ 10325 w 10325"/>
              <a:gd name="connsiteY7" fmla="*/ 4952 h 10136"/>
              <a:gd name="connsiteX8" fmla="*/ 9783 w 10325"/>
              <a:gd name="connsiteY8" fmla="*/ 464 h 10136"/>
              <a:gd name="connsiteX0" fmla="*/ 9783 w 10325"/>
              <a:gd name="connsiteY0" fmla="*/ 464 h 10136"/>
              <a:gd name="connsiteX1" fmla="*/ 4976 w 10325"/>
              <a:gd name="connsiteY1" fmla="*/ 65 h 10136"/>
              <a:gd name="connsiteX2" fmla="*/ 479 w 10325"/>
              <a:gd name="connsiteY2" fmla="*/ 421 h 10136"/>
              <a:gd name="connsiteX3" fmla="*/ 3 w 10325"/>
              <a:gd name="connsiteY3" fmla="*/ 4926 h 10136"/>
              <a:gd name="connsiteX4" fmla="*/ 520 w 10325"/>
              <a:gd name="connsiteY4" fmla="*/ 9563 h 10136"/>
              <a:gd name="connsiteX5" fmla="*/ 5233 w 10325"/>
              <a:gd name="connsiteY5" fmla="*/ 9983 h 10136"/>
              <a:gd name="connsiteX6" fmla="*/ 9986 w 10325"/>
              <a:gd name="connsiteY6" fmla="*/ 9527 h 10136"/>
              <a:gd name="connsiteX7" fmla="*/ 10325 w 10325"/>
              <a:gd name="connsiteY7" fmla="*/ 4952 h 10136"/>
              <a:gd name="connsiteX8" fmla="*/ 9783 w 10325"/>
              <a:gd name="connsiteY8" fmla="*/ 464 h 10136"/>
              <a:gd name="connsiteX0" fmla="*/ 9783 w 10325"/>
              <a:gd name="connsiteY0" fmla="*/ 464 h 10136"/>
              <a:gd name="connsiteX1" fmla="*/ 4976 w 10325"/>
              <a:gd name="connsiteY1" fmla="*/ 65 h 10136"/>
              <a:gd name="connsiteX2" fmla="*/ 479 w 10325"/>
              <a:gd name="connsiteY2" fmla="*/ 421 h 10136"/>
              <a:gd name="connsiteX3" fmla="*/ 3 w 10325"/>
              <a:gd name="connsiteY3" fmla="*/ 4926 h 10136"/>
              <a:gd name="connsiteX4" fmla="*/ 520 w 10325"/>
              <a:gd name="connsiteY4" fmla="*/ 9563 h 10136"/>
              <a:gd name="connsiteX5" fmla="*/ 5233 w 10325"/>
              <a:gd name="connsiteY5" fmla="*/ 9983 h 10136"/>
              <a:gd name="connsiteX6" fmla="*/ 9986 w 10325"/>
              <a:gd name="connsiteY6" fmla="*/ 9527 h 10136"/>
              <a:gd name="connsiteX7" fmla="*/ 10325 w 10325"/>
              <a:gd name="connsiteY7" fmla="*/ 4952 h 10136"/>
              <a:gd name="connsiteX8" fmla="*/ 9783 w 10325"/>
              <a:gd name="connsiteY8" fmla="*/ 464 h 10136"/>
              <a:gd name="connsiteX0" fmla="*/ 9783 w 10467"/>
              <a:gd name="connsiteY0" fmla="*/ 464 h 10099"/>
              <a:gd name="connsiteX1" fmla="*/ 4976 w 10467"/>
              <a:gd name="connsiteY1" fmla="*/ 65 h 10099"/>
              <a:gd name="connsiteX2" fmla="*/ 479 w 10467"/>
              <a:gd name="connsiteY2" fmla="*/ 421 h 10099"/>
              <a:gd name="connsiteX3" fmla="*/ 3 w 10467"/>
              <a:gd name="connsiteY3" fmla="*/ 4926 h 10099"/>
              <a:gd name="connsiteX4" fmla="*/ 520 w 10467"/>
              <a:gd name="connsiteY4" fmla="*/ 9563 h 10099"/>
              <a:gd name="connsiteX5" fmla="*/ 5403 w 10467"/>
              <a:gd name="connsiteY5" fmla="*/ 9897 h 10099"/>
              <a:gd name="connsiteX6" fmla="*/ 9986 w 10467"/>
              <a:gd name="connsiteY6" fmla="*/ 9527 h 10099"/>
              <a:gd name="connsiteX7" fmla="*/ 10325 w 10467"/>
              <a:gd name="connsiteY7" fmla="*/ 4952 h 10099"/>
              <a:gd name="connsiteX8" fmla="*/ 9783 w 10467"/>
              <a:gd name="connsiteY8" fmla="*/ 464 h 10099"/>
              <a:gd name="connsiteX0" fmla="*/ 9783 w 10467"/>
              <a:gd name="connsiteY0" fmla="*/ 464 h 10112"/>
              <a:gd name="connsiteX1" fmla="*/ 4976 w 10467"/>
              <a:gd name="connsiteY1" fmla="*/ 65 h 10112"/>
              <a:gd name="connsiteX2" fmla="*/ 479 w 10467"/>
              <a:gd name="connsiteY2" fmla="*/ 421 h 10112"/>
              <a:gd name="connsiteX3" fmla="*/ 3 w 10467"/>
              <a:gd name="connsiteY3" fmla="*/ 4926 h 10112"/>
              <a:gd name="connsiteX4" fmla="*/ 418 w 10467"/>
              <a:gd name="connsiteY4" fmla="*/ 9584 h 10112"/>
              <a:gd name="connsiteX5" fmla="*/ 5403 w 10467"/>
              <a:gd name="connsiteY5" fmla="*/ 9897 h 10112"/>
              <a:gd name="connsiteX6" fmla="*/ 9986 w 10467"/>
              <a:gd name="connsiteY6" fmla="*/ 9527 h 10112"/>
              <a:gd name="connsiteX7" fmla="*/ 10325 w 10467"/>
              <a:gd name="connsiteY7" fmla="*/ 4952 h 10112"/>
              <a:gd name="connsiteX8" fmla="*/ 9783 w 10467"/>
              <a:gd name="connsiteY8" fmla="*/ 464 h 10112"/>
              <a:gd name="connsiteX0" fmla="*/ 9783 w 10467"/>
              <a:gd name="connsiteY0" fmla="*/ 464 h 10168"/>
              <a:gd name="connsiteX1" fmla="*/ 4976 w 10467"/>
              <a:gd name="connsiteY1" fmla="*/ 65 h 10168"/>
              <a:gd name="connsiteX2" fmla="*/ 479 w 10467"/>
              <a:gd name="connsiteY2" fmla="*/ 421 h 10168"/>
              <a:gd name="connsiteX3" fmla="*/ 3 w 10467"/>
              <a:gd name="connsiteY3" fmla="*/ 4926 h 10168"/>
              <a:gd name="connsiteX4" fmla="*/ 418 w 10467"/>
              <a:gd name="connsiteY4" fmla="*/ 9584 h 10168"/>
              <a:gd name="connsiteX5" fmla="*/ 5403 w 10467"/>
              <a:gd name="connsiteY5" fmla="*/ 10025 h 10168"/>
              <a:gd name="connsiteX6" fmla="*/ 9986 w 10467"/>
              <a:gd name="connsiteY6" fmla="*/ 9527 h 10168"/>
              <a:gd name="connsiteX7" fmla="*/ 10325 w 10467"/>
              <a:gd name="connsiteY7" fmla="*/ 4952 h 10168"/>
              <a:gd name="connsiteX8" fmla="*/ 9783 w 10467"/>
              <a:gd name="connsiteY8" fmla="*/ 464 h 10168"/>
              <a:gd name="connsiteX0" fmla="*/ 9783 w 10467"/>
              <a:gd name="connsiteY0" fmla="*/ 464 h 10168"/>
              <a:gd name="connsiteX1" fmla="*/ 4976 w 10467"/>
              <a:gd name="connsiteY1" fmla="*/ 65 h 10168"/>
              <a:gd name="connsiteX2" fmla="*/ 479 w 10467"/>
              <a:gd name="connsiteY2" fmla="*/ 421 h 10168"/>
              <a:gd name="connsiteX3" fmla="*/ 3 w 10467"/>
              <a:gd name="connsiteY3" fmla="*/ 4926 h 10168"/>
              <a:gd name="connsiteX4" fmla="*/ 418 w 10467"/>
              <a:gd name="connsiteY4" fmla="*/ 9584 h 10168"/>
              <a:gd name="connsiteX5" fmla="*/ 5403 w 10467"/>
              <a:gd name="connsiteY5" fmla="*/ 10025 h 10168"/>
              <a:gd name="connsiteX6" fmla="*/ 9986 w 10467"/>
              <a:gd name="connsiteY6" fmla="*/ 9527 h 10168"/>
              <a:gd name="connsiteX7" fmla="*/ 10325 w 10467"/>
              <a:gd name="connsiteY7" fmla="*/ 4952 h 10168"/>
              <a:gd name="connsiteX8" fmla="*/ 9783 w 10467"/>
              <a:gd name="connsiteY8" fmla="*/ 464 h 10168"/>
              <a:gd name="connsiteX0" fmla="*/ 9783 w 10399"/>
              <a:gd name="connsiteY0" fmla="*/ 464 h 10244"/>
              <a:gd name="connsiteX1" fmla="*/ 4976 w 10399"/>
              <a:gd name="connsiteY1" fmla="*/ 65 h 10244"/>
              <a:gd name="connsiteX2" fmla="*/ 479 w 10399"/>
              <a:gd name="connsiteY2" fmla="*/ 421 h 10244"/>
              <a:gd name="connsiteX3" fmla="*/ 3 w 10399"/>
              <a:gd name="connsiteY3" fmla="*/ 4926 h 10244"/>
              <a:gd name="connsiteX4" fmla="*/ 418 w 10399"/>
              <a:gd name="connsiteY4" fmla="*/ 9584 h 10244"/>
              <a:gd name="connsiteX5" fmla="*/ 5403 w 10399"/>
              <a:gd name="connsiteY5" fmla="*/ 10025 h 10244"/>
              <a:gd name="connsiteX6" fmla="*/ 9850 w 10399"/>
              <a:gd name="connsiteY6" fmla="*/ 9784 h 10244"/>
              <a:gd name="connsiteX7" fmla="*/ 10325 w 10399"/>
              <a:gd name="connsiteY7" fmla="*/ 4952 h 10244"/>
              <a:gd name="connsiteX8" fmla="*/ 9783 w 10399"/>
              <a:gd name="connsiteY8" fmla="*/ 464 h 10244"/>
              <a:gd name="connsiteX0" fmla="*/ 9783 w 10399"/>
              <a:gd name="connsiteY0" fmla="*/ 464 h 10152"/>
              <a:gd name="connsiteX1" fmla="*/ 4976 w 10399"/>
              <a:gd name="connsiteY1" fmla="*/ 65 h 10152"/>
              <a:gd name="connsiteX2" fmla="*/ 479 w 10399"/>
              <a:gd name="connsiteY2" fmla="*/ 421 h 10152"/>
              <a:gd name="connsiteX3" fmla="*/ 3 w 10399"/>
              <a:gd name="connsiteY3" fmla="*/ 4926 h 10152"/>
              <a:gd name="connsiteX4" fmla="*/ 418 w 10399"/>
              <a:gd name="connsiteY4" fmla="*/ 9584 h 10152"/>
              <a:gd name="connsiteX5" fmla="*/ 5403 w 10399"/>
              <a:gd name="connsiteY5" fmla="*/ 10025 h 10152"/>
              <a:gd name="connsiteX6" fmla="*/ 9850 w 10399"/>
              <a:gd name="connsiteY6" fmla="*/ 9784 h 10152"/>
              <a:gd name="connsiteX7" fmla="*/ 10325 w 10399"/>
              <a:gd name="connsiteY7" fmla="*/ 4952 h 10152"/>
              <a:gd name="connsiteX8" fmla="*/ 9783 w 10399"/>
              <a:gd name="connsiteY8" fmla="*/ 464 h 10152"/>
              <a:gd name="connsiteX0" fmla="*/ 9783 w 10326"/>
              <a:gd name="connsiteY0" fmla="*/ 464 h 10152"/>
              <a:gd name="connsiteX1" fmla="*/ 4976 w 10326"/>
              <a:gd name="connsiteY1" fmla="*/ 65 h 10152"/>
              <a:gd name="connsiteX2" fmla="*/ 479 w 10326"/>
              <a:gd name="connsiteY2" fmla="*/ 421 h 10152"/>
              <a:gd name="connsiteX3" fmla="*/ 3 w 10326"/>
              <a:gd name="connsiteY3" fmla="*/ 4926 h 10152"/>
              <a:gd name="connsiteX4" fmla="*/ 418 w 10326"/>
              <a:gd name="connsiteY4" fmla="*/ 9584 h 10152"/>
              <a:gd name="connsiteX5" fmla="*/ 5403 w 10326"/>
              <a:gd name="connsiteY5" fmla="*/ 10025 h 10152"/>
              <a:gd name="connsiteX6" fmla="*/ 9850 w 10326"/>
              <a:gd name="connsiteY6" fmla="*/ 9784 h 10152"/>
              <a:gd name="connsiteX7" fmla="*/ 10325 w 10326"/>
              <a:gd name="connsiteY7" fmla="*/ 4952 h 10152"/>
              <a:gd name="connsiteX8" fmla="*/ 9783 w 10326"/>
              <a:gd name="connsiteY8" fmla="*/ 464 h 10152"/>
              <a:gd name="connsiteX0" fmla="*/ 9783 w 10334"/>
              <a:gd name="connsiteY0" fmla="*/ 464 h 10151"/>
              <a:gd name="connsiteX1" fmla="*/ 4976 w 10334"/>
              <a:gd name="connsiteY1" fmla="*/ 65 h 10151"/>
              <a:gd name="connsiteX2" fmla="*/ 479 w 10334"/>
              <a:gd name="connsiteY2" fmla="*/ 421 h 10151"/>
              <a:gd name="connsiteX3" fmla="*/ 3 w 10334"/>
              <a:gd name="connsiteY3" fmla="*/ 4926 h 10151"/>
              <a:gd name="connsiteX4" fmla="*/ 418 w 10334"/>
              <a:gd name="connsiteY4" fmla="*/ 9584 h 10151"/>
              <a:gd name="connsiteX5" fmla="*/ 5403 w 10334"/>
              <a:gd name="connsiteY5" fmla="*/ 10025 h 10151"/>
              <a:gd name="connsiteX6" fmla="*/ 9941 w 10334"/>
              <a:gd name="connsiteY6" fmla="*/ 9805 h 10151"/>
              <a:gd name="connsiteX7" fmla="*/ 10325 w 10334"/>
              <a:gd name="connsiteY7" fmla="*/ 4952 h 10151"/>
              <a:gd name="connsiteX8" fmla="*/ 9783 w 10334"/>
              <a:gd name="connsiteY8" fmla="*/ 464 h 10151"/>
              <a:gd name="connsiteX0" fmla="*/ 9783 w 10353"/>
              <a:gd name="connsiteY0" fmla="*/ 464 h 10151"/>
              <a:gd name="connsiteX1" fmla="*/ 4976 w 10353"/>
              <a:gd name="connsiteY1" fmla="*/ 65 h 10151"/>
              <a:gd name="connsiteX2" fmla="*/ 479 w 10353"/>
              <a:gd name="connsiteY2" fmla="*/ 421 h 10151"/>
              <a:gd name="connsiteX3" fmla="*/ 3 w 10353"/>
              <a:gd name="connsiteY3" fmla="*/ 4926 h 10151"/>
              <a:gd name="connsiteX4" fmla="*/ 418 w 10353"/>
              <a:gd name="connsiteY4" fmla="*/ 9584 h 10151"/>
              <a:gd name="connsiteX5" fmla="*/ 5403 w 10353"/>
              <a:gd name="connsiteY5" fmla="*/ 10025 h 10151"/>
              <a:gd name="connsiteX6" fmla="*/ 9941 w 10353"/>
              <a:gd name="connsiteY6" fmla="*/ 9805 h 10151"/>
              <a:gd name="connsiteX7" fmla="*/ 10348 w 10353"/>
              <a:gd name="connsiteY7" fmla="*/ 5038 h 10151"/>
              <a:gd name="connsiteX8" fmla="*/ 9783 w 10353"/>
              <a:gd name="connsiteY8" fmla="*/ 464 h 10151"/>
              <a:gd name="connsiteX0" fmla="*/ 9817 w 10353"/>
              <a:gd name="connsiteY0" fmla="*/ 454 h 10162"/>
              <a:gd name="connsiteX1" fmla="*/ 4976 w 10353"/>
              <a:gd name="connsiteY1" fmla="*/ 76 h 10162"/>
              <a:gd name="connsiteX2" fmla="*/ 479 w 10353"/>
              <a:gd name="connsiteY2" fmla="*/ 432 h 10162"/>
              <a:gd name="connsiteX3" fmla="*/ 3 w 10353"/>
              <a:gd name="connsiteY3" fmla="*/ 4937 h 10162"/>
              <a:gd name="connsiteX4" fmla="*/ 418 w 10353"/>
              <a:gd name="connsiteY4" fmla="*/ 9595 h 10162"/>
              <a:gd name="connsiteX5" fmla="*/ 5403 w 10353"/>
              <a:gd name="connsiteY5" fmla="*/ 10036 h 10162"/>
              <a:gd name="connsiteX6" fmla="*/ 9941 w 10353"/>
              <a:gd name="connsiteY6" fmla="*/ 9816 h 10162"/>
              <a:gd name="connsiteX7" fmla="*/ 10348 w 10353"/>
              <a:gd name="connsiteY7" fmla="*/ 5049 h 10162"/>
              <a:gd name="connsiteX8" fmla="*/ 9817 w 10353"/>
              <a:gd name="connsiteY8" fmla="*/ 454 h 10162"/>
              <a:gd name="connsiteX0" fmla="*/ 9817 w 10353"/>
              <a:gd name="connsiteY0" fmla="*/ 446 h 10154"/>
              <a:gd name="connsiteX1" fmla="*/ 5010 w 10353"/>
              <a:gd name="connsiteY1" fmla="*/ 89 h 10154"/>
              <a:gd name="connsiteX2" fmla="*/ 479 w 10353"/>
              <a:gd name="connsiteY2" fmla="*/ 424 h 10154"/>
              <a:gd name="connsiteX3" fmla="*/ 3 w 10353"/>
              <a:gd name="connsiteY3" fmla="*/ 4929 h 10154"/>
              <a:gd name="connsiteX4" fmla="*/ 418 w 10353"/>
              <a:gd name="connsiteY4" fmla="*/ 9587 h 10154"/>
              <a:gd name="connsiteX5" fmla="*/ 5403 w 10353"/>
              <a:gd name="connsiteY5" fmla="*/ 10028 h 10154"/>
              <a:gd name="connsiteX6" fmla="*/ 9941 w 10353"/>
              <a:gd name="connsiteY6" fmla="*/ 9808 h 10154"/>
              <a:gd name="connsiteX7" fmla="*/ 10348 w 10353"/>
              <a:gd name="connsiteY7" fmla="*/ 5041 h 10154"/>
              <a:gd name="connsiteX8" fmla="*/ 9817 w 10353"/>
              <a:gd name="connsiteY8" fmla="*/ 446 h 10154"/>
              <a:gd name="connsiteX0" fmla="*/ 9817 w 10353"/>
              <a:gd name="connsiteY0" fmla="*/ 446 h 10154"/>
              <a:gd name="connsiteX1" fmla="*/ 5010 w 10353"/>
              <a:gd name="connsiteY1" fmla="*/ 89 h 10154"/>
              <a:gd name="connsiteX2" fmla="*/ 479 w 10353"/>
              <a:gd name="connsiteY2" fmla="*/ 424 h 10154"/>
              <a:gd name="connsiteX3" fmla="*/ 3 w 10353"/>
              <a:gd name="connsiteY3" fmla="*/ 4929 h 10154"/>
              <a:gd name="connsiteX4" fmla="*/ 418 w 10353"/>
              <a:gd name="connsiteY4" fmla="*/ 9587 h 10154"/>
              <a:gd name="connsiteX5" fmla="*/ 5403 w 10353"/>
              <a:gd name="connsiteY5" fmla="*/ 10028 h 10154"/>
              <a:gd name="connsiteX6" fmla="*/ 9941 w 10353"/>
              <a:gd name="connsiteY6" fmla="*/ 9808 h 10154"/>
              <a:gd name="connsiteX7" fmla="*/ 10348 w 10353"/>
              <a:gd name="connsiteY7" fmla="*/ 5041 h 10154"/>
              <a:gd name="connsiteX8" fmla="*/ 9817 w 10353"/>
              <a:gd name="connsiteY8" fmla="*/ 446 h 10154"/>
              <a:gd name="connsiteX0" fmla="*/ 9817 w 10353"/>
              <a:gd name="connsiteY0" fmla="*/ 466 h 10174"/>
              <a:gd name="connsiteX1" fmla="*/ 5010 w 10353"/>
              <a:gd name="connsiteY1" fmla="*/ 109 h 10174"/>
              <a:gd name="connsiteX2" fmla="*/ 377 w 10353"/>
              <a:gd name="connsiteY2" fmla="*/ 358 h 10174"/>
              <a:gd name="connsiteX3" fmla="*/ 3 w 10353"/>
              <a:gd name="connsiteY3" fmla="*/ 4949 h 10174"/>
              <a:gd name="connsiteX4" fmla="*/ 418 w 10353"/>
              <a:gd name="connsiteY4" fmla="*/ 9607 h 10174"/>
              <a:gd name="connsiteX5" fmla="*/ 5403 w 10353"/>
              <a:gd name="connsiteY5" fmla="*/ 10048 h 10174"/>
              <a:gd name="connsiteX6" fmla="*/ 9941 w 10353"/>
              <a:gd name="connsiteY6" fmla="*/ 9828 h 10174"/>
              <a:gd name="connsiteX7" fmla="*/ 10348 w 10353"/>
              <a:gd name="connsiteY7" fmla="*/ 5061 h 10174"/>
              <a:gd name="connsiteX8" fmla="*/ 9817 w 10353"/>
              <a:gd name="connsiteY8" fmla="*/ 466 h 10174"/>
              <a:gd name="connsiteX0" fmla="*/ 9817 w 10353"/>
              <a:gd name="connsiteY0" fmla="*/ 565 h 10273"/>
              <a:gd name="connsiteX1" fmla="*/ 5010 w 10353"/>
              <a:gd name="connsiteY1" fmla="*/ 208 h 10273"/>
              <a:gd name="connsiteX2" fmla="*/ 377 w 10353"/>
              <a:gd name="connsiteY2" fmla="*/ 457 h 10273"/>
              <a:gd name="connsiteX3" fmla="*/ 3 w 10353"/>
              <a:gd name="connsiteY3" fmla="*/ 5048 h 10273"/>
              <a:gd name="connsiteX4" fmla="*/ 418 w 10353"/>
              <a:gd name="connsiteY4" fmla="*/ 9706 h 10273"/>
              <a:gd name="connsiteX5" fmla="*/ 5403 w 10353"/>
              <a:gd name="connsiteY5" fmla="*/ 10147 h 10273"/>
              <a:gd name="connsiteX6" fmla="*/ 9941 w 10353"/>
              <a:gd name="connsiteY6" fmla="*/ 9927 h 10273"/>
              <a:gd name="connsiteX7" fmla="*/ 10348 w 10353"/>
              <a:gd name="connsiteY7" fmla="*/ 5160 h 10273"/>
              <a:gd name="connsiteX8" fmla="*/ 9817 w 10353"/>
              <a:gd name="connsiteY8" fmla="*/ 565 h 10273"/>
              <a:gd name="connsiteX0" fmla="*/ 9817 w 10353"/>
              <a:gd name="connsiteY0" fmla="*/ 565 h 10273"/>
              <a:gd name="connsiteX1" fmla="*/ 5010 w 10353"/>
              <a:gd name="connsiteY1" fmla="*/ 208 h 10273"/>
              <a:gd name="connsiteX2" fmla="*/ 377 w 10353"/>
              <a:gd name="connsiteY2" fmla="*/ 457 h 10273"/>
              <a:gd name="connsiteX3" fmla="*/ 3 w 10353"/>
              <a:gd name="connsiteY3" fmla="*/ 5048 h 10273"/>
              <a:gd name="connsiteX4" fmla="*/ 418 w 10353"/>
              <a:gd name="connsiteY4" fmla="*/ 9706 h 10273"/>
              <a:gd name="connsiteX5" fmla="*/ 5403 w 10353"/>
              <a:gd name="connsiteY5" fmla="*/ 10147 h 10273"/>
              <a:gd name="connsiteX6" fmla="*/ 9941 w 10353"/>
              <a:gd name="connsiteY6" fmla="*/ 9927 h 10273"/>
              <a:gd name="connsiteX7" fmla="*/ 10348 w 10353"/>
              <a:gd name="connsiteY7" fmla="*/ 5160 h 10273"/>
              <a:gd name="connsiteX8" fmla="*/ 9817 w 10353"/>
              <a:gd name="connsiteY8" fmla="*/ 565 h 10273"/>
              <a:gd name="connsiteX0" fmla="*/ 9817 w 10353"/>
              <a:gd name="connsiteY0" fmla="*/ 482 h 10190"/>
              <a:gd name="connsiteX1" fmla="*/ 5010 w 10353"/>
              <a:gd name="connsiteY1" fmla="*/ 125 h 10190"/>
              <a:gd name="connsiteX2" fmla="*/ 377 w 10353"/>
              <a:gd name="connsiteY2" fmla="*/ 374 h 10190"/>
              <a:gd name="connsiteX3" fmla="*/ 3 w 10353"/>
              <a:gd name="connsiteY3" fmla="*/ 4965 h 10190"/>
              <a:gd name="connsiteX4" fmla="*/ 418 w 10353"/>
              <a:gd name="connsiteY4" fmla="*/ 9623 h 10190"/>
              <a:gd name="connsiteX5" fmla="*/ 5403 w 10353"/>
              <a:gd name="connsiteY5" fmla="*/ 10064 h 10190"/>
              <a:gd name="connsiteX6" fmla="*/ 9941 w 10353"/>
              <a:gd name="connsiteY6" fmla="*/ 9844 h 10190"/>
              <a:gd name="connsiteX7" fmla="*/ 10348 w 10353"/>
              <a:gd name="connsiteY7" fmla="*/ 5077 h 10190"/>
              <a:gd name="connsiteX8" fmla="*/ 9817 w 10353"/>
              <a:gd name="connsiteY8" fmla="*/ 482 h 10190"/>
              <a:gd name="connsiteX0" fmla="*/ 9815 w 10351"/>
              <a:gd name="connsiteY0" fmla="*/ 495 h 10203"/>
              <a:gd name="connsiteX1" fmla="*/ 5008 w 10351"/>
              <a:gd name="connsiteY1" fmla="*/ 138 h 10203"/>
              <a:gd name="connsiteX2" fmla="*/ 420 w 10351"/>
              <a:gd name="connsiteY2" fmla="*/ 366 h 10203"/>
              <a:gd name="connsiteX3" fmla="*/ 1 w 10351"/>
              <a:gd name="connsiteY3" fmla="*/ 4978 h 10203"/>
              <a:gd name="connsiteX4" fmla="*/ 416 w 10351"/>
              <a:gd name="connsiteY4" fmla="*/ 9636 h 10203"/>
              <a:gd name="connsiteX5" fmla="*/ 5401 w 10351"/>
              <a:gd name="connsiteY5" fmla="*/ 10077 h 10203"/>
              <a:gd name="connsiteX6" fmla="*/ 9939 w 10351"/>
              <a:gd name="connsiteY6" fmla="*/ 9857 h 10203"/>
              <a:gd name="connsiteX7" fmla="*/ 10346 w 10351"/>
              <a:gd name="connsiteY7" fmla="*/ 5090 h 10203"/>
              <a:gd name="connsiteX8" fmla="*/ 9815 w 10351"/>
              <a:gd name="connsiteY8" fmla="*/ 495 h 10203"/>
              <a:gd name="connsiteX0" fmla="*/ 9816 w 10352"/>
              <a:gd name="connsiteY0" fmla="*/ 495 h 10203"/>
              <a:gd name="connsiteX1" fmla="*/ 5009 w 10352"/>
              <a:gd name="connsiteY1" fmla="*/ 138 h 10203"/>
              <a:gd name="connsiteX2" fmla="*/ 421 w 10352"/>
              <a:gd name="connsiteY2" fmla="*/ 366 h 10203"/>
              <a:gd name="connsiteX3" fmla="*/ 2 w 10352"/>
              <a:gd name="connsiteY3" fmla="*/ 4978 h 10203"/>
              <a:gd name="connsiteX4" fmla="*/ 417 w 10352"/>
              <a:gd name="connsiteY4" fmla="*/ 9636 h 10203"/>
              <a:gd name="connsiteX5" fmla="*/ 5402 w 10352"/>
              <a:gd name="connsiteY5" fmla="*/ 10077 h 10203"/>
              <a:gd name="connsiteX6" fmla="*/ 9940 w 10352"/>
              <a:gd name="connsiteY6" fmla="*/ 9857 h 10203"/>
              <a:gd name="connsiteX7" fmla="*/ 10347 w 10352"/>
              <a:gd name="connsiteY7" fmla="*/ 5090 h 10203"/>
              <a:gd name="connsiteX8" fmla="*/ 9816 w 10352"/>
              <a:gd name="connsiteY8" fmla="*/ 495 h 10203"/>
              <a:gd name="connsiteX0" fmla="*/ 9818 w 10354"/>
              <a:gd name="connsiteY0" fmla="*/ 495 h 10198"/>
              <a:gd name="connsiteX1" fmla="*/ 5011 w 10354"/>
              <a:gd name="connsiteY1" fmla="*/ 138 h 10198"/>
              <a:gd name="connsiteX2" fmla="*/ 423 w 10354"/>
              <a:gd name="connsiteY2" fmla="*/ 366 h 10198"/>
              <a:gd name="connsiteX3" fmla="*/ 4 w 10354"/>
              <a:gd name="connsiteY3" fmla="*/ 4978 h 10198"/>
              <a:gd name="connsiteX4" fmla="*/ 385 w 10354"/>
              <a:gd name="connsiteY4" fmla="*/ 9572 h 10198"/>
              <a:gd name="connsiteX5" fmla="*/ 5404 w 10354"/>
              <a:gd name="connsiteY5" fmla="*/ 10077 h 10198"/>
              <a:gd name="connsiteX6" fmla="*/ 9942 w 10354"/>
              <a:gd name="connsiteY6" fmla="*/ 9857 h 10198"/>
              <a:gd name="connsiteX7" fmla="*/ 10349 w 10354"/>
              <a:gd name="connsiteY7" fmla="*/ 5090 h 10198"/>
              <a:gd name="connsiteX8" fmla="*/ 9818 w 10354"/>
              <a:gd name="connsiteY8" fmla="*/ 495 h 10198"/>
              <a:gd name="connsiteX0" fmla="*/ 9823 w 10359"/>
              <a:gd name="connsiteY0" fmla="*/ 495 h 10257"/>
              <a:gd name="connsiteX1" fmla="*/ 5016 w 10359"/>
              <a:gd name="connsiteY1" fmla="*/ 138 h 10257"/>
              <a:gd name="connsiteX2" fmla="*/ 428 w 10359"/>
              <a:gd name="connsiteY2" fmla="*/ 366 h 10257"/>
              <a:gd name="connsiteX3" fmla="*/ 9 w 10359"/>
              <a:gd name="connsiteY3" fmla="*/ 4978 h 10257"/>
              <a:gd name="connsiteX4" fmla="*/ 367 w 10359"/>
              <a:gd name="connsiteY4" fmla="*/ 9722 h 10257"/>
              <a:gd name="connsiteX5" fmla="*/ 5409 w 10359"/>
              <a:gd name="connsiteY5" fmla="*/ 10077 h 10257"/>
              <a:gd name="connsiteX6" fmla="*/ 9947 w 10359"/>
              <a:gd name="connsiteY6" fmla="*/ 9857 h 10257"/>
              <a:gd name="connsiteX7" fmla="*/ 10354 w 10359"/>
              <a:gd name="connsiteY7" fmla="*/ 5090 h 10257"/>
              <a:gd name="connsiteX8" fmla="*/ 9823 w 10359"/>
              <a:gd name="connsiteY8" fmla="*/ 495 h 10257"/>
              <a:gd name="connsiteX0" fmla="*/ 9817 w 10353"/>
              <a:gd name="connsiteY0" fmla="*/ 495 h 10285"/>
              <a:gd name="connsiteX1" fmla="*/ 5010 w 10353"/>
              <a:gd name="connsiteY1" fmla="*/ 138 h 10285"/>
              <a:gd name="connsiteX2" fmla="*/ 422 w 10353"/>
              <a:gd name="connsiteY2" fmla="*/ 366 h 10285"/>
              <a:gd name="connsiteX3" fmla="*/ 3 w 10353"/>
              <a:gd name="connsiteY3" fmla="*/ 4978 h 10285"/>
              <a:gd name="connsiteX4" fmla="*/ 395 w 10353"/>
              <a:gd name="connsiteY4" fmla="*/ 9765 h 10285"/>
              <a:gd name="connsiteX5" fmla="*/ 5403 w 10353"/>
              <a:gd name="connsiteY5" fmla="*/ 10077 h 10285"/>
              <a:gd name="connsiteX6" fmla="*/ 9941 w 10353"/>
              <a:gd name="connsiteY6" fmla="*/ 9857 h 10285"/>
              <a:gd name="connsiteX7" fmla="*/ 10348 w 10353"/>
              <a:gd name="connsiteY7" fmla="*/ 5090 h 10285"/>
              <a:gd name="connsiteX8" fmla="*/ 9817 w 10353"/>
              <a:gd name="connsiteY8" fmla="*/ 495 h 10285"/>
              <a:gd name="connsiteX0" fmla="*/ 9817 w 10353"/>
              <a:gd name="connsiteY0" fmla="*/ 495 h 10223"/>
              <a:gd name="connsiteX1" fmla="*/ 5010 w 10353"/>
              <a:gd name="connsiteY1" fmla="*/ 138 h 10223"/>
              <a:gd name="connsiteX2" fmla="*/ 422 w 10353"/>
              <a:gd name="connsiteY2" fmla="*/ 366 h 10223"/>
              <a:gd name="connsiteX3" fmla="*/ 3 w 10353"/>
              <a:gd name="connsiteY3" fmla="*/ 4978 h 10223"/>
              <a:gd name="connsiteX4" fmla="*/ 395 w 10353"/>
              <a:gd name="connsiteY4" fmla="*/ 9765 h 10223"/>
              <a:gd name="connsiteX5" fmla="*/ 5403 w 10353"/>
              <a:gd name="connsiteY5" fmla="*/ 10077 h 10223"/>
              <a:gd name="connsiteX6" fmla="*/ 9941 w 10353"/>
              <a:gd name="connsiteY6" fmla="*/ 9857 h 10223"/>
              <a:gd name="connsiteX7" fmla="*/ 10348 w 10353"/>
              <a:gd name="connsiteY7" fmla="*/ 5090 h 10223"/>
              <a:gd name="connsiteX8" fmla="*/ 9817 w 10353"/>
              <a:gd name="connsiteY8" fmla="*/ 495 h 10223"/>
              <a:gd name="connsiteX0" fmla="*/ 9818 w 10354"/>
              <a:gd name="connsiteY0" fmla="*/ 495 h 10209"/>
              <a:gd name="connsiteX1" fmla="*/ 5011 w 10354"/>
              <a:gd name="connsiteY1" fmla="*/ 138 h 10209"/>
              <a:gd name="connsiteX2" fmla="*/ 423 w 10354"/>
              <a:gd name="connsiteY2" fmla="*/ 366 h 10209"/>
              <a:gd name="connsiteX3" fmla="*/ 4 w 10354"/>
              <a:gd name="connsiteY3" fmla="*/ 4978 h 10209"/>
              <a:gd name="connsiteX4" fmla="*/ 385 w 10354"/>
              <a:gd name="connsiteY4" fmla="*/ 9744 h 10209"/>
              <a:gd name="connsiteX5" fmla="*/ 5404 w 10354"/>
              <a:gd name="connsiteY5" fmla="*/ 10077 h 10209"/>
              <a:gd name="connsiteX6" fmla="*/ 9942 w 10354"/>
              <a:gd name="connsiteY6" fmla="*/ 9857 h 10209"/>
              <a:gd name="connsiteX7" fmla="*/ 10349 w 10354"/>
              <a:gd name="connsiteY7" fmla="*/ 5090 h 10209"/>
              <a:gd name="connsiteX8" fmla="*/ 9818 w 10354"/>
              <a:gd name="connsiteY8" fmla="*/ 495 h 10209"/>
              <a:gd name="connsiteX0" fmla="*/ 9782 w 10318"/>
              <a:gd name="connsiteY0" fmla="*/ 495 h 10209"/>
              <a:gd name="connsiteX1" fmla="*/ 4975 w 10318"/>
              <a:gd name="connsiteY1" fmla="*/ 138 h 10209"/>
              <a:gd name="connsiteX2" fmla="*/ 387 w 10318"/>
              <a:gd name="connsiteY2" fmla="*/ 366 h 10209"/>
              <a:gd name="connsiteX3" fmla="*/ 13 w 10318"/>
              <a:gd name="connsiteY3" fmla="*/ 4958 h 10209"/>
              <a:gd name="connsiteX4" fmla="*/ 349 w 10318"/>
              <a:gd name="connsiteY4" fmla="*/ 9744 h 10209"/>
              <a:gd name="connsiteX5" fmla="*/ 5368 w 10318"/>
              <a:gd name="connsiteY5" fmla="*/ 10077 h 10209"/>
              <a:gd name="connsiteX6" fmla="*/ 9906 w 10318"/>
              <a:gd name="connsiteY6" fmla="*/ 9857 h 10209"/>
              <a:gd name="connsiteX7" fmla="*/ 10313 w 10318"/>
              <a:gd name="connsiteY7" fmla="*/ 5090 h 10209"/>
              <a:gd name="connsiteX8" fmla="*/ 9782 w 10318"/>
              <a:gd name="connsiteY8" fmla="*/ 495 h 10209"/>
              <a:gd name="connsiteX0" fmla="*/ 9779 w 10315"/>
              <a:gd name="connsiteY0" fmla="*/ 495 h 10197"/>
              <a:gd name="connsiteX1" fmla="*/ 4972 w 10315"/>
              <a:gd name="connsiteY1" fmla="*/ 138 h 10197"/>
              <a:gd name="connsiteX2" fmla="*/ 384 w 10315"/>
              <a:gd name="connsiteY2" fmla="*/ 366 h 10197"/>
              <a:gd name="connsiteX3" fmla="*/ 10 w 10315"/>
              <a:gd name="connsiteY3" fmla="*/ 4958 h 10197"/>
              <a:gd name="connsiteX4" fmla="*/ 369 w 10315"/>
              <a:gd name="connsiteY4" fmla="*/ 9586 h 10197"/>
              <a:gd name="connsiteX5" fmla="*/ 5365 w 10315"/>
              <a:gd name="connsiteY5" fmla="*/ 10077 h 10197"/>
              <a:gd name="connsiteX6" fmla="*/ 9903 w 10315"/>
              <a:gd name="connsiteY6" fmla="*/ 9857 h 10197"/>
              <a:gd name="connsiteX7" fmla="*/ 10310 w 10315"/>
              <a:gd name="connsiteY7" fmla="*/ 5090 h 10197"/>
              <a:gd name="connsiteX8" fmla="*/ 9779 w 10315"/>
              <a:gd name="connsiteY8" fmla="*/ 495 h 10197"/>
              <a:gd name="connsiteX0" fmla="*/ 9779 w 10315"/>
              <a:gd name="connsiteY0" fmla="*/ 495 h 10197"/>
              <a:gd name="connsiteX1" fmla="*/ 4972 w 10315"/>
              <a:gd name="connsiteY1" fmla="*/ 138 h 10197"/>
              <a:gd name="connsiteX2" fmla="*/ 384 w 10315"/>
              <a:gd name="connsiteY2" fmla="*/ 366 h 10197"/>
              <a:gd name="connsiteX3" fmla="*/ 10 w 10315"/>
              <a:gd name="connsiteY3" fmla="*/ 4958 h 10197"/>
              <a:gd name="connsiteX4" fmla="*/ 369 w 10315"/>
              <a:gd name="connsiteY4" fmla="*/ 9586 h 10197"/>
              <a:gd name="connsiteX5" fmla="*/ 5105 w 10315"/>
              <a:gd name="connsiteY5" fmla="*/ 10077 h 10197"/>
              <a:gd name="connsiteX6" fmla="*/ 9903 w 10315"/>
              <a:gd name="connsiteY6" fmla="*/ 9857 h 10197"/>
              <a:gd name="connsiteX7" fmla="*/ 10310 w 10315"/>
              <a:gd name="connsiteY7" fmla="*/ 5090 h 10197"/>
              <a:gd name="connsiteX8" fmla="*/ 9779 w 10315"/>
              <a:gd name="connsiteY8" fmla="*/ 495 h 10197"/>
              <a:gd name="connsiteX0" fmla="*/ 9779 w 10315"/>
              <a:gd name="connsiteY0" fmla="*/ 495 h 10231"/>
              <a:gd name="connsiteX1" fmla="*/ 4972 w 10315"/>
              <a:gd name="connsiteY1" fmla="*/ 138 h 10231"/>
              <a:gd name="connsiteX2" fmla="*/ 384 w 10315"/>
              <a:gd name="connsiteY2" fmla="*/ 366 h 10231"/>
              <a:gd name="connsiteX3" fmla="*/ 10 w 10315"/>
              <a:gd name="connsiteY3" fmla="*/ 4958 h 10231"/>
              <a:gd name="connsiteX4" fmla="*/ 369 w 10315"/>
              <a:gd name="connsiteY4" fmla="*/ 9586 h 10231"/>
              <a:gd name="connsiteX5" fmla="*/ 5105 w 10315"/>
              <a:gd name="connsiteY5" fmla="*/ 10077 h 10231"/>
              <a:gd name="connsiteX6" fmla="*/ 9903 w 10315"/>
              <a:gd name="connsiteY6" fmla="*/ 9857 h 10231"/>
              <a:gd name="connsiteX7" fmla="*/ 10310 w 10315"/>
              <a:gd name="connsiteY7" fmla="*/ 5090 h 10231"/>
              <a:gd name="connsiteX8" fmla="*/ 9779 w 10315"/>
              <a:gd name="connsiteY8" fmla="*/ 495 h 10231"/>
              <a:gd name="connsiteX0" fmla="*/ 9779 w 10310"/>
              <a:gd name="connsiteY0" fmla="*/ 495 h 10231"/>
              <a:gd name="connsiteX1" fmla="*/ 4972 w 10310"/>
              <a:gd name="connsiteY1" fmla="*/ 138 h 10231"/>
              <a:gd name="connsiteX2" fmla="*/ 384 w 10310"/>
              <a:gd name="connsiteY2" fmla="*/ 366 h 10231"/>
              <a:gd name="connsiteX3" fmla="*/ 10 w 10310"/>
              <a:gd name="connsiteY3" fmla="*/ 4958 h 10231"/>
              <a:gd name="connsiteX4" fmla="*/ 369 w 10310"/>
              <a:gd name="connsiteY4" fmla="*/ 9586 h 10231"/>
              <a:gd name="connsiteX5" fmla="*/ 5105 w 10310"/>
              <a:gd name="connsiteY5" fmla="*/ 10077 h 10231"/>
              <a:gd name="connsiteX6" fmla="*/ 9812 w 10310"/>
              <a:gd name="connsiteY6" fmla="*/ 9857 h 10231"/>
              <a:gd name="connsiteX7" fmla="*/ 10310 w 10310"/>
              <a:gd name="connsiteY7" fmla="*/ 5090 h 10231"/>
              <a:gd name="connsiteX8" fmla="*/ 9779 w 10310"/>
              <a:gd name="connsiteY8" fmla="*/ 495 h 10231"/>
              <a:gd name="connsiteX0" fmla="*/ 9779 w 10310"/>
              <a:gd name="connsiteY0" fmla="*/ 471 h 10207"/>
              <a:gd name="connsiteX1" fmla="*/ 4972 w 10310"/>
              <a:gd name="connsiteY1" fmla="*/ 114 h 10207"/>
              <a:gd name="connsiteX2" fmla="*/ 441 w 10310"/>
              <a:gd name="connsiteY2" fmla="*/ 381 h 10207"/>
              <a:gd name="connsiteX3" fmla="*/ 10 w 10310"/>
              <a:gd name="connsiteY3" fmla="*/ 4934 h 10207"/>
              <a:gd name="connsiteX4" fmla="*/ 369 w 10310"/>
              <a:gd name="connsiteY4" fmla="*/ 9562 h 10207"/>
              <a:gd name="connsiteX5" fmla="*/ 5105 w 10310"/>
              <a:gd name="connsiteY5" fmla="*/ 10053 h 10207"/>
              <a:gd name="connsiteX6" fmla="*/ 9812 w 10310"/>
              <a:gd name="connsiteY6" fmla="*/ 9833 h 10207"/>
              <a:gd name="connsiteX7" fmla="*/ 10310 w 10310"/>
              <a:gd name="connsiteY7" fmla="*/ 5066 h 10207"/>
              <a:gd name="connsiteX8" fmla="*/ 9779 w 10310"/>
              <a:gd name="connsiteY8" fmla="*/ 471 h 10207"/>
              <a:gd name="connsiteX0" fmla="*/ 9779 w 10310"/>
              <a:gd name="connsiteY0" fmla="*/ 495 h 10231"/>
              <a:gd name="connsiteX1" fmla="*/ 4972 w 10310"/>
              <a:gd name="connsiteY1" fmla="*/ 138 h 10231"/>
              <a:gd name="connsiteX2" fmla="*/ 441 w 10310"/>
              <a:gd name="connsiteY2" fmla="*/ 405 h 10231"/>
              <a:gd name="connsiteX3" fmla="*/ 10 w 10310"/>
              <a:gd name="connsiteY3" fmla="*/ 4958 h 10231"/>
              <a:gd name="connsiteX4" fmla="*/ 369 w 10310"/>
              <a:gd name="connsiteY4" fmla="*/ 9586 h 10231"/>
              <a:gd name="connsiteX5" fmla="*/ 5105 w 10310"/>
              <a:gd name="connsiteY5" fmla="*/ 10077 h 10231"/>
              <a:gd name="connsiteX6" fmla="*/ 9812 w 10310"/>
              <a:gd name="connsiteY6" fmla="*/ 9857 h 10231"/>
              <a:gd name="connsiteX7" fmla="*/ 10310 w 10310"/>
              <a:gd name="connsiteY7" fmla="*/ 5090 h 10231"/>
              <a:gd name="connsiteX8" fmla="*/ 9779 w 10310"/>
              <a:gd name="connsiteY8" fmla="*/ 495 h 10231"/>
              <a:gd name="connsiteX0" fmla="*/ 9779 w 10310"/>
              <a:gd name="connsiteY0" fmla="*/ 495 h 10231"/>
              <a:gd name="connsiteX1" fmla="*/ 4972 w 10310"/>
              <a:gd name="connsiteY1" fmla="*/ 138 h 10231"/>
              <a:gd name="connsiteX2" fmla="*/ 441 w 10310"/>
              <a:gd name="connsiteY2" fmla="*/ 405 h 10231"/>
              <a:gd name="connsiteX3" fmla="*/ 10 w 10310"/>
              <a:gd name="connsiteY3" fmla="*/ 4958 h 10231"/>
              <a:gd name="connsiteX4" fmla="*/ 369 w 10310"/>
              <a:gd name="connsiteY4" fmla="*/ 9586 h 10231"/>
              <a:gd name="connsiteX5" fmla="*/ 5105 w 10310"/>
              <a:gd name="connsiteY5" fmla="*/ 10077 h 10231"/>
              <a:gd name="connsiteX6" fmla="*/ 9812 w 10310"/>
              <a:gd name="connsiteY6" fmla="*/ 9857 h 10231"/>
              <a:gd name="connsiteX7" fmla="*/ 10310 w 10310"/>
              <a:gd name="connsiteY7" fmla="*/ 5090 h 10231"/>
              <a:gd name="connsiteX8" fmla="*/ 9779 w 10310"/>
              <a:gd name="connsiteY8" fmla="*/ 495 h 10231"/>
              <a:gd name="connsiteX0" fmla="*/ 9779 w 10310"/>
              <a:gd name="connsiteY0" fmla="*/ 495 h 10231"/>
              <a:gd name="connsiteX1" fmla="*/ 4972 w 10310"/>
              <a:gd name="connsiteY1" fmla="*/ 138 h 10231"/>
              <a:gd name="connsiteX2" fmla="*/ 441 w 10310"/>
              <a:gd name="connsiteY2" fmla="*/ 405 h 10231"/>
              <a:gd name="connsiteX3" fmla="*/ 10 w 10310"/>
              <a:gd name="connsiteY3" fmla="*/ 4958 h 10231"/>
              <a:gd name="connsiteX4" fmla="*/ 369 w 10310"/>
              <a:gd name="connsiteY4" fmla="*/ 9586 h 10231"/>
              <a:gd name="connsiteX5" fmla="*/ 5105 w 10310"/>
              <a:gd name="connsiteY5" fmla="*/ 10077 h 10231"/>
              <a:gd name="connsiteX6" fmla="*/ 9812 w 10310"/>
              <a:gd name="connsiteY6" fmla="*/ 9857 h 10231"/>
              <a:gd name="connsiteX7" fmla="*/ 10310 w 10310"/>
              <a:gd name="connsiteY7" fmla="*/ 5090 h 10231"/>
              <a:gd name="connsiteX8" fmla="*/ 9779 w 10310"/>
              <a:gd name="connsiteY8" fmla="*/ 495 h 10231"/>
              <a:gd name="connsiteX0" fmla="*/ 9788 w 10319"/>
              <a:gd name="connsiteY0" fmla="*/ 495 h 10231"/>
              <a:gd name="connsiteX1" fmla="*/ 4981 w 10319"/>
              <a:gd name="connsiteY1" fmla="*/ 138 h 10231"/>
              <a:gd name="connsiteX2" fmla="*/ 450 w 10319"/>
              <a:gd name="connsiteY2" fmla="*/ 405 h 10231"/>
              <a:gd name="connsiteX3" fmla="*/ 8 w 10319"/>
              <a:gd name="connsiteY3" fmla="*/ 4780 h 10231"/>
              <a:gd name="connsiteX4" fmla="*/ 378 w 10319"/>
              <a:gd name="connsiteY4" fmla="*/ 9586 h 10231"/>
              <a:gd name="connsiteX5" fmla="*/ 5114 w 10319"/>
              <a:gd name="connsiteY5" fmla="*/ 10077 h 10231"/>
              <a:gd name="connsiteX6" fmla="*/ 9821 w 10319"/>
              <a:gd name="connsiteY6" fmla="*/ 9857 h 10231"/>
              <a:gd name="connsiteX7" fmla="*/ 10319 w 10319"/>
              <a:gd name="connsiteY7" fmla="*/ 5090 h 10231"/>
              <a:gd name="connsiteX8" fmla="*/ 9788 w 10319"/>
              <a:gd name="connsiteY8" fmla="*/ 495 h 10231"/>
              <a:gd name="connsiteX0" fmla="*/ 9790 w 10321"/>
              <a:gd name="connsiteY0" fmla="*/ 495 h 10231"/>
              <a:gd name="connsiteX1" fmla="*/ 4983 w 10321"/>
              <a:gd name="connsiteY1" fmla="*/ 138 h 10231"/>
              <a:gd name="connsiteX2" fmla="*/ 452 w 10321"/>
              <a:gd name="connsiteY2" fmla="*/ 405 h 10231"/>
              <a:gd name="connsiteX3" fmla="*/ 10 w 10321"/>
              <a:gd name="connsiteY3" fmla="*/ 4780 h 10231"/>
              <a:gd name="connsiteX4" fmla="*/ 380 w 10321"/>
              <a:gd name="connsiteY4" fmla="*/ 9586 h 10231"/>
              <a:gd name="connsiteX5" fmla="*/ 5116 w 10321"/>
              <a:gd name="connsiteY5" fmla="*/ 10077 h 10231"/>
              <a:gd name="connsiteX6" fmla="*/ 9823 w 10321"/>
              <a:gd name="connsiteY6" fmla="*/ 9857 h 10231"/>
              <a:gd name="connsiteX7" fmla="*/ 10321 w 10321"/>
              <a:gd name="connsiteY7" fmla="*/ 5090 h 10231"/>
              <a:gd name="connsiteX8" fmla="*/ 9790 w 10321"/>
              <a:gd name="connsiteY8" fmla="*/ 495 h 10231"/>
              <a:gd name="connsiteX0" fmla="*/ 9707 w 10321"/>
              <a:gd name="connsiteY0" fmla="*/ 365 h 10316"/>
              <a:gd name="connsiteX1" fmla="*/ 4983 w 10321"/>
              <a:gd name="connsiteY1" fmla="*/ 223 h 10316"/>
              <a:gd name="connsiteX2" fmla="*/ 452 w 10321"/>
              <a:gd name="connsiteY2" fmla="*/ 490 h 10316"/>
              <a:gd name="connsiteX3" fmla="*/ 10 w 10321"/>
              <a:gd name="connsiteY3" fmla="*/ 4865 h 10316"/>
              <a:gd name="connsiteX4" fmla="*/ 380 w 10321"/>
              <a:gd name="connsiteY4" fmla="*/ 9671 h 10316"/>
              <a:gd name="connsiteX5" fmla="*/ 5116 w 10321"/>
              <a:gd name="connsiteY5" fmla="*/ 10162 h 10316"/>
              <a:gd name="connsiteX6" fmla="*/ 9823 w 10321"/>
              <a:gd name="connsiteY6" fmla="*/ 9942 h 10316"/>
              <a:gd name="connsiteX7" fmla="*/ 10321 w 10321"/>
              <a:gd name="connsiteY7" fmla="*/ 5175 h 10316"/>
              <a:gd name="connsiteX8" fmla="*/ 9707 w 10321"/>
              <a:gd name="connsiteY8" fmla="*/ 365 h 10316"/>
              <a:gd name="connsiteX0" fmla="*/ 9707 w 10327"/>
              <a:gd name="connsiteY0" fmla="*/ 365 h 10327"/>
              <a:gd name="connsiteX1" fmla="*/ 4983 w 10327"/>
              <a:gd name="connsiteY1" fmla="*/ 223 h 10327"/>
              <a:gd name="connsiteX2" fmla="*/ 452 w 10327"/>
              <a:gd name="connsiteY2" fmla="*/ 490 h 10327"/>
              <a:gd name="connsiteX3" fmla="*/ 10 w 10327"/>
              <a:gd name="connsiteY3" fmla="*/ 4865 h 10327"/>
              <a:gd name="connsiteX4" fmla="*/ 380 w 10327"/>
              <a:gd name="connsiteY4" fmla="*/ 9671 h 10327"/>
              <a:gd name="connsiteX5" fmla="*/ 5116 w 10327"/>
              <a:gd name="connsiteY5" fmla="*/ 10162 h 10327"/>
              <a:gd name="connsiteX6" fmla="*/ 9918 w 10327"/>
              <a:gd name="connsiteY6" fmla="*/ 9749 h 10327"/>
              <a:gd name="connsiteX7" fmla="*/ 10321 w 10327"/>
              <a:gd name="connsiteY7" fmla="*/ 5175 h 10327"/>
              <a:gd name="connsiteX8" fmla="*/ 9707 w 10327"/>
              <a:gd name="connsiteY8" fmla="*/ 365 h 10327"/>
              <a:gd name="connsiteX0" fmla="*/ 9707 w 10327"/>
              <a:gd name="connsiteY0" fmla="*/ 365 h 10265"/>
              <a:gd name="connsiteX1" fmla="*/ 4983 w 10327"/>
              <a:gd name="connsiteY1" fmla="*/ 223 h 10265"/>
              <a:gd name="connsiteX2" fmla="*/ 452 w 10327"/>
              <a:gd name="connsiteY2" fmla="*/ 490 h 10265"/>
              <a:gd name="connsiteX3" fmla="*/ 10 w 10327"/>
              <a:gd name="connsiteY3" fmla="*/ 4865 h 10265"/>
              <a:gd name="connsiteX4" fmla="*/ 380 w 10327"/>
              <a:gd name="connsiteY4" fmla="*/ 9671 h 10265"/>
              <a:gd name="connsiteX5" fmla="*/ 5188 w 10327"/>
              <a:gd name="connsiteY5" fmla="*/ 10012 h 10265"/>
              <a:gd name="connsiteX6" fmla="*/ 9918 w 10327"/>
              <a:gd name="connsiteY6" fmla="*/ 9749 h 10265"/>
              <a:gd name="connsiteX7" fmla="*/ 10321 w 10327"/>
              <a:gd name="connsiteY7" fmla="*/ 5175 h 10265"/>
              <a:gd name="connsiteX8" fmla="*/ 9707 w 10327"/>
              <a:gd name="connsiteY8" fmla="*/ 365 h 10265"/>
              <a:gd name="connsiteX0" fmla="*/ 9710 w 10330"/>
              <a:gd name="connsiteY0" fmla="*/ 365 h 10251"/>
              <a:gd name="connsiteX1" fmla="*/ 4986 w 10330"/>
              <a:gd name="connsiteY1" fmla="*/ 223 h 10251"/>
              <a:gd name="connsiteX2" fmla="*/ 455 w 10330"/>
              <a:gd name="connsiteY2" fmla="*/ 490 h 10251"/>
              <a:gd name="connsiteX3" fmla="*/ 13 w 10330"/>
              <a:gd name="connsiteY3" fmla="*/ 4865 h 10251"/>
              <a:gd name="connsiteX4" fmla="*/ 562 w 10330"/>
              <a:gd name="connsiteY4" fmla="*/ 9650 h 10251"/>
              <a:gd name="connsiteX5" fmla="*/ 5191 w 10330"/>
              <a:gd name="connsiteY5" fmla="*/ 10012 h 10251"/>
              <a:gd name="connsiteX6" fmla="*/ 9921 w 10330"/>
              <a:gd name="connsiteY6" fmla="*/ 9749 h 10251"/>
              <a:gd name="connsiteX7" fmla="*/ 10324 w 10330"/>
              <a:gd name="connsiteY7" fmla="*/ 5175 h 10251"/>
              <a:gd name="connsiteX8" fmla="*/ 9710 w 10330"/>
              <a:gd name="connsiteY8" fmla="*/ 365 h 10251"/>
              <a:gd name="connsiteX0" fmla="*/ 9710 w 10330"/>
              <a:gd name="connsiteY0" fmla="*/ 365 h 10127"/>
              <a:gd name="connsiteX1" fmla="*/ 4986 w 10330"/>
              <a:gd name="connsiteY1" fmla="*/ 223 h 10127"/>
              <a:gd name="connsiteX2" fmla="*/ 455 w 10330"/>
              <a:gd name="connsiteY2" fmla="*/ 490 h 10127"/>
              <a:gd name="connsiteX3" fmla="*/ 13 w 10330"/>
              <a:gd name="connsiteY3" fmla="*/ 4865 h 10127"/>
              <a:gd name="connsiteX4" fmla="*/ 562 w 10330"/>
              <a:gd name="connsiteY4" fmla="*/ 9650 h 10127"/>
              <a:gd name="connsiteX5" fmla="*/ 5191 w 10330"/>
              <a:gd name="connsiteY5" fmla="*/ 10012 h 10127"/>
              <a:gd name="connsiteX6" fmla="*/ 9921 w 10330"/>
              <a:gd name="connsiteY6" fmla="*/ 9749 h 10127"/>
              <a:gd name="connsiteX7" fmla="*/ 10324 w 10330"/>
              <a:gd name="connsiteY7" fmla="*/ 5175 h 10127"/>
              <a:gd name="connsiteX8" fmla="*/ 9710 w 10330"/>
              <a:gd name="connsiteY8" fmla="*/ 365 h 10127"/>
              <a:gd name="connsiteX0" fmla="*/ 9710 w 10330"/>
              <a:gd name="connsiteY0" fmla="*/ 365 h 10127"/>
              <a:gd name="connsiteX1" fmla="*/ 4986 w 10330"/>
              <a:gd name="connsiteY1" fmla="*/ 223 h 10127"/>
              <a:gd name="connsiteX2" fmla="*/ 455 w 10330"/>
              <a:gd name="connsiteY2" fmla="*/ 490 h 10127"/>
              <a:gd name="connsiteX3" fmla="*/ 13 w 10330"/>
              <a:gd name="connsiteY3" fmla="*/ 4865 h 10127"/>
              <a:gd name="connsiteX4" fmla="*/ 562 w 10330"/>
              <a:gd name="connsiteY4" fmla="*/ 9650 h 10127"/>
              <a:gd name="connsiteX5" fmla="*/ 5191 w 10330"/>
              <a:gd name="connsiteY5" fmla="*/ 10012 h 10127"/>
              <a:gd name="connsiteX6" fmla="*/ 9921 w 10330"/>
              <a:gd name="connsiteY6" fmla="*/ 9749 h 10127"/>
              <a:gd name="connsiteX7" fmla="*/ 10324 w 10330"/>
              <a:gd name="connsiteY7" fmla="*/ 5175 h 10127"/>
              <a:gd name="connsiteX8" fmla="*/ 9710 w 10330"/>
              <a:gd name="connsiteY8" fmla="*/ 365 h 10127"/>
              <a:gd name="connsiteX0" fmla="*/ 9712 w 10332"/>
              <a:gd name="connsiteY0" fmla="*/ 365 h 10317"/>
              <a:gd name="connsiteX1" fmla="*/ 4988 w 10332"/>
              <a:gd name="connsiteY1" fmla="*/ 223 h 10317"/>
              <a:gd name="connsiteX2" fmla="*/ 457 w 10332"/>
              <a:gd name="connsiteY2" fmla="*/ 490 h 10317"/>
              <a:gd name="connsiteX3" fmla="*/ 15 w 10332"/>
              <a:gd name="connsiteY3" fmla="*/ 4865 h 10317"/>
              <a:gd name="connsiteX4" fmla="*/ 588 w 10332"/>
              <a:gd name="connsiteY4" fmla="*/ 9929 h 10317"/>
              <a:gd name="connsiteX5" fmla="*/ 5193 w 10332"/>
              <a:gd name="connsiteY5" fmla="*/ 10012 h 10317"/>
              <a:gd name="connsiteX6" fmla="*/ 9923 w 10332"/>
              <a:gd name="connsiteY6" fmla="*/ 9749 h 10317"/>
              <a:gd name="connsiteX7" fmla="*/ 10326 w 10332"/>
              <a:gd name="connsiteY7" fmla="*/ 5175 h 10317"/>
              <a:gd name="connsiteX8" fmla="*/ 9712 w 10332"/>
              <a:gd name="connsiteY8" fmla="*/ 365 h 10317"/>
              <a:gd name="connsiteX0" fmla="*/ 9712 w 10332"/>
              <a:gd name="connsiteY0" fmla="*/ 365 h 10185"/>
              <a:gd name="connsiteX1" fmla="*/ 4988 w 10332"/>
              <a:gd name="connsiteY1" fmla="*/ 223 h 10185"/>
              <a:gd name="connsiteX2" fmla="*/ 457 w 10332"/>
              <a:gd name="connsiteY2" fmla="*/ 490 h 10185"/>
              <a:gd name="connsiteX3" fmla="*/ 15 w 10332"/>
              <a:gd name="connsiteY3" fmla="*/ 4865 h 10185"/>
              <a:gd name="connsiteX4" fmla="*/ 588 w 10332"/>
              <a:gd name="connsiteY4" fmla="*/ 9929 h 10185"/>
              <a:gd name="connsiteX5" fmla="*/ 5193 w 10332"/>
              <a:gd name="connsiteY5" fmla="*/ 10012 h 10185"/>
              <a:gd name="connsiteX6" fmla="*/ 9923 w 10332"/>
              <a:gd name="connsiteY6" fmla="*/ 9749 h 10185"/>
              <a:gd name="connsiteX7" fmla="*/ 10326 w 10332"/>
              <a:gd name="connsiteY7" fmla="*/ 5175 h 10185"/>
              <a:gd name="connsiteX8" fmla="*/ 9712 w 10332"/>
              <a:gd name="connsiteY8" fmla="*/ 365 h 10185"/>
              <a:gd name="connsiteX0" fmla="*/ 9712 w 10326"/>
              <a:gd name="connsiteY0" fmla="*/ 365 h 10183"/>
              <a:gd name="connsiteX1" fmla="*/ 4988 w 10326"/>
              <a:gd name="connsiteY1" fmla="*/ 223 h 10183"/>
              <a:gd name="connsiteX2" fmla="*/ 457 w 10326"/>
              <a:gd name="connsiteY2" fmla="*/ 490 h 10183"/>
              <a:gd name="connsiteX3" fmla="*/ 15 w 10326"/>
              <a:gd name="connsiteY3" fmla="*/ 4865 h 10183"/>
              <a:gd name="connsiteX4" fmla="*/ 588 w 10326"/>
              <a:gd name="connsiteY4" fmla="*/ 9929 h 10183"/>
              <a:gd name="connsiteX5" fmla="*/ 5193 w 10326"/>
              <a:gd name="connsiteY5" fmla="*/ 10012 h 10183"/>
              <a:gd name="connsiteX6" fmla="*/ 9792 w 10326"/>
              <a:gd name="connsiteY6" fmla="*/ 9792 h 10183"/>
              <a:gd name="connsiteX7" fmla="*/ 10326 w 10326"/>
              <a:gd name="connsiteY7" fmla="*/ 5175 h 10183"/>
              <a:gd name="connsiteX8" fmla="*/ 9712 w 10326"/>
              <a:gd name="connsiteY8" fmla="*/ 365 h 10183"/>
              <a:gd name="connsiteX0" fmla="*/ 9712 w 10326"/>
              <a:gd name="connsiteY0" fmla="*/ 365 h 10183"/>
              <a:gd name="connsiteX1" fmla="*/ 4988 w 10326"/>
              <a:gd name="connsiteY1" fmla="*/ 223 h 10183"/>
              <a:gd name="connsiteX2" fmla="*/ 457 w 10326"/>
              <a:gd name="connsiteY2" fmla="*/ 490 h 10183"/>
              <a:gd name="connsiteX3" fmla="*/ 15 w 10326"/>
              <a:gd name="connsiteY3" fmla="*/ 4865 h 10183"/>
              <a:gd name="connsiteX4" fmla="*/ 588 w 10326"/>
              <a:gd name="connsiteY4" fmla="*/ 9929 h 10183"/>
              <a:gd name="connsiteX5" fmla="*/ 5193 w 10326"/>
              <a:gd name="connsiteY5" fmla="*/ 10012 h 10183"/>
              <a:gd name="connsiteX6" fmla="*/ 9792 w 10326"/>
              <a:gd name="connsiteY6" fmla="*/ 9792 h 10183"/>
              <a:gd name="connsiteX7" fmla="*/ 10326 w 10326"/>
              <a:gd name="connsiteY7" fmla="*/ 5175 h 10183"/>
              <a:gd name="connsiteX8" fmla="*/ 9712 w 10326"/>
              <a:gd name="connsiteY8" fmla="*/ 365 h 10183"/>
              <a:gd name="connsiteX0" fmla="*/ 9712 w 10267"/>
              <a:gd name="connsiteY0" fmla="*/ 365 h 10183"/>
              <a:gd name="connsiteX1" fmla="*/ 4988 w 10267"/>
              <a:gd name="connsiteY1" fmla="*/ 223 h 10183"/>
              <a:gd name="connsiteX2" fmla="*/ 457 w 10267"/>
              <a:gd name="connsiteY2" fmla="*/ 490 h 10183"/>
              <a:gd name="connsiteX3" fmla="*/ 15 w 10267"/>
              <a:gd name="connsiteY3" fmla="*/ 4865 h 10183"/>
              <a:gd name="connsiteX4" fmla="*/ 588 w 10267"/>
              <a:gd name="connsiteY4" fmla="*/ 9929 h 10183"/>
              <a:gd name="connsiteX5" fmla="*/ 5193 w 10267"/>
              <a:gd name="connsiteY5" fmla="*/ 10012 h 10183"/>
              <a:gd name="connsiteX6" fmla="*/ 9792 w 10267"/>
              <a:gd name="connsiteY6" fmla="*/ 9792 h 10183"/>
              <a:gd name="connsiteX7" fmla="*/ 10266 w 10267"/>
              <a:gd name="connsiteY7" fmla="*/ 5175 h 10183"/>
              <a:gd name="connsiteX8" fmla="*/ 9712 w 10267"/>
              <a:gd name="connsiteY8" fmla="*/ 365 h 10183"/>
              <a:gd name="connsiteX0" fmla="*/ 9712 w 10288"/>
              <a:gd name="connsiteY0" fmla="*/ 365 h 10186"/>
              <a:gd name="connsiteX1" fmla="*/ 4988 w 10288"/>
              <a:gd name="connsiteY1" fmla="*/ 223 h 10186"/>
              <a:gd name="connsiteX2" fmla="*/ 457 w 10288"/>
              <a:gd name="connsiteY2" fmla="*/ 490 h 10186"/>
              <a:gd name="connsiteX3" fmla="*/ 15 w 10288"/>
              <a:gd name="connsiteY3" fmla="*/ 4865 h 10186"/>
              <a:gd name="connsiteX4" fmla="*/ 588 w 10288"/>
              <a:gd name="connsiteY4" fmla="*/ 9929 h 10186"/>
              <a:gd name="connsiteX5" fmla="*/ 5193 w 10288"/>
              <a:gd name="connsiteY5" fmla="*/ 10012 h 10186"/>
              <a:gd name="connsiteX6" fmla="*/ 9935 w 10288"/>
              <a:gd name="connsiteY6" fmla="*/ 9728 h 10186"/>
              <a:gd name="connsiteX7" fmla="*/ 10266 w 10288"/>
              <a:gd name="connsiteY7" fmla="*/ 5175 h 10186"/>
              <a:gd name="connsiteX8" fmla="*/ 9712 w 10288"/>
              <a:gd name="connsiteY8" fmla="*/ 365 h 10186"/>
              <a:gd name="connsiteX0" fmla="*/ 9712 w 10288"/>
              <a:gd name="connsiteY0" fmla="*/ 435 h 10256"/>
              <a:gd name="connsiteX1" fmla="*/ 4988 w 10288"/>
              <a:gd name="connsiteY1" fmla="*/ 100 h 10256"/>
              <a:gd name="connsiteX2" fmla="*/ 457 w 10288"/>
              <a:gd name="connsiteY2" fmla="*/ 560 h 10256"/>
              <a:gd name="connsiteX3" fmla="*/ 15 w 10288"/>
              <a:gd name="connsiteY3" fmla="*/ 4935 h 10256"/>
              <a:gd name="connsiteX4" fmla="*/ 588 w 10288"/>
              <a:gd name="connsiteY4" fmla="*/ 9999 h 10256"/>
              <a:gd name="connsiteX5" fmla="*/ 5193 w 10288"/>
              <a:gd name="connsiteY5" fmla="*/ 10082 h 10256"/>
              <a:gd name="connsiteX6" fmla="*/ 9935 w 10288"/>
              <a:gd name="connsiteY6" fmla="*/ 9798 h 10256"/>
              <a:gd name="connsiteX7" fmla="*/ 10266 w 10288"/>
              <a:gd name="connsiteY7" fmla="*/ 5245 h 10256"/>
              <a:gd name="connsiteX8" fmla="*/ 9712 w 10288"/>
              <a:gd name="connsiteY8" fmla="*/ 435 h 10256"/>
              <a:gd name="connsiteX0" fmla="*/ 9749 w 10325"/>
              <a:gd name="connsiteY0" fmla="*/ 435 h 10256"/>
              <a:gd name="connsiteX1" fmla="*/ 5025 w 10325"/>
              <a:gd name="connsiteY1" fmla="*/ 100 h 10256"/>
              <a:gd name="connsiteX2" fmla="*/ 387 w 10325"/>
              <a:gd name="connsiteY2" fmla="*/ 431 h 10256"/>
              <a:gd name="connsiteX3" fmla="*/ 52 w 10325"/>
              <a:gd name="connsiteY3" fmla="*/ 4935 h 10256"/>
              <a:gd name="connsiteX4" fmla="*/ 625 w 10325"/>
              <a:gd name="connsiteY4" fmla="*/ 9999 h 10256"/>
              <a:gd name="connsiteX5" fmla="*/ 5230 w 10325"/>
              <a:gd name="connsiteY5" fmla="*/ 10082 h 10256"/>
              <a:gd name="connsiteX6" fmla="*/ 9972 w 10325"/>
              <a:gd name="connsiteY6" fmla="*/ 9798 h 10256"/>
              <a:gd name="connsiteX7" fmla="*/ 10303 w 10325"/>
              <a:gd name="connsiteY7" fmla="*/ 5245 h 10256"/>
              <a:gd name="connsiteX8" fmla="*/ 9749 w 10325"/>
              <a:gd name="connsiteY8" fmla="*/ 435 h 10256"/>
              <a:gd name="connsiteX0" fmla="*/ 9821 w 10325"/>
              <a:gd name="connsiteY0" fmla="*/ 401 h 10308"/>
              <a:gd name="connsiteX1" fmla="*/ 5025 w 10325"/>
              <a:gd name="connsiteY1" fmla="*/ 152 h 10308"/>
              <a:gd name="connsiteX2" fmla="*/ 387 w 10325"/>
              <a:gd name="connsiteY2" fmla="*/ 483 h 10308"/>
              <a:gd name="connsiteX3" fmla="*/ 52 w 10325"/>
              <a:gd name="connsiteY3" fmla="*/ 4987 h 10308"/>
              <a:gd name="connsiteX4" fmla="*/ 625 w 10325"/>
              <a:gd name="connsiteY4" fmla="*/ 10051 h 10308"/>
              <a:gd name="connsiteX5" fmla="*/ 5230 w 10325"/>
              <a:gd name="connsiteY5" fmla="*/ 10134 h 10308"/>
              <a:gd name="connsiteX6" fmla="*/ 9972 w 10325"/>
              <a:gd name="connsiteY6" fmla="*/ 9850 h 10308"/>
              <a:gd name="connsiteX7" fmla="*/ 10303 w 10325"/>
              <a:gd name="connsiteY7" fmla="*/ 5297 h 10308"/>
              <a:gd name="connsiteX8" fmla="*/ 9821 w 10325"/>
              <a:gd name="connsiteY8" fmla="*/ 401 h 10308"/>
              <a:gd name="connsiteX0" fmla="*/ 9821 w 10325"/>
              <a:gd name="connsiteY0" fmla="*/ 444 h 10351"/>
              <a:gd name="connsiteX1" fmla="*/ 5120 w 10325"/>
              <a:gd name="connsiteY1" fmla="*/ 88 h 10351"/>
              <a:gd name="connsiteX2" fmla="*/ 387 w 10325"/>
              <a:gd name="connsiteY2" fmla="*/ 526 h 10351"/>
              <a:gd name="connsiteX3" fmla="*/ 52 w 10325"/>
              <a:gd name="connsiteY3" fmla="*/ 5030 h 10351"/>
              <a:gd name="connsiteX4" fmla="*/ 625 w 10325"/>
              <a:gd name="connsiteY4" fmla="*/ 10094 h 10351"/>
              <a:gd name="connsiteX5" fmla="*/ 5230 w 10325"/>
              <a:gd name="connsiteY5" fmla="*/ 10177 h 10351"/>
              <a:gd name="connsiteX6" fmla="*/ 9972 w 10325"/>
              <a:gd name="connsiteY6" fmla="*/ 9893 h 10351"/>
              <a:gd name="connsiteX7" fmla="*/ 10303 w 10325"/>
              <a:gd name="connsiteY7" fmla="*/ 5340 h 10351"/>
              <a:gd name="connsiteX8" fmla="*/ 9821 w 10325"/>
              <a:gd name="connsiteY8" fmla="*/ 444 h 10351"/>
              <a:gd name="connsiteX0" fmla="*/ 9939 w 10443"/>
              <a:gd name="connsiteY0" fmla="*/ 444 h 10504"/>
              <a:gd name="connsiteX1" fmla="*/ 5238 w 10443"/>
              <a:gd name="connsiteY1" fmla="*/ 88 h 10504"/>
              <a:gd name="connsiteX2" fmla="*/ 505 w 10443"/>
              <a:gd name="connsiteY2" fmla="*/ 526 h 10504"/>
              <a:gd name="connsiteX3" fmla="*/ 15 w 10443"/>
              <a:gd name="connsiteY3" fmla="*/ 5051 h 10504"/>
              <a:gd name="connsiteX4" fmla="*/ 743 w 10443"/>
              <a:gd name="connsiteY4" fmla="*/ 10094 h 10504"/>
              <a:gd name="connsiteX5" fmla="*/ 5348 w 10443"/>
              <a:gd name="connsiteY5" fmla="*/ 10177 h 10504"/>
              <a:gd name="connsiteX6" fmla="*/ 10090 w 10443"/>
              <a:gd name="connsiteY6" fmla="*/ 9893 h 10504"/>
              <a:gd name="connsiteX7" fmla="*/ 10421 w 10443"/>
              <a:gd name="connsiteY7" fmla="*/ 5340 h 10504"/>
              <a:gd name="connsiteX8" fmla="*/ 9939 w 10443"/>
              <a:gd name="connsiteY8" fmla="*/ 444 h 10504"/>
              <a:gd name="connsiteX0" fmla="*/ 9989 w 10493"/>
              <a:gd name="connsiteY0" fmla="*/ 444 h 10473"/>
              <a:gd name="connsiteX1" fmla="*/ 5288 w 10493"/>
              <a:gd name="connsiteY1" fmla="*/ 88 h 10473"/>
              <a:gd name="connsiteX2" fmla="*/ 555 w 10493"/>
              <a:gd name="connsiteY2" fmla="*/ 526 h 10473"/>
              <a:gd name="connsiteX3" fmla="*/ 65 w 10493"/>
              <a:gd name="connsiteY3" fmla="*/ 5051 h 10473"/>
              <a:gd name="connsiteX4" fmla="*/ 602 w 10493"/>
              <a:gd name="connsiteY4" fmla="*/ 10051 h 10473"/>
              <a:gd name="connsiteX5" fmla="*/ 5398 w 10493"/>
              <a:gd name="connsiteY5" fmla="*/ 10177 h 10473"/>
              <a:gd name="connsiteX6" fmla="*/ 10140 w 10493"/>
              <a:gd name="connsiteY6" fmla="*/ 9893 h 10473"/>
              <a:gd name="connsiteX7" fmla="*/ 10471 w 10493"/>
              <a:gd name="connsiteY7" fmla="*/ 5340 h 10473"/>
              <a:gd name="connsiteX8" fmla="*/ 9989 w 10493"/>
              <a:gd name="connsiteY8" fmla="*/ 444 h 10473"/>
              <a:gd name="connsiteX0" fmla="*/ 9928 w 10432"/>
              <a:gd name="connsiteY0" fmla="*/ 444 h 10484"/>
              <a:gd name="connsiteX1" fmla="*/ 5227 w 10432"/>
              <a:gd name="connsiteY1" fmla="*/ 88 h 10484"/>
              <a:gd name="connsiteX2" fmla="*/ 494 w 10432"/>
              <a:gd name="connsiteY2" fmla="*/ 526 h 10484"/>
              <a:gd name="connsiteX3" fmla="*/ 4 w 10432"/>
              <a:gd name="connsiteY3" fmla="*/ 5051 h 10484"/>
              <a:gd name="connsiteX4" fmla="*/ 541 w 10432"/>
              <a:gd name="connsiteY4" fmla="*/ 10051 h 10484"/>
              <a:gd name="connsiteX5" fmla="*/ 5337 w 10432"/>
              <a:gd name="connsiteY5" fmla="*/ 10177 h 10484"/>
              <a:gd name="connsiteX6" fmla="*/ 10079 w 10432"/>
              <a:gd name="connsiteY6" fmla="*/ 9893 h 10484"/>
              <a:gd name="connsiteX7" fmla="*/ 10410 w 10432"/>
              <a:gd name="connsiteY7" fmla="*/ 5340 h 10484"/>
              <a:gd name="connsiteX8" fmla="*/ 9928 w 10432"/>
              <a:gd name="connsiteY8" fmla="*/ 444 h 10484"/>
              <a:gd name="connsiteX0" fmla="*/ 9988 w 10492"/>
              <a:gd name="connsiteY0" fmla="*/ 444 h 10557"/>
              <a:gd name="connsiteX1" fmla="*/ 5287 w 10492"/>
              <a:gd name="connsiteY1" fmla="*/ 88 h 10557"/>
              <a:gd name="connsiteX2" fmla="*/ 554 w 10492"/>
              <a:gd name="connsiteY2" fmla="*/ 526 h 10557"/>
              <a:gd name="connsiteX3" fmla="*/ 64 w 10492"/>
              <a:gd name="connsiteY3" fmla="*/ 5051 h 10557"/>
              <a:gd name="connsiteX4" fmla="*/ 601 w 10492"/>
              <a:gd name="connsiteY4" fmla="*/ 10051 h 10557"/>
              <a:gd name="connsiteX5" fmla="*/ 5385 w 10492"/>
              <a:gd name="connsiteY5" fmla="*/ 10370 h 10557"/>
              <a:gd name="connsiteX6" fmla="*/ 10139 w 10492"/>
              <a:gd name="connsiteY6" fmla="*/ 9893 h 10557"/>
              <a:gd name="connsiteX7" fmla="*/ 10470 w 10492"/>
              <a:gd name="connsiteY7" fmla="*/ 5340 h 10557"/>
              <a:gd name="connsiteX8" fmla="*/ 9988 w 10492"/>
              <a:gd name="connsiteY8" fmla="*/ 444 h 10557"/>
              <a:gd name="connsiteX0" fmla="*/ 9928 w 10432"/>
              <a:gd name="connsiteY0" fmla="*/ 444 h 10515"/>
              <a:gd name="connsiteX1" fmla="*/ 5227 w 10432"/>
              <a:gd name="connsiteY1" fmla="*/ 88 h 10515"/>
              <a:gd name="connsiteX2" fmla="*/ 494 w 10432"/>
              <a:gd name="connsiteY2" fmla="*/ 526 h 10515"/>
              <a:gd name="connsiteX3" fmla="*/ 4 w 10432"/>
              <a:gd name="connsiteY3" fmla="*/ 5051 h 10515"/>
              <a:gd name="connsiteX4" fmla="*/ 541 w 10432"/>
              <a:gd name="connsiteY4" fmla="*/ 10051 h 10515"/>
              <a:gd name="connsiteX5" fmla="*/ 5325 w 10432"/>
              <a:gd name="connsiteY5" fmla="*/ 10370 h 10515"/>
              <a:gd name="connsiteX6" fmla="*/ 10079 w 10432"/>
              <a:gd name="connsiteY6" fmla="*/ 9893 h 10515"/>
              <a:gd name="connsiteX7" fmla="*/ 10410 w 10432"/>
              <a:gd name="connsiteY7" fmla="*/ 5340 h 10515"/>
              <a:gd name="connsiteX8" fmla="*/ 9928 w 10432"/>
              <a:gd name="connsiteY8" fmla="*/ 444 h 10515"/>
              <a:gd name="connsiteX0" fmla="*/ 9934 w 10438"/>
              <a:gd name="connsiteY0" fmla="*/ 444 h 10584"/>
              <a:gd name="connsiteX1" fmla="*/ 5233 w 10438"/>
              <a:gd name="connsiteY1" fmla="*/ 88 h 10584"/>
              <a:gd name="connsiteX2" fmla="*/ 500 w 10438"/>
              <a:gd name="connsiteY2" fmla="*/ 526 h 10584"/>
              <a:gd name="connsiteX3" fmla="*/ 10 w 10438"/>
              <a:gd name="connsiteY3" fmla="*/ 5051 h 10584"/>
              <a:gd name="connsiteX4" fmla="*/ 666 w 10438"/>
              <a:gd name="connsiteY4" fmla="*/ 10158 h 10584"/>
              <a:gd name="connsiteX5" fmla="*/ 5331 w 10438"/>
              <a:gd name="connsiteY5" fmla="*/ 10370 h 10584"/>
              <a:gd name="connsiteX6" fmla="*/ 10085 w 10438"/>
              <a:gd name="connsiteY6" fmla="*/ 9893 h 10584"/>
              <a:gd name="connsiteX7" fmla="*/ 10416 w 10438"/>
              <a:gd name="connsiteY7" fmla="*/ 5340 h 10584"/>
              <a:gd name="connsiteX8" fmla="*/ 9934 w 10438"/>
              <a:gd name="connsiteY8" fmla="*/ 444 h 10584"/>
              <a:gd name="connsiteX0" fmla="*/ 9934 w 10438"/>
              <a:gd name="connsiteY0" fmla="*/ 444 h 10605"/>
              <a:gd name="connsiteX1" fmla="*/ 5233 w 10438"/>
              <a:gd name="connsiteY1" fmla="*/ 88 h 10605"/>
              <a:gd name="connsiteX2" fmla="*/ 500 w 10438"/>
              <a:gd name="connsiteY2" fmla="*/ 526 h 10605"/>
              <a:gd name="connsiteX3" fmla="*/ 10 w 10438"/>
              <a:gd name="connsiteY3" fmla="*/ 5051 h 10605"/>
              <a:gd name="connsiteX4" fmla="*/ 666 w 10438"/>
              <a:gd name="connsiteY4" fmla="*/ 10158 h 10605"/>
              <a:gd name="connsiteX5" fmla="*/ 5331 w 10438"/>
              <a:gd name="connsiteY5" fmla="*/ 10370 h 10605"/>
              <a:gd name="connsiteX6" fmla="*/ 10085 w 10438"/>
              <a:gd name="connsiteY6" fmla="*/ 9893 h 10605"/>
              <a:gd name="connsiteX7" fmla="*/ 10416 w 10438"/>
              <a:gd name="connsiteY7" fmla="*/ 5340 h 10605"/>
              <a:gd name="connsiteX8" fmla="*/ 9934 w 10438"/>
              <a:gd name="connsiteY8" fmla="*/ 444 h 10605"/>
              <a:gd name="connsiteX0" fmla="*/ 9934 w 10438"/>
              <a:gd name="connsiteY0" fmla="*/ 444 h 10497"/>
              <a:gd name="connsiteX1" fmla="*/ 5233 w 10438"/>
              <a:gd name="connsiteY1" fmla="*/ 88 h 10497"/>
              <a:gd name="connsiteX2" fmla="*/ 500 w 10438"/>
              <a:gd name="connsiteY2" fmla="*/ 526 h 10497"/>
              <a:gd name="connsiteX3" fmla="*/ 10 w 10438"/>
              <a:gd name="connsiteY3" fmla="*/ 5051 h 10497"/>
              <a:gd name="connsiteX4" fmla="*/ 666 w 10438"/>
              <a:gd name="connsiteY4" fmla="*/ 10158 h 10497"/>
              <a:gd name="connsiteX5" fmla="*/ 5331 w 10438"/>
              <a:gd name="connsiteY5" fmla="*/ 10370 h 10497"/>
              <a:gd name="connsiteX6" fmla="*/ 10085 w 10438"/>
              <a:gd name="connsiteY6" fmla="*/ 9893 h 10497"/>
              <a:gd name="connsiteX7" fmla="*/ 10416 w 10438"/>
              <a:gd name="connsiteY7" fmla="*/ 5340 h 10497"/>
              <a:gd name="connsiteX8" fmla="*/ 9934 w 10438"/>
              <a:gd name="connsiteY8" fmla="*/ 444 h 10497"/>
              <a:gd name="connsiteX0" fmla="*/ 9934 w 10455"/>
              <a:gd name="connsiteY0" fmla="*/ 444 h 10491"/>
              <a:gd name="connsiteX1" fmla="*/ 5233 w 10455"/>
              <a:gd name="connsiteY1" fmla="*/ 88 h 10491"/>
              <a:gd name="connsiteX2" fmla="*/ 500 w 10455"/>
              <a:gd name="connsiteY2" fmla="*/ 526 h 10491"/>
              <a:gd name="connsiteX3" fmla="*/ 10 w 10455"/>
              <a:gd name="connsiteY3" fmla="*/ 5051 h 10491"/>
              <a:gd name="connsiteX4" fmla="*/ 666 w 10455"/>
              <a:gd name="connsiteY4" fmla="*/ 10158 h 10491"/>
              <a:gd name="connsiteX5" fmla="*/ 5331 w 10455"/>
              <a:gd name="connsiteY5" fmla="*/ 10370 h 10491"/>
              <a:gd name="connsiteX6" fmla="*/ 10133 w 10455"/>
              <a:gd name="connsiteY6" fmla="*/ 10000 h 10491"/>
              <a:gd name="connsiteX7" fmla="*/ 10416 w 10455"/>
              <a:gd name="connsiteY7" fmla="*/ 5340 h 10491"/>
              <a:gd name="connsiteX8" fmla="*/ 9934 w 10455"/>
              <a:gd name="connsiteY8" fmla="*/ 444 h 10491"/>
              <a:gd name="connsiteX0" fmla="*/ 9994 w 10455"/>
              <a:gd name="connsiteY0" fmla="*/ 435 h 10503"/>
              <a:gd name="connsiteX1" fmla="*/ 5233 w 10455"/>
              <a:gd name="connsiteY1" fmla="*/ 100 h 10503"/>
              <a:gd name="connsiteX2" fmla="*/ 500 w 10455"/>
              <a:gd name="connsiteY2" fmla="*/ 538 h 10503"/>
              <a:gd name="connsiteX3" fmla="*/ 10 w 10455"/>
              <a:gd name="connsiteY3" fmla="*/ 5063 h 10503"/>
              <a:gd name="connsiteX4" fmla="*/ 666 w 10455"/>
              <a:gd name="connsiteY4" fmla="*/ 10170 h 10503"/>
              <a:gd name="connsiteX5" fmla="*/ 5331 w 10455"/>
              <a:gd name="connsiteY5" fmla="*/ 10382 h 10503"/>
              <a:gd name="connsiteX6" fmla="*/ 10133 w 10455"/>
              <a:gd name="connsiteY6" fmla="*/ 10012 h 10503"/>
              <a:gd name="connsiteX7" fmla="*/ 10416 w 10455"/>
              <a:gd name="connsiteY7" fmla="*/ 5352 h 10503"/>
              <a:gd name="connsiteX8" fmla="*/ 9994 w 10455"/>
              <a:gd name="connsiteY8" fmla="*/ 435 h 10503"/>
              <a:gd name="connsiteX0" fmla="*/ 9994 w 10541"/>
              <a:gd name="connsiteY0" fmla="*/ 435 h 10503"/>
              <a:gd name="connsiteX1" fmla="*/ 5233 w 10541"/>
              <a:gd name="connsiteY1" fmla="*/ 100 h 10503"/>
              <a:gd name="connsiteX2" fmla="*/ 500 w 10541"/>
              <a:gd name="connsiteY2" fmla="*/ 538 h 10503"/>
              <a:gd name="connsiteX3" fmla="*/ 10 w 10541"/>
              <a:gd name="connsiteY3" fmla="*/ 5063 h 10503"/>
              <a:gd name="connsiteX4" fmla="*/ 666 w 10541"/>
              <a:gd name="connsiteY4" fmla="*/ 10170 h 10503"/>
              <a:gd name="connsiteX5" fmla="*/ 5331 w 10541"/>
              <a:gd name="connsiteY5" fmla="*/ 10382 h 10503"/>
              <a:gd name="connsiteX6" fmla="*/ 10133 w 10541"/>
              <a:gd name="connsiteY6" fmla="*/ 10012 h 10503"/>
              <a:gd name="connsiteX7" fmla="*/ 10535 w 10541"/>
              <a:gd name="connsiteY7" fmla="*/ 5331 h 10503"/>
              <a:gd name="connsiteX8" fmla="*/ 9994 w 10541"/>
              <a:gd name="connsiteY8" fmla="*/ 435 h 10503"/>
              <a:gd name="connsiteX0" fmla="*/ 9994 w 10550"/>
              <a:gd name="connsiteY0" fmla="*/ 435 h 10500"/>
              <a:gd name="connsiteX1" fmla="*/ 5233 w 10550"/>
              <a:gd name="connsiteY1" fmla="*/ 100 h 10500"/>
              <a:gd name="connsiteX2" fmla="*/ 500 w 10550"/>
              <a:gd name="connsiteY2" fmla="*/ 538 h 10500"/>
              <a:gd name="connsiteX3" fmla="*/ 10 w 10550"/>
              <a:gd name="connsiteY3" fmla="*/ 5063 h 10500"/>
              <a:gd name="connsiteX4" fmla="*/ 666 w 10550"/>
              <a:gd name="connsiteY4" fmla="*/ 10170 h 10500"/>
              <a:gd name="connsiteX5" fmla="*/ 5331 w 10550"/>
              <a:gd name="connsiteY5" fmla="*/ 10382 h 10500"/>
              <a:gd name="connsiteX6" fmla="*/ 10181 w 10550"/>
              <a:gd name="connsiteY6" fmla="*/ 10055 h 10500"/>
              <a:gd name="connsiteX7" fmla="*/ 10535 w 10550"/>
              <a:gd name="connsiteY7" fmla="*/ 5331 h 10500"/>
              <a:gd name="connsiteX8" fmla="*/ 9994 w 10550"/>
              <a:gd name="connsiteY8" fmla="*/ 435 h 10500"/>
              <a:gd name="connsiteX0" fmla="*/ 9994 w 10550"/>
              <a:gd name="connsiteY0" fmla="*/ 435 h 10528"/>
              <a:gd name="connsiteX1" fmla="*/ 5233 w 10550"/>
              <a:gd name="connsiteY1" fmla="*/ 100 h 10528"/>
              <a:gd name="connsiteX2" fmla="*/ 500 w 10550"/>
              <a:gd name="connsiteY2" fmla="*/ 538 h 10528"/>
              <a:gd name="connsiteX3" fmla="*/ 10 w 10550"/>
              <a:gd name="connsiteY3" fmla="*/ 5063 h 10528"/>
              <a:gd name="connsiteX4" fmla="*/ 666 w 10550"/>
              <a:gd name="connsiteY4" fmla="*/ 10213 h 10528"/>
              <a:gd name="connsiteX5" fmla="*/ 5331 w 10550"/>
              <a:gd name="connsiteY5" fmla="*/ 10382 h 10528"/>
              <a:gd name="connsiteX6" fmla="*/ 10181 w 10550"/>
              <a:gd name="connsiteY6" fmla="*/ 10055 h 10528"/>
              <a:gd name="connsiteX7" fmla="*/ 10535 w 10550"/>
              <a:gd name="connsiteY7" fmla="*/ 5331 h 10528"/>
              <a:gd name="connsiteX8" fmla="*/ 9994 w 10550"/>
              <a:gd name="connsiteY8" fmla="*/ 435 h 10528"/>
              <a:gd name="connsiteX0" fmla="*/ 9991 w 10547"/>
              <a:gd name="connsiteY0" fmla="*/ 435 h 10528"/>
              <a:gd name="connsiteX1" fmla="*/ 5230 w 10547"/>
              <a:gd name="connsiteY1" fmla="*/ 100 h 10528"/>
              <a:gd name="connsiteX2" fmla="*/ 497 w 10547"/>
              <a:gd name="connsiteY2" fmla="*/ 538 h 10528"/>
              <a:gd name="connsiteX3" fmla="*/ 7 w 10547"/>
              <a:gd name="connsiteY3" fmla="*/ 5063 h 10528"/>
              <a:gd name="connsiteX4" fmla="*/ 663 w 10547"/>
              <a:gd name="connsiteY4" fmla="*/ 10213 h 10528"/>
              <a:gd name="connsiteX5" fmla="*/ 5328 w 10547"/>
              <a:gd name="connsiteY5" fmla="*/ 10382 h 10528"/>
              <a:gd name="connsiteX6" fmla="*/ 10178 w 10547"/>
              <a:gd name="connsiteY6" fmla="*/ 10055 h 10528"/>
              <a:gd name="connsiteX7" fmla="*/ 10532 w 10547"/>
              <a:gd name="connsiteY7" fmla="*/ 5331 h 10528"/>
              <a:gd name="connsiteX8" fmla="*/ 9991 w 10547"/>
              <a:gd name="connsiteY8" fmla="*/ 435 h 10528"/>
              <a:gd name="connsiteX0" fmla="*/ 9999 w 10555"/>
              <a:gd name="connsiteY0" fmla="*/ 435 h 10528"/>
              <a:gd name="connsiteX1" fmla="*/ 5238 w 10555"/>
              <a:gd name="connsiteY1" fmla="*/ 100 h 10528"/>
              <a:gd name="connsiteX2" fmla="*/ 481 w 10555"/>
              <a:gd name="connsiteY2" fmla="*/ 559 h 10528"/>
              <a:gd name="connsiteX3" fmla="*/ 15 w 10555"/>
              <a:gd name="connsiteY3" fmla="*/ 5063 h 10528"/>
              <a:gd name="connsiteX4" fmla="*/ 671 w 10555"/>
              <a:gd name="connsiteY4" fmla="*/ 10213 h 10528"/>
              <a:gd name="connsiteX5" fmla="*/ 5336 w 10555"/>
              <a:gd name="connsiteY5" fmla="*/ 10382 h 10528"/>
              <a:gd name="connsiteX6" fmla="*/ 10186 w 10555"/>
              <a:gd name="connsiteY6" fmla="*/ 10055 h 10528"/>
              <a:gd name="connsiteX7" fmla="*/ 10540 w 10555"/>
              <a:gd name="connsiteY7" fmla="*/ 5331 h 10528"/>
              <a:gd name="connsiteX8" fmla="*/ 9999 w 10555"/>
              <a:gd name="connsiteY8" fmla="*/ 435 h 10528"/>
              <a:gd name="connsiteX0" fmla="*/ 9999 w 10555"/>
              <a:gd name="connsiteY0" fmla="*/ 457 h 10550"/>
              <a:gd name="connsiteX1" fmla="*/ 5238 w 10555"/>
              <a:gd name="connsiteY1" fmla="*/ 122 h 10550"/>
              <a:gd name="connsiteX2" fmla="*/ 481 w 10555"/>
              <a:gd name="connsiteY2" fmla="*/ 581 h 10550"/>
              <a:gd name="connsiteX3" fmla="*/ 15 w 10555"/>
              <a:gd name="connsiteY3" fmla="*/ 5085 h 10550"/>
              <a:gd name="connsiteX4" fmla="*/ 671 w 10555"/>
              <a:gd name="connsiteY4" fmla="*/ 10235 h 10550"/>
              <a:gd name="connsiteX5" fmla="*/ 5336 w 10555"/>
              <a:gd name="connsiteY5" fmla="*/ 10404 h 10550"/>
              <a:gd name="connsiteX6" fmla="*/ 10186 w 10555"/>
              <a:gd name="connsiteY6" fmla="*/ 10077 h 10550"/>
              <a:gd name="connsiteX7" fmla="*/ 10540 w 10555"/>
              <a:gd name="connsiteY7" fmla="*/ 5353 h 10550"/>
              <a:gd name="connsiteX8" fmla="*/ 9999 w 10555"/>
              <a:gd name="connsiteY8" fmla="*/ 457 h 10550"/>
              <a:gd name="connsiteX0" fmla="*/ 9987 w 10555"/>
              <a:gd name="connsiteY0" fmla="*/ 409 h 10566"/>
              <a:gd name="connsiteX1" fmla="*/ 5238 w 10555"/>
              <a:gd name="connsiteY1" fmla="*/ 138 h 10566"/>
              <a:gd name="connsiteX2" fmla="*/ 481 w 10555"/>
              <a:gd name="connsiteY2" fmla="*/ 597 h 10566"/>
              <a:gd name="connsiteX3" fmla="*/ 15 w 10555"/>
              <a:gd name="connsiteY3" fmla="*/ 5101 h 10566"/>
              <a:gd name="connsiteX4" fmla="*/ 671 w 10555"/>
              <a:gd name="connsiteY4" fmla="*/ 10251 h 10566"/>
              <a:gd name="connsiteX5" fmla="*/ 5336 w 10555"/>
              <a:gd name="connsiteY5" fmla="*/ 10420 h 10566"/>
              <a:gd name="connsiteX6" fmla="*/ 10186 w 10555"/>
              <a:gd name="connsiteY6" fmla="*/ 10093 h 10566"/>
              <a:gd name="connsiteX7" fmla="*/ 10540 w 10555"/>
              <a:gd name="connsiteY7" fmla="*/ 5369 h 10566"/>
              <a:gd name="connsiteX8" fmla="*/ 9987 w 10555"/>
              <a:gd name="connsiteY8" fmla="*/ 409 h 10566"/>
              <a:gd name="connsiteX0" fmla="*/ 9987 w 10555"/>
              <a:gd name="connsiteY0" fmla="*/ 409 h 10566"/>
              <a:gd name="connsiteX1" fmla="*/ 5238 w 10555"/>
              <a:gd name="connsiteY1" fmla="*/ 138 h 10566"/>
              <a:gd name="connsiteX2" fmla="*/ 481 w 10555"/>
              <a:gd name="connsiteY2" fmla="*/ 597 h 10566"/>
              <a:gd name="connsiteX3" fmla="*/ 15 w 10555"/>
              <a:gd name="connsiteY3" fmla="*/ 5101 h 10566"/>
              <a:gd name="connsiteX4" fmla="*/ 671 w 10555"/>
              <a:gd name="connsiteY4" fmla="*/ 10251 h 10566"/>
              <a:gd name="connsiteX5" fmla="*/ 5336 w 10555"/>
              <a:gd name="connsiteY5" fmla="*/ 10420 h 10566"/>
              <a:gd name="connsiteX6" fmla="*/ 10186 w 10555"/>
              <a:gd name="connsiteY6" fmla="*/ 10093 h 10566"/>
              <a:gd name="connsiteX7" fmla="*/ 10540 w 10555"/>
              <a:gd name="connsiteY7" fmla="*/ 5369 h 10566"/>
              <a:gd name="connsiteX8" fmla="*/ 9987 w 10555"/>
              <a:gd name="connsiteY8" fmla="*/ 409 h 10566"/>
              <a:gd name="connsiteX0" fmla="*/ 9987 w 10555"/>
              <a:gd name="connsiteY0" fmla="*/ 409 h 10566"/>
              <a:gd name="connsiteX1" fmla="*/ 5238 w 10555"/>
              <a:gd name="connsiteY1" fmla="*/ 138 h 10566"/>
              <a:gd name="connsiteX2" fmla="*/ 481 w 10555"/>
              <a:gd name="connsiteY2" fmla="*/ 597 h 10566"/>
              <a:gd name="connsiteX3" fmla="*/ 15 w 10555"/>
              <a:gd name="connsiteY3" fmla="*/ 5101 h 10566"/>
              <a:gd name="connsiteX4" fmla="*/ 671 w 10555"/>
              <a:gd name="connsiteY4" fmla="*/ 10251 h 10566"/>
              <a:gd name="connsiteX5" fmla="*/ 5336 w 10555"/>
              <a:gd name="connsiteY5" fmla="*/ 10420 h 10566"/>
              <a:gd name="connsiteX6" fmla="*/ 10186 w 10555"/>
              <a:gd name="connsiteY6" fmla="*/ 10093 h 10566"/>
              <a:gd name="connsiteX7" fmla="*/ 10540 w 10555"/>
              <a:gd name="connsiteY7" fmla="*/ 5369 h 10566"/>
              <a:gd name="connsiteX8" fmla="*/ 9987 w 10555"/>
              <a:gd name="connsiteY8" fmla="*/ 409 h 10566"/>
              <a:gd name="connsiteX0" fmla="*/ 9987 w 10547"/>
              <a:gd name="connsiteY0" fmla="*/ 409 h 10564"/>
              <a:gd name="connsiteX1" fmla="*/ 5238 w 10547"/>
              <a:gd name="connsiteY1" fmla="*/ 138 h 10564"/>
              <a:gd name="connsiteX2" fmla="*/ 481 w 10547"/>
              <a:gd name="connsiteY2" fmla="*/ 597 h 10564"/>
              <a:gd name="connsiteX3" fmla="*/ 15 w 10547"/>
              <a:gd name="connsiteY3" fmla="*/ 5101 h 10564"/>
              <a:gd name="connsiteX4" fmla="*/ 671 w 10547"/>
              <a:gd name="connsiteY4" fmla="*/ 10251 h 10564"/>
              <a:gd name="connsiteX5" fmla="*/ 5336 w 10547"/>
              <a:gd name="connsiteY5" fmla="*/ 10420 h 10564"/>
              <a:gd name="connsiteX6" fmla="*/ 10150 w 10547"/>
              <a:gd name="connsiteY6" fmla="*/ 10136 h 10564"/>
              <a:gd name="connsiteX7" fmla="*/ 10540 w 10547"/>
              <a:gd name="connsiteY7" fmla="*/ 5369 h 10564"/>
              <a:gd name="connsiteX8" fmla="*/ 9987 w 10547"/>
              <a:gd name="connsiteY8" fmla="*/ 409 h 10564"/>
              <a:gd name="connsiteX0" fmla="*/ 9987 w 10547"/>
              <a:gd name="connsiteY0" fmla="*/ 454 h 10609"/>
              <a:gd name="connsiteX1" fmla="*/ 5238 w 10547"/>
              <a:gd name="connsiteY1" fmla="*/ 76 h 10609"/>
              <a:gd name="connsiteX2" fmla="*/ 481 w 10547"/>
              <a:gd name="connsiteY2" fmla="*/ 642 h 10609"/>
              <a:gd name="connsiteX3" fmla="*/ 15 w 10547"/>
              <a:gd name="connsiteY3" fmla="*/ 5146 h 10609"/>
              <a:gd name="connsiteX4" fmla="*/ 671 w 10547"/>
              <a:gd name="connsiteY4" fmla="*/ 10296 h 10609"/>
              <a:gd name="connsiteX5" fmla="*/ 5336 w 10547"/>
              <a:gd name="connsiteY5" fmla="*/ 10465 h 10609"/>
              <a:gd name="connsiteX6" fmla="*/ 10150 w 10547"/>
              <a:gd name="connsiteY6" fmla="*/ 10181 h 10609"/>
              <a:gd name="connsiteX7" fmla="*/ 10540 w 10547"/>
              <a:gd name="connsiteY7" fmla="*/ 5414 h 10609"/>
              <a:gd name="connsiteX8" fmla="*/ 9987 w 10547"/>
              <a:gd name="connsiteY8" fmla="*/ 454 h 10609"/>
              <a:gd name="connsiteX0" fmla="*/ 9981 w 10541"/>
              <a:gd name="connsiteY0" fmla="*/ 454 h 10623"/>
              <a:gd name="connsiteX1" fmla="*/ 5232 w 10541"/>
              <a:gd name="connsiteY1" fmla="*/ 76 h 10623"/>
              <a:gd name="connsiteX2" fmla="*/ 475 w 10541"/>
              <a:gd name="connsiteY2" fmla="*/ 642 h 10623"/>
              <a:gd name="connsiteX3" fmla="*/ 9 w 10541"/>
              <a:gd name="connsiteY3" fmla="*/ 5146 h 10623"/>
              <a:gd name="connsiteX4" fmla="*/ 570 w 10541"/>
              <a:gd name="connsiteY4" fmla="*/ 10317 h 10623"/>
              <a:gd name="connsiteX5" fmla="*/ 5330 w 10541"/>
              <a:gd name="connsiteY5" fmla="*/ 10465 h 10623"/>
              <a:gd name="connsiteX6" fmla="*/ 10144 w 10541"/>
              <a:gd name="connsiteY6" fmla="*/ 10181 h 10623"/>
              <a:gd name="connsiteX7" fmla="*/ 10534 w 10541"/>
              <a:gd name="connsiteY7" fmla="*/ 5414 h 10623"/>
              <a:gd name="connsiteX8" fmla="*/ 9981 w 10541"/>
              <a:gd name="connsiteY8" fmla="*/ 454 h 106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541" h="10623">
                <a:moveTo>
                  <a:pt x="9981" y="454"/>
                </a:moveTo>
                <a:cubicBezTo>
                  <a:pt x="9093" y="-310"/>
                  <a:pt x="6898" y="133"/>
                  <a:pt x="5232" y="76"/>
                </a:cubicBezTo>
                <a:cubicBezTo>
                  <a:pt x="3658" y="159"/>
                  <a:pt x="953" y="-371"/>
                  <a:pt x="475" y="642"/>
                </a:cubicBezTo>
                <a:cubicBezTo>
                  <a:pt x="-56" y="1496"/>
                  <a:pt x="-7" y="3534"/>
                  <a:pt x="9" y="5146"/>
                </a:cubicBezTo>
                <a:cubicBezTo>
                  <a:pt x="25" y="6758"/>
                  <a:pt x="-40" y="9771"/>
                  <a:pt x="570" y="10317"/>
                </a:cubicBezTo>
                <a:cubicBezTo>
                  <a:pt x="1211" y="10891"/>
                  <a:pt x="3734" y="10488"/>
                  <a:pt x="5330" y="10465"/>
                </a:cubicBezTo>
                <a:cubicBezTo>
                  <a:pt x="6926" y="10442"/>
                  <a:pt x="9763" y="10642"/>
                  <a:pt x="10144" y="10181"/>
                </a:cubicBezTo>
                <a:cubicBezTo>
                  <a:pt x="10613" y="9764"/>
                  <a:pt x="10541" y="6952"/>
                  <a:pt x="10534" y="5414"/>
                </a:cubicBezTo>
                <a:cubicBezTo>
                  <a:pt x="10527" y="3877"/>
                  <a:pt x="10549" y="989"/>
                  <a:pt x="9981" y="454"/>
                </a:cubicBez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0005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890097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accent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6" y="539500"/>
            <a:ext cx="7717500" cy="478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Kalam"/>
              <a:buNone/>
              <a:defRPr sz="2800" b="1">
                <a:solidFill>
                  <a:schemeClr val="dk1"/>
                </a:solidFill>
                <a:latin typeface="Kalam"/>
                <a:ea typeface="Kalam"/>
                <a:cs typeface="Kalam"/>
                <a:sym typeface="Kalam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75" y="1187600"/>
            <a:ext cx="77175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Montserrat"/>
              <a:buChar char="●"/>
              <a:defRPr sz="1800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Char char="○"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Char char="■"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Char char="●"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Char char="○"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Char char="■"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Char char="●"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"/>
              <a:buChar char="○"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Montserrat"/>
              <a:buChar char="■"/>
              <a:defRPr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endParaRPr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9CD0F8A-4187-416C-8B26-32892C779C1A}"/>
              </a:ext>
            </a:extLst>
          </p:cNvPr>
          <p:cNvSpPr/>
          <p:nvPr userDrawn="1"/>
        </p:nvSpPr>
        <p:spPr>
          <a:xfrm>
            <a:off x="6280136" y="4888300"/>
            <a:ext cx="1612942" cy="215444"/>
          </a:xfrm>
          <a:prstGeom prst="rect">
            <a:avLst/>
          </a:prstGeom>
        </p:spPr>
        <p:txBody>
          <a:bodyPr wrap="non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vi-VN" sz="800" b="0" i="0" dirty="0">
                <a:solidFill>
                  <a:srgbClr val="000000"/>
                </a:solidFill>
                <a:effectLst/>
                <a:latin typeface="+mn-lt"/>
              </a:rPr>
              <a:t>FeistyForwarders_0968120672</a:t>
            </a:r>
            <a:endParaRPr lang="vi-VN" sz="800" dirty="0">
              <a:solidFill>
                <a:srgbClr val="000000"/>
              </a:solidFill>
              <a:latin typeface="+mn-lt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90" r:id="rId1"/>
    <p:sldLayoutId id="2147483685" r:id="rId2"/>
    <p:sldLayoutId id="2147483691" r:id="rId3"/>
    <p:sldLayoutId id="2147483687" r:id="rId4"/>
    <p:sldLayoutId id="2147483692" r:id="rId5"/>
    <p:sldLayoutId id="2147483686" r:id="rId6"/>
    <p:sldLayoutId id="2147483693" r:id="rId7"/>
    <p:sldLayoutId id="2147483688" r:id="rId8"/>
    <p:sldLayoutId id="2147483694" r:id="rId9"/>
    <p:sldLayoutId id="2147483695" r:id="rId10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9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jpeg"/><Relationship Id="rId3" Type="http://schemas.microsoft.com/office/2007/relationships/hdphoto" Target="../media/hdphoto9.wdp"/><Relationship Id="rId7" Type="http://schemas.microsoft.com/office/2007/relationships/hdphoto" Target="../media/hdphoto10.wdp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1.png"/><Relationship Id="rId11" Type="http://schemas.openxmlformats.org/officeDocument/2006/relationships/image" Target="../media/image24.png"/><Relationship Id="rId5" Type="http://schemas.openxmlformats.org/officeDocument/2006/relationships/image" Target="../media/image20.jpeg"/><Relationship Id="rId10" Type="http://schemas.microsoft.com/office/2007/relationships/hdphoto" Target="../media/hdphoto11.wdp"/><Relationship Id="rId4" Type="http://schemas.openxmlformats.org/officeDocument/2006/relationships/image" Target="../media/image19.jpeg"/><Relationship Id="rId9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12.wdp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microsoft.com/office/2007/relationships/hdphoto" Target="../media/hdphoto11.wdp"/><Relationship Id="rId3" Type="http://schemas.openxmlformats.org/officeDocument/2006/relationships/image" Target="../media/image20.jpeg"/><Relationship Id="rId7" Type="http://schemas.microsoft.com/office/2007/relationships/hdphoto" Target="../media/hdphoto13.wdp"/><Relationship Id="rId12" Type="http://schemas.openxmlformats.org/officeDocument/2006/relationships/image" Target="../media/image23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6.png"/><Relationship Id="rId11" Type="http://schemas.microsoft.com/office/2007/relationships/hdphoto" Target="../media/hdphoto9.wdp"/><Relationship Id="rId5" Type="http://schemas.microsoft.com/office/2007/relationships/hdphoto" Target="../media/hdphoto10.wdp"/><Relationship Id="rId10" Type="http://schemas.openxmlformats.org/officeDocument/2006/relationships/image" Target="../media/image18.png"/><Relationship Id="rId4" Type="http://schemas.openxmlformats.org/officeDocument/2006/relationships/image" Target="../media/image21.png"/><Relationship Id="rId9" Type="http://schemas.microsoft.com/office/2007/relationships/hdphoto" Target="../media/hdphoto14.wdp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07/relationships/hdphoto" Target="../media/hdphoto13.wdp"/><Relationship Id="rId3" Type="http://schemas.openxmlformats.org/officeDocument/2006/relationships/image" Target="../media/image21.png"/><Relationship Id="rId7" Type="http://schemas.openxmlformats.org/officeDocument/2006/relationships/image" Target="../media/image26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0.jpeg"/><Relationship Id="rId5" Type="http://schemas.openxmlformats.org/officeDocument/2006/relationships/image" Target="../media/image28.jpeg"/><Relationship Id="rId10" Type="http://schemas.microsoft.com/office/2007/relationships/hdphoto" Target="../media/hdphoto14.wdp"/><Relationship Id="rId4" Type="http://schemas.microsoft.com/office/2007/relationships/hdphoto" Target="../media/hdphoto10.wdp"/><Relationship Id="rId9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9.wdp"/><Relationship Id="rId7" Type="http://schemas.microsoft.com/office/2007/relationships/hdphoto" Target="../media/hdphoto4.wdp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9.png"/><Relationship Id="rId5" Type="http://schemas.microsoft.com/office/2007/relationships/hdphoto" Target="../media/hdphoto11.wdp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notesSlide" Target="../notesSlides/notesSlide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33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32.wmf"/><Relationship Id="rId17" Type="http://schemas.openxmlformats.org/officeDocument/2006/relationships/image" Target="../media/image30.png"/><Relationship Id="rId2" Type="http://schemas.microsoft.com/office/2007/relationships/media" Target="../media/media2.mp3"/><Relationship Id="rId16" Type="http://schemas.openxmlformats.org/officeDocument/2006/relationships/image" Target="../media/image36.png"/><Relationship Id="rId1" Type="http://schemas.openxmlformats.org/officeDocument/2006/relationships/vmlDrawing" Target="../drawings/vmlDrawing1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.bin"/><Relationship Id="rId5" Type="http://schemas.openxmlformats.org/officeDocument/2006/relationships/notesSlide" Target="../notesSlides/notesSlide2.xml"/><Relationship Id="rId15" Type="http://schemas.openxmlformats.org/officeDocument/2006/relationships/image" Target="../media/image35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10.xml"/><Relationship Id="rId9" Type="http://schemas.openxmlformats.org/officeDocument/2006/relationships/audio" Target="../media/audio4.wav"/><Relationship Id="rId14" Type="http://schemas.openxmlformats.org/officeDocument/2006/relationships/image" Target="../media/image34.gi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33.png"/><Relationship Id="rId18" Type="http://schemas.openxmlformats.org/officeDocument/2006/relationships/image" Target="../media/image37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32.wmf"/><Relationship Id="rId17" Type="http://schemas.openxmlformats.org/officeDocument/2006/relationships/image" Target="../media/image36.png"/><Relationship Id="rId2" Type="http://schemas.microsoft.com/office/2007/relationships/media" Target="../media/media2.mp3"/><Relationship Id="rId16" Type="http://schemas.openxmlformats.org/officeDocument/2006/relationships/image" Target="../media/image30.png"/><Relationship Id="rId1" Type="http://schemas.openxmlformats.org/officeDocument/2006/relationships/vmlDrawing" Target="../drawings/vmlDrawing2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2.bin"/><Relationship Id="rId5" Type="http://schemas.openxmlformats.org/officeDocument/2006/relationships/notesSlide" Target="../notesSlides/notesSlide3.xml"/><Relationship Id="rId15" Type="http://schemas.openxmlformats.org/officeDocument/2006/relationships/image" Target="../media/image35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10.xml"/><Relationship Id="rId9" Type="http://schemas.openxmlformats.org/officeDocument/2006/relationships/audio" Target="../media/audio4.wav"/><Relationship Id="rId14" Type="http://schemas.openxmlformats.org/officeDocument/2006/relationships/image" Target="../media/image34.gi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33.png"/><Relationship Id="rId18" Type="http://schemas.openxmlformats.org/officeDocument/2006/relationships/image" Target="../media/image38.jpe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32.wmf"/><Relationship Id="rId17" Type="http://schemas.openxmlformats.org/officeDocument/2006/relationships/image" Target="../media/image30.png"/><Relationship Id="rId2" Type="http://schemas.microsoft.com/office/2007/relationships/media" Target="../media/media2.mp3"/><Relationship Id="rId16" Type="http://schemas.openxmlformats.org/officeDocument/2006/relationships/image" Target="../media/image36.png"/><Relationship Id="rId1" Type="http://schemas.openxmlformats.org/officeDocument/2006/relationships/vmlDrawing" Target="../drawings/vmlDrawing3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3.bin"/><Relationship Id="rId5" Type="http://schemas.openxmlformats.org/officeDocument/2006/relationships/notesSlide" Target="../notesSlides/notesSlide4.xml"/><Relationship Id="rId15" Type="http://schemas.openxmlformats.org/officeDocument/2006/relationships/image" Target="../media/image35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10.xml"/><Relationship Id="rId9" Type="http://schemas.openxmlformats.org/officeDocument/2006/relationships/audio" Target="../media/audio4.wav"/><Relationship Id="rId14" Type="http://schemas.openxmlformats.org/officeDocument/2006/relationships/image" Target="../media/image34.gi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gif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7" Type="http://schemas.microsoft.com/office/2007/relationships/hdphoto" Target="../media/hdphoto3.wdp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microsoft.com/office/2007/relationships/hdphoto" Target="../media/hdphoto2.wdp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microsoft.com/office/2007/relationships/hdphoto" Target="../media/hdphoto15.wdp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3.xml"/><Relationship Id="rId5" Type="http://schemas.microsoft.com/office/2007/relationships/hdphoto" Target="../media/hdphoto16.wdp"/><Relationship Id="rId4" Type="http://schemas.openxmlformats.org/officeDocument/2006/relationships/image" Target="../media/image41.png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7" Type="http://schemas.microsoft.com/office/2007/relationships/hdphoto" Target="../media/hdphoto3.wdp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.png"/><Relationship Id="rId5" Type="http://schemas.microsoft.com/office/2007/relationships/hdphoto" Target="../media/hdphoto8.wdp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137-1370900_children-blackboard-clipart-in-png-format-wxmh4v-clipart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0213" y="329044"/>
            <a:ext cx="9557657" cy="76417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061038" y="885375"/>
            <a:ext cx="5341257" cy="19286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FF00"/>
                </a:solidFill>
                <a:latin typeface="+mn-lt"/>
                <a:cs typeface="Times New Roman" pitchFamily="18" charset="0"/>
              </a:rPr>
              <a:t>Tính</a:t>
            </a:r>
          </a:p>
          <a:p>
            <a:r>
              <a:rPr lang="nl-NL" sz="3600" b="1" dirty="0">
                <a:solidFill>
                  <a:srgbClr val="FFFF00"/>
                </a:solidFill>
                <a:latin typeface="+mn-lt"/>
                <a:cs typeface="Times New Roman" pitchFamily="18" charset="0"/>
              </a:rPr>
              <a:t>a) 34 kg – 7kg = ......kg</a:t>
            </a:r>
            <a:endParaRPr lang="en-US" sz="3600" b="1" dirty="0">
              <a:solidFill>
                <a:srgbClr val="FFFF00"/>
              </a:solidFill>
              <a:latin typeface="+mn-lt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nl-NL" sz="3600" b="1" dirty="0">
                <a:solidFill>
                  <a:srgbClr val="FFFF00"/>
                </a:solidFill>
                <a:latin typeface="+mn-lt"/>
                <a:cs typeface="Times New Roman" pitchFamily="18" charset="0"/>
              </a:rPr>
              <a:t>b) 56 kg + 17 kg = .....kg</a:t>
            </a:r>
            <a:endParaRPr lang="en-US" sz="3600" b="1" dirty="0">
              <a:solidFill>
                <a:srgbClr val="FFFF00"/>
              </a:solidFill>
              <a:latin typeface="+mn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1391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C:\Users\ADMIN\Desktop\tải xuống (3)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301" t="11409" r="28909" b="10569"/>
          <a:stretch/>
        </p:blipFill>
        <p:spPr bwMode="auto">
          <a:xfrm flipH="1">
            <a:off x="121023" y="1944121"/>
            <a:ext cx="2348406" cy="2929022"/>
          </a:xfrm>
          <a:prstGeom prst="rect">
            <a:avLst/>
          </a:prstGeom>
          <a:ln w="19050" cap="sq">
            <a:solidFill>
              <a:srgbClr val="000000"/>
            </a:solidFill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0" name="Picture 4" descr="C:\Users\ADMIN\Desktop\z2395873086835-853035e53e72d71b71c547381b242c05-605c06a05a782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98" r="8453"/>
          <a:stretch/>
        </p:blipFill>
        <p:spPr bwMode="auto">
          <a:xfrm>
            <a:off x="2642104" y="2770095"/>
            <a:ext cx="1997131" cy="2103048"/>
          </a:xfrm>
          <a:prstGeom prst="rect">
            <a:avLst/>
          </a:prstGeom>
          <a:ln w="19050" cap="sq">
            <a:solidFill>
              <a:srgbClr val="000000"/>
            </a:solidFill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1" name="Picture 5" descr="C:\Users\ADMIN\Desktop\946034141b5bb50699fc35b3e11e9939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311259" y="66237"/>
            <a:ext cx="1720952" cy="1720952"/>
          </a:xfrm>
          <a:prstGeom prst="rect">
            <a:avLst/>
          </a:prstGeom>
          <a:ln w="19050" cap="sq">
            <a:solidFill>
              <a:srgbClr val="000000"/>
            </a:solidFill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2" name="Picture 6" descr="C:\Users\ADMIN\Desktop\kzx1567994187.pn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9983" b="97124" l="9962" r="89847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069" t="13045" r="5455"/>
          <a:stretch/>
        </p:blipFill>
        <p:spPr bwMode="auto">
          <a:xfrm>
            <a:off x="4823638" y="2770095"/>
            <a:ext cx="1980574" cy="2053874"/>
          </a:xfrm>
          <a:prstGeom prst="rect">
            <a:avLst/>
          </a:prstGeom>
          <a:ln w="19050" cap="sq">
            <a:solidFill>
              <a:srgbClr val="000000"/>
            </a:solidFill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3" name="Picture 7" descr="C:\Users\ADMIN\Desktop\tải xuống (2)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3644" y="1944121"/>
            <a:ext cx="2027758" cy="2879848"/>
          </a:xfrm>
          <a:prstGeom prst="rect">
            <a:avLst/>
          </a:prstGeom>
          <a:ln w="19050" cap="sq">
            <a:solidFill>
              <a:srgbClr val="000000"/>
            </a:solidFill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4" name="Picture 8" descr="C:\Users\ADMIN\Desktop\unnamed.jpg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600" b="91000" l="180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612"/>
          <a:stretch/>
        </p:blipFill>
        <p:spPr bwMode="auto">
          <a:xfrm>
            <a:off x="1498294" y="112071"/>
            <a:ext cx="1817784" cy="1697580"/>
          </a:xfrm>
          <a:prstGeom prst="rect">
            <a:avLst/>
          </a:prstGeom>
          <a:ln w="19050" cap="sq">
            <a:solidFill>
              <a:srgbClr val="000000"/>
            </a:solidFill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5" name="Picture 9" descr="C:\Users\ADMIN\Desktop\1534152223671-capture.png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184"/>
          <a:stretch/>
        </p:blipFill>
        <p:spPr bwMode="auto">
          <a:xfrm>
            <a:off x="3560198" y="2899"/>
            <a:ext cx="2526880" cy="2215428"/>
          </a:xfrm>
          <a:prstGeom prst="rect">
            <a:avLst/>
          </a:prstGeom>
          <a:ln w="19050" cap="sq">
            <a:solidFill>
              <a:srgbClr val="000000"/>
            </a:solidFill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694330" y="1452282"/>
            <a:ext cx="1608302" cy="338554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i="1" dirty="0"/>
              <a:t>Cân sức khỏ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21577" y="1833729"/>
            <a:ext cx="2034189" cy="338554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i="1" dirty="0"/>
              <a:t>Cân Rô – béc - va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484759" y="1448635"/>
            <a:ext cx="1713469" cy="338554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i="1" dirty="0"/>
              <a:t>Cân móc (treo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13710" y="4784777"/>
            <a:ext cx="1098176" cy="338554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i="1" dirty="0"/>
              <a:t>Cân y tế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078134" y="4772518"/>
            <a:ext cx="1125070" cy="338554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i="1" dirty="0"/>
              <a:t>Cân đò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198223" y="4772518"/>
            <a:ext cx="1231404" cy="338554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i="1" dirty="0"/>
              <a:t>Cân tiểu ly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630135" y="4772518"/>
            <a:ext cx="804151" cy="338554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i="1" dirty="0"/>
              <a:t>Cân tạ</a:t>
            </a:r>
          </a:p>
        </p:txBody>
      </p:sp>
    </p:spTree>
    <p:extLst>
      <p:ext uri="{BB962C8B-B14F-4D97-AF65-F5344CB8AC3E}">
        <p14:creationId xmlns:p14="http://schemas.microsoft.com/office/powerpoint/2010/main" val="1532845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Users\ADMIN\Desktop\6269.png_300.pn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3667" b="100000" l="5455" r="97500">
                        <a14:foregroundMark x1="8864" y1="8333" x2="26591" y2="20333"/>
                        <a14:foregroundMark x1="42727" y1="9333" x2="60909" y2="34333"/>
                        <a14:foregroundMark x1="46364" y1="40333" x2="51364" y2="69333"/>
                        <a14:foregroundMark x1="6591" y1="16000" x2="18864" y2="27667"/>
                        <a14:foregroundMark x1="68636" y1="10333" x2="68636" y2="10333"/>
                        <a14:foregroundMark x1="74773" y1="18000" x2="74773" y2="18000"/>
                        <a14:foregroundMark x1="76364" y1="5333" x2="87955" y2="28333"/>
                        <a14:foregroundMark x1="67045" y1="17333" x2="86818" y2="32333"/>
                        <a14:foregroundMark x1="77045" y1="54667" x2="90455" y2="84333"/>
                        <a14:foregroundMark x1="85000" y1="94000" x2="87955" y2="95000"/>
                        <a14:foregroundMark x1="19545" y1="42333" x2="19545" y2="42333"/>
                        <a14:foregroundMark x1="18636" y1="57333" x2="18636" y2="57333"/>
                        <a14:foregroundMark x1="42955" y1="35333" x2="42955" y2="35333"/>
                        <a14:foregroundMark x1="50227" y1="32333" x2="50227" y2="32333"/>
                        <a14:foregroundMark x1="56136" y1="32000" x2="56136" y2="32000"/>
                        <a14:foregroundMark x1="62273" y1="49000" x2="62273" y2="49000"/>
                        <a14:foregroundMark x1="36591" y1="50333" x2="36591" y2="50333"/>
                        <a14:foregroundMark x1="39318" y1="44667" x2="39318" y2="44667"/>
                        <a14:foregroundMark x1="60227" y1="46000" x2="60227" y2="46000"/>
                        <a14:foregroundMark x1="77500" y1="33000" x2="77500" y2="33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009775"/>
            <a:ext cx="4914900" cy="3057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2531096" y="2206185"/>
            <a:ext cx="1012203" cy="70928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ounded Rectangle 3"/>
          <p:cNvSpPr/>
          <p:nvPr/>
        </p:nvSpPr>
        <p:spPr>
          <a:xfrm>
            <a:off x="4057650" y="2157263"/>
            <a:ext cx="1042251" cy="7715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ounded Rectangle 4"/>
          <p:cNvSpPr/>
          <p:nvPr/>
        </p:nvSpPr>
        <p:spPr>
          <a:xfrm>
            <a:off x="5581650" y="2205872"/>
            <a:ext cx="1066800" cy="73735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495550" y="2286000"/>
            <a:ext cx="1257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FB4C43"/>
                </a:solidFill>
              </a:rPr>
              <a:t>Thảo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124325" y="2286000"/>
            <a:ext cx="9429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9BF945"/>
                </a:solidFill>
              </a:rPr>
              <a:t>luậ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553075" y="2329190"/>
            <a:ext cx="1257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529BEC"/>
                </a:solidFill>
              </a:rPr>
              <a:t>nhó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01122" y="322247"/>
            <a:ext cx="698937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chemeClr val="tx2">
                    <a:lumMod val="75000"/>
                  </a:schemeClr>
                </a:solidFill>
                <a:latin typeface="Cambria" pitchFamily="18" charset="0"/>
              </a:rPr>
              <a:t>Phân chia các loại cân trên theo </a:t>
            </a:r>
            <a:r>
              <a:rPr lang="en-US" sz="2400" b="1" i="1" dirty="0">
                <a:solidFill>
                  <a:schemeClr val="tx2">
                    <a:lumMod val="75000"/>
                  </a:schemeClr>
                </a:solidFill>
                <a:latin typeface="Cambria" pitchFamily="18" charset="0"/>
              </a:rPr>
              <a:t>2 nhóm:</a:t>
            </a:r>
          </a:p>
          <a:p>
            <a:pPr>
              <a:lnSpc>
                <a:spcPct val="150000"/>
              </a:lnSpc>
            </a:pPr>
            <a:r>
              <a:rPr lang="en-US" sz="2400" b="1" i="1" dirty="0">
                <a:solidFill>
                  <a:srgbClr val="0070C0"/>
                </a:solidFill>
                <a:latin typeface="Cambria" pitchFamily="18" charset="0"/>
              </a:rPr>
              <a:t>+ Dùng để cân khối lượng đồ vật.</a:t>
            </a:r>
          </a:p>
          <a:p>
            <a:pPr>
              <a:lnSpc>
                <a:spcPct val="150000"/>
              </a:lnSpc>
            </a:pPr>
            <a:r>
              <a:rPr lang="en-US" sz="2400" b="1" i="1" dirty="0">
                <a:solidFill>
                  <a:srgbClr val="0070C0"/>
                </a:solidFill>
                <a:latin typeface="Cambria" pitchFamily="18" charset="0"/>
              </a:rPr>
              <a:t>+ Dùng để phục vụ kiểm tra sức khỏe con người</a:t>
            </a:r>
            <a:r>
              <a:rPr lang="en-US" sz="2400" b="1" i="1" dirty="0">
                <a:latin typeface="Cambria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86445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3.33333E-6 -3.30966E-6 L 3.33333E-6 -0.04198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099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4.16667E-6 -3.30966E-6 L -4.16667E-6 -0.04106 " pathEditMode="relative" rAng="0" ptsTypes="AA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069"/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1.66667E-6 7.84193E-7 L -0.00052 -0.04724 " pathEditMode="relative" rAng="0" ptsTypes="AA">
                                      <p:cBhvr>
                                        <p:cTn id="18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" y="-2377"/>
                                    </p:animMotion>
                                    <p:animRot by="1500000">
                                      <p:cBhvr>
                                        <p:cTn id="19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0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1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2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9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4624533" y="609600"/>
            <a:ext cx="0" cy="3920359"/>
          </a:xfrm>
          <a:prstGeom prst="line">
            <a:avLst/>
          </a:prstGeom>
          <a:ln w="28575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762024" y="293473"/>
            <a:ext cx="3227165" cy="5777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i="1" dirty="0">
                <a:solidFill>
                  <a:srgbClr val="0070C0"/>
                </a:solidFill>
                <a:latin typeface="Cambria" pitchFamily="18" charset="0"/>
              </a:rPr>
              <a:t>Cân khối lượng đồ vật</a:t>
            </a:r>
          </a:p>
        </p:txBody>
      </p:sp>
      <p:sp>
        <p:nvSpPr>
          <p:cNvPr id="6" name="Rectangle 5"/>
          <p:cNvSpPr/>
          <p:nvPr/>
        </p:nvSpPr>
        <p:spPr>
          <a:xfrm>
            <a:off x="4661850" y="343255"/>
            <a:ext cx="386516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i="1" dirty="0">
                <a:solidFill>
                  <a:srgbClr val="0070C0"/>
                </a:solidFill>
                <a:latin typeface="Cambria" pitchFamily="18" charset="0"/>
              </a:rPr>
              <a:t>Phục vụ kiểm tra sức khỏe </a:t>
            </a:r>
          </a:p>
          <a:p>
            <a:pPr algn="ctr"/>
            <a:r>
              <a:rPr lang="en-US" sz="2400" b="1" i="1" dirty="0">
                <a:solidFill>
                  <a:srgbClr val="0070C0"/>
                </a:solidFill>
                <a:latin typeface="Cambria" pitchFamily="18" charset="0"/>
              </a:rPr>
              <a:t>con người</a:t>
            </a:r>
            <a:endParaRPr lang="en-US" sz="2400" dirty="0"/>
          </a:p>
        </p:txBody>
      </p:sp>
      <p:pic>
        <p:nvPicPr>
          <p:cNvPr id="7" name="Picture 4" descr="C:\Users\ADMIN\Desktop\z2395873086835-853035e53e72d71b71c547381b242c05-605c06a05a782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98" r="8453"/>
          <a:stretch/>
        </p:blipFill>
        <p:spPr bwMode="auto">
          <a:xfrm flipH="1">
            <a:off x="542860" y="3217707"/>
            <a:ext cx="1476614" cy="1554925"/>
          </a:xfrm>
          <a:prstGeom prst="rect">
            <a:avLst/>
          </a:prstGeom>
          <a:ln w="19050" cap="sq">
            <a:solidFill>
              <a:srgbClr val="000000"/>
            </a:solidFill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5" descr="C:\Users\ADMIN\Desktop\946034141b5bb50699fc35b3e11e9939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2494" y="844708"/>
            <a:ext cx="1541145" cy="1541145"/>
          </a:xfrm>
          <a:prstGeom prst="rect">
            <a:avLst/>
          </a:prstGeom>
          <a:ln w="19050" cap="sq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6" descr="C:\Users\ADMIN\Desktop\kzx1567994187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9983" b="97124" l="9962" r="89847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069" t="13045" r="5455"/>
          <a:stretch/>
        </p:blipFill>
        <p:spPr bwMode="auto">
          <a:xfrm rot="514677" flipH="1">
            <a:off x="2101638" y="2375390"/>
            <a:ext cx="1293449" cy="1341319"/>
          </a:xfrm>
          <a:prstGeom prst="rect">
            <a:avLst/>
          </a:prstGeom>
          <a:ln w="19050" cap="sq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7" descr="C:\Users\ADMIN\Desktop\tải xuống (2)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11702" r="9680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049245" y="2482389"/>
            <a:ext cx="1612605" cy="2290243"/>
          </a:xfrm>
          <a:prstGeom prst="rect">
            <a:avLst/>
          </a:prstGeom>
          <a:ln w="19050" cap="sq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9" descr="C:\Users\ADMIN\Desktop\1534152223671-capture.png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4527" b="91358" l="41948" r="97217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3184"/>
          <a:stretch/>
        </p:blipFill>
        <p:spPr bwMode="auto">
          <a:xfrm flipH="1">
            <a:off x="685737" y="871260"/>
            <a:ext cx="1654253" cy="1450357"/>
          </a:xfrm>
          <a:prstGeom prst="rect">
            <a:avLst/>
          </a:prstGeom>
          <a:ln w="19050" cap="sq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2" descr="C:\Users\ADMIN\Desktop\tải xuống (3).jpg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301" t="11409" r="28909" b="10569"/>
          <a:stretch/>
        </p:blipFill>
        <p:spPr bwMode="auto">
          <a:xfrm flipH="1">
            <a:off x="6594431" y="1596438"/>
            <a:ext cx="2348406" cy="2929022"/>
          </a:xfrm>
          <a:prstGeom prst="rect">
            <a:avLst/>
          </a:prstGeom>
          <a:ln w="19050" cap="sq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8" descr="C:\Users\ADMIN\Desktop\unnamed.jpg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600" b="91000" l="180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612"/>
          <a:stretch/>
        </p:blipFill>
        <p:spPr bwMode="auto">
          <a:xfrm>
            <a:off x="4795491" y="1596438"/>
            <a:ext cx="1817784" cy="1697580"/>
          </a:xfrm>
          <a:prstGeom prst="rect">
            <a:avLst/>
          </a:prstGeom>
          <a:ln w="19050" cap="sq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10926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21899" y="293473"/>
            <a:ext cx="4246675" cy="7396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i="1" dirty="0">
                <a:solidFill>
                  <a:srgbClr val="0070C0"/>
                </a:solidFill>
                <a:latin typeface="Cambria" pitchFamily="18" charset="0"/>
              </a:rPr>
              <a:t>Cân khối lượng đồ vật</a:t>
            </a:r>
          </a:p>
        </p:txBody>
      </p:sp>
      <p:pic>
        <p:nvPicPr>
          <p:cNvPr id="3" name="Picture 4" descr="C:\Users\ADMIN\Desktop\z2395873086835-853035e53e72d71b71c547381b242c05-605c06a05a782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98" r="8453"/>
          <a:stretch/>
        </p:blipFill>
        <p:spPr bwMode="auto">
          <a:xfrm flipH="1">
            <a:off x="1610600" y="1311148"/>
            <a:ext cx="1476614" cy="1554925"/>
          </a:xfrm>
          <a:prstGeom prst="rect">
            <a:avLst/>
          </a:prstGeom>
          <a:ln w="19050" cap="sq">
            <a:solidFill>
              <a:srgbClr val="000000"/>
            </a:solidFill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6" descr="C:\Users\ADMIN\Desktop\kzx1567994187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9983" b="97124" l="9962" r="89847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069" t="13045" r="5455"/>
          <a:stretch/>
        </p:blipFill>
        <p:spPr bwMode="auto">
          <a:xfrm flipH="1">
            <a:off x="298960" y="1520156"/>
            <a:ext cx="1072637" cy="1112335"/>
          </a:xfrm>
          <a:prstGeom prst="rect">
            <a:avLst/>
          </a:prstGeom>
          <a:ln w="19050" cap="sq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6" name="Picture 2" descr="C:\Users\ADMIN\Desktop\tải xuống (1)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3744" y="1334042"/>
            <a:ext cx="1652608" cy="15320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C:\Users\ADMIN\Desktop\946034141b5bb50699fc35b3e11e9939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99" y="1305750"/>
            <a:ext cx="1541145" cy="1541145"/>
          </a:xfrm>
          <a:prstGeom prst="rect">
            <a:avLst/>
          </a:prstGeom>
          <a:ln w="19050" cap="sq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7" descr="C:\Users\ADMIN\Desktop\tải xuống (2).jpg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11702" r="9680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249064" y="1151151"/>
            <a:ext cx="2388012" cy="3391487"/>
          </a:xfrm>
          <a:prstGeom prst="rect">
            <a:avLst/>
          </a:prstGeom>
          <a:ln w="19050" cap="sq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9" descr="C:\Users\ADMIN\Desktop\1534152223671-capture.png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4527" b="91358" l="41948" r="97217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3184"/>
          <a:stretch/>
        </p:blipFill>
        <p:spPr bwMode="auto">
          <a:xfrm flipH="1">
            <a:off x="2610163" y="2846895"/>
            <a:ext cx="2684837" cy="2353916"/>
          </a:xfrm>
          <a:prstGeom prst="rect">
            <a:avLst/>
          </a:prstGeom>
          <a:ln w="19050" cap="sq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37929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23406" y="481803"/>
            <a:ext cx="71554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i="1" dirty="0">
                <a:solidFill>
                  <a:srgbClr val="0070C0"/>
                </a:solidFill>
                <a:latin typeface="Cambria" pitchFamily="18" charset="0"/>
              </a:rPr>
              <a:t>Phục vụ kiểm tra sức khỏe con người</a:t>
            </a:r>
            <a:endParaRPr lang="en-US" sz="2800" dirty="0"/>
          </a:p>
        </p:txBody>
      </p:sp>
      <p:pic>
        <p:nvPicPr>
          <p:cNvPr id="3" name="Picture 2" descr="C:\Users\ADMIN\Desktop\tải xuống (3)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301" t="11409" r="28909" b="10569"/>
          <a:stretch/>
        </p:blipFill>
        <p:spPr bwMode="auto">
          <a:xfrm flipH="1">
            <a:off x="4007985" y="1241974"/>
            <a:ext cx="2348406" cy="2929022"/>
          </a:xfrm>
          <a:prstGeom prst="rect">
            <a:avLst/>
          </a:prstGeom>
          <a:ln w="19050" cap="sq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8" descr="C:\Users\ADMIN\Desktop\unnamed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600" b="91000" l="180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612"/>
          <a:stretch/>
        </p:blipFill>
        <p:spPr bwMode="auto">
          <a:xfrm>
            <a:off x="1412211" y="1857695"/>
            <a:ext cx="1817784" cy="1697580"/>
          </a:xfrm>
          <a:prstGeom prst="rect">
            <a:avLst/>
          </a:prstGeom>
          <a:ln w="19050" cap="sq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0" name="Picture 2" descr="C:\Users\ADMIN\Desktop\png-clipart-human-body-weight-child-diagnostic-test-obesity-child-child-text.pn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3667" r="97778">
                        <a14:foregroundMark x1="24889" y1="56515" x2="39222" y2="76295"/>
                        <a14:foregroundMark x1="10222" y1="16641" x2="10222" y2="16641"/>
                        <a14:foregroundMark x1="68444" y1="22763" x2="80000" y2="75196"/>
                        <a14:foregroundMark x1="68889" y1="77394" x2="68889" y2="7739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3774" y="2706485"/>
            <a:ext cx="3450226" cy="2441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77646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Hình hiệu Rung chuông vàng (2007 - 2010)">
            <a:hlinkClick r:id="" action="ppaction://media"/>
          </p:cNvPr>
          <p:cNvPicPr>
            <a:picLocks noGrp="1" noChangeAspect="1"/>
          </p:cNvPicPr>
          <p:nvPr>
            <p:ph idx="1"/>
            <a:audioFile r:link="rId1"/>
            <p:extLst>
              <p:ext uri="{DAA4B4D4-6D71-4841-9C94-3DE7FCFB9230}">
                <p14:media xmlns:p14="http://schemas.microsoft.com/office/powerpoint/2010/main" r:embed="rId2">
                  <p14:trim st="3080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058400" y="2457450"/>
            <a:ext cx="457200" cy="4572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5567" cy="51435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800350" y="1956696"/>
            <a:ext cx="5994671" cy="1915909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/>
            <a:r>
              <a:rPr lang="en-US" sz="60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UNG</a:t>
            </a:r>
          </a:p>
          <a:p>
            <a:pPr algn="ctr"/>
            <a:r>
              <a:rPr lang="en-US" sz="60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UÔNG VÀNG</a:t>
            </a:r>
          </a:p>
        </p:txBody>
      </p:sp>
    </p:spTree>
    <p:extLst>
      <p:ext uri="{BB962C8B-B14F-4D97-AF65-F5344CB8AC3E}">
        <p14:creationId xmlns:p14="http://schemas.microsoft.com/office/powerpoint/2010/main" val="3873937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C9110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1543050" y="198922"/>
            <a:ext cx="3543300" cy="70019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41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ÂU HỎI 1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845916"/>
              </p:ext>
            </p:extLst>
          </p:nvPr>
        </p:nvGraphicFramePr>
        <p:xfrm>
          <a:off x="4738688" y="1778794"/>
          <a:ext cx="857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1778794"/>
                        <a:ext cx="857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74345" y="3326800"/>
            <a:ext cx="4376977" cy="623248"/>
          </a:xfrm>
          <a:prstGeom prst="rect">
            <a:avLst/>
          </a:prstGeom>
          <a:solidFill>
            <a:srgbClr val="730901">
              <a:alpha val="47000"/>
            </a:srgbClr>
          </a:solidFill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36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54 kg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81818" y="1269432"/>
            <a:ext cx="7977747" cy="623248"/>
          </a:xfrm>
          <a:prstGeom prst="rect">
            <a:avLst/>
          </a:prstGeom>
          <a:solidFill>
            <a:srgbClr val="730901">
              <a:alpha val="46667"/>
            </a:srgbClr>
          </a:solidFill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36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Kết quả của phép tính 36kg +18 kg= ......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2900" y="2571750"/>
            <a:ext cx="2652713" cy="70019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41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41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41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41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7973195" y="471495"/>
            <a:ext cx="972741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8041626" y="377670"/>
            <a:ext cx="835880" cy="74010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68580" tIns="34290" rIns="68580" bIns="34290" anchor="b"/>
          <a:lstStyle/>
          <a:p>
            <a:pPr algn="ctr">
              <a:defRPr/>
            </a:pPr>
            <a:r>
              <a:rPr lang="en-US" sz="50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68580" tIns="34290" rIns="68580" bIns="34290" anchor="b"/>
          <a:lstStyle/>
          <a:p>
            <a:pPr algn="ctr">
              <a:defRPr/>
            </a:pPr>
            <a:r>
              <a:rPr lang="en-US" sz="50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68580" tIns="34290" rIns="68580" bIns="34290" anchor="b"/>
          <a:lstStyle/>
          <a:p>
            <a:pPr algn="ctr">
              <a:defRPr/>
            </a:pPr>
            <a:r>
              <a:rPr lang="en-US" sz="500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68580" tIns="34290" rIns="68580" bIns="34290" anchor="b"/>
          <a:lstStyle/>
          <a:p>
            <a:pPr algn="ctr">
              <a:defRPr/>
            </a:pPr>
            <a:r>
              <a:rPr lang="en-US" sz="500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68580" tIns="34290" rIns="68580" bIns="34290" anchor="b"/>
          <a:lstStyle/>
          <a:p>
            <a:pPr algn="ctr">
              <a:defRPr/>
            </a:pPr>
            <a:r>
              <a:rPr lang="en-US" sz="500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7948298" y="127711"/>
            <a:ext cx="1022534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68580" tIns="34290" rIns="68580" bIns="34290" anchor="b"/>
          <a:lstStyle/>
          <a:p>
            <a:pPr algn="ctr">
              <a:defRPr/>
            </a:pPr>
            <a:r>
              <a:rPr lang="en-US" sz="50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68580" tIns="34290" rIns="68580" bIns="34290" anchor="b"/>
          <a:lstStyle/>
          <a:p>
            <a:pPr algn="ctr">
              <a:defRPr/>
            </a:pPr>
            <a:r>
              <a:rPr lang="en-US" sz="50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68580" tIns="34290" rIns="68580" bIns="34290" anchor="b"/>
          <a:lstStyle/>
          <a:p>
            <a:pPr algn="ctr">
              <a:defRPr/>
            </a:pPr>
            <a:r>
              <a:rPr lang="en-US" sz="500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68580" tIns="34290" rIns="68580" bIns="34290" anchor="b"/>
          <a:lstStyle/>
          <a:p>
            <a:pPr algn="ctr">
              <a:defRPr/>
            </a:pPr>
            <a:r>
              <a:rPr lang="en-US" sz="50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68580" tIns="34290" rIns="68580" bIns="34290" anchor="b"/>
          <a:lstStyle/>
          <a:p>
            <a:pPr algn="ctr">
              <a:defRPr/>
            </a:pPr>
            <a:r>
              <a:rPr lang="en-US" sz="50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8053391" y="449650"/>
            <a:ext cx="812349" cy="80765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lIns="68580" tIns="34290" rIns="68580" bIns="34290" anchor="ctr"/>
          <a:lstStyle/>
          <a:p>
            <a:pPr algn="ctr"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39" y="13325"/>
            <a:ext cx="1280618" cy="128258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434946" y="4514850"/>
            <a:ext cx="4572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4215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C9110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1543050" y="198922"/>
            <a:ext cx="3543300" cy="70019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41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ÂU HỎI 2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890520"/>
              </p:ext>
            </p:extLst>
          </p:nvPr>
        </p:nvGraphicFramePr>
        <p:xfrm>
          <a:off x="4738688" y="1778794"/>
          <a:ext cx="857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1778794"/>
                        <a:ext cx="857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74345" y="4405953"/>
            <a:ext cx="1194912" cy="623248"/>
          </a:xfrm>
          <a:prstGeom prst="rect">
            <a:avLst/>
          </a:prstGeom>
          <a:solidFill>
            <a:srgbClr val="730901">
              <a:alpha val="47000"/>
            </a:srgbClr>
          </a:solidFill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3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kg 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86790" y="984290"/>
            <a:ext cx="7977747" cy="623248"/>
          </a:xfrm>
          <a:prstGeom prst="rect">
            <a:avLst/>
          </a:prstGeom>
          <a:solidFill>
            <a:srgbClr val="730901">
              <a:alpha val="47000"/>
            </a:srgbClr>
          </a:solidFill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36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 rau cải nặng bao nhiêu ki – lô – gam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2900" y="3622327"/>
            <a:ext cx="2652713" cy="70019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41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41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41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41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7973195" y="471495"/>
            <a:ext cx="972741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8041626" y="377670"/>
            <a:ext cx="835880" cy="74010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68580" tIns="34290" rIns="68580" bIns="34290" anchor="b"/>
          <a:lstStyle/>
          <a:p>
            <a:pPr algn="ctr">
              <a:defRPr/>
            </a:pPr>
            <a:r>
              <a:rPr lang="en-US" sz="50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68580" tIns="34290" rIns="68580" bIns="34290" anchor="b"/>
          <a:lstStyle/>
          <a:p>
            <a:pPr algn="ctr">
              <a:defRPr/>
            </a:pPr>
            <a:r>
              <a:rPr lang="en-US" sz="50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68580" tIns="34290" rIns="68580" bIns="34290" anchor="b"/>
          <a:lstStyle/>
          <a:p>
            <a:pPr algn="ctr">
              <a:defRPr/>
            </a:pPr>
            <a:r>
              <a:rPr lang="en-US" sz="500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68580" tIns="34290" rIns="68580" bIns="34290" anchor="b"/>
          <a:lstStyle/>
          <a:p>
            <a:pPr algn="ctr">
              <a:defRPr/>
            </a:pPr>
            <a:r>
              <a:rPr lang="en-US" sz="500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68580" tIns="34290" rIns="68580" bIns="34290" anchor="b"/>
          <a:lstStyle/>
          <a:p>
            <a:pPr algn="ctr">
              <a:defRPr/>
            </a:pPr>
            <a:r>
              <a:rPr lang="en-US" sz="500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7948298" y="127711"/>
            <a:ext cx="1022534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68580" tIns="34290" rIns="68580" bIns="34290" anchor="b"/>
          <a:lstStyle/>
          <a:p>
            <a:pPr algn="ctr">
              <a:defRPr/>
            </a:pPr>
            <a:r>
              <a:rPr lang="en-US" sz="50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68580" tIns="34290" rIns="68580" bIns="34290" anchor="b"/>
          <a:lstStyle/>
          <a:p>
            <a:pPr algn="ctr">
              <a:defRPr/>
            </a:pPr>
            <a:r>
              <a:rPr lang="en-US" sz="50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68580" tIns="34290" rIns="68580" bIns="34290" anchor="b"/>
          <a:lstStyle/>
          <a:p>
            <a:pPr algn="ctr">
              <a:defRPr/>
            </a:pPr>
            <a:r>
              <a:rPr lang="en-US" sz="500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68580" tIns="34290" rIns="68580" bIns="34290" anchor="b"/>
          <a:lstStyle/>
          <a:p>
            <a:pPr algn="ctr">
              <a:defRPr/>
            </a:pPr>
            <a:r>
              <a:rPr lang="en-US" sz="50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68580" tIns="34290" rIns="68580" bIns="34290" anchor="b"/>
          <a:lstStyle/>
          <a:p>
            <a:pPr algn="ctr">
              <a:defRPr/>
            </a:pPr>
            <a:r>
              <a:rPr lang="en-US" sz="50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8065157" y="488264"/>
            <a:ext cx="812349" cy="80765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lIns="68580" tIns="34290" rIns="68580" bIns="34290" anchor="ctr"/>
          <a:lstStyle/>
          <a:p>
            <a:pPr algn="ctr"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434946" y="4514850"/>
            <a:ext cx="457200" cy="457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39" y="-285750"/>
            <a:ext cx="1280618" cy="1282589"/>
          </a:xfrm>
          <a:prstGeom prst="rect">
            <a:avLst/>
          </a:prstGeom>
        </p:spPr>
      </p:pic>
      <p:pic>
        <p:nvPicPr>
          <p:cNvPr id="2205" name="Picture 1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95" t="-1425" r="21954"/>
          <a:stretch>
            <a:fillRect/>
          </a:stretch>
        </p:blipFill>
        <p:spPr bwMode="auto">
          <a:xfrm>
            <a:off x="5405971" y="2114551"/>
            <a:ext cx="3564861" cy="3017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"/>
          <p:cNvPicPr>
            <a:picLocks noChangeAspect="1" noChangeArrowheads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86" t="45445" r="35916" b="7284"/>
          <a:stretch/>
        </p:blipFill>
        <p:spPr bwMode="auto">
          <a:xfrm>
            <a:off x="2662831" y="1796681"/>
            <a:ext cx="3509369" cy="3481656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H="1" flipV="1">
            <a:off x="6057900" y="4205927"/>
            <a:ext cx="914400" cy="400050"/>
          </a:xfrm>
          <a:prstGeom prst="straightConnector1">
            <a:avLst/>
          </a:prstGeom>
          <a:ln w="57150">
            <a:solidFill>
              <a:srgbClr val="FFFF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13673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1700"/>
                                        <p:tgtEl>
                                          <p:spTgt spid="2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4000"/>
                            </p:stCondLst>
                            <p:childTnLst>
                              <p:par>
                                <p:cTn id="8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0"/>
                            </p:stCondLst>
                            <p:childTnLst>
                              <p:par>
                                <p:cTn id="8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6000"/>
                            </p:stCondLst>
                            <p:childTnLst>
                              <p:par>
                                <p:cTn id="9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7000"/>
                            </p:stCondLst>
                            <p:childTnLst>
                              <p:par>
                                <p:cTn id="9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8000"/>
                            </p:stCondLst>
                            <p:childTnLst>
                              <p:par>
                                <p:cTn id="10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9000"/>
                            </p:stCondLst>
                            <p:childTnLst>
                              <p:par>
                                <p:cTn id="10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0"/>
                            </p:stCondLst>
                            <p:childTnLst>
                              <p:par>
                                <p:cTn id="10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1000"/>
                            </p:stCondLst>
                            <p:childTnLst>
                              <p:par>
                                <p:cTn id="115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2" dur="752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C9110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1543050" y="198922"/>
            <a:ext cx="3543300" cy="70019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41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ÂU HỎI 3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485595"/>
              </p:ext>
            </p:extLst>
          </p:nvPr>
        </p:nvGraphicFramePr>
        <p:xfrm>
          <a:off x="4738688" y="1778794"/>
          <a:ext cx="857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1778794"/>
                        <a:ext cx="857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74345" y="3891603"/>
            <a:ext cx="4376977" cy="623248"/>
          </a:xfrm>
          <a:prstGeom prst="rect">
            <a:avLst/>
          </a:prstGeom>
          <a:solidFill>
            <a:srgbClr val="730901">
              <a:alpha val="47000"/>
            </a:srgbClr>
          </a:solidFill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36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ân móc / Cân treo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97204" y="1094266"/>
            <a:ext cx="5157853" cy="623248"/>
          </a:xfrm>
          <a:prstGeom prst="rect">
            <a:avLst/>
          </a:prstGeom>
          <a:solidFill>
            <a:srgbClr val="730901">
              <a:alpha val="47000"/>
            </a:srgbClr>
          </a:solidFill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36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oại cân này có tên là gì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2900" y="3107977"/>
            <a:ext cx="2652713" cy="70019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41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41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41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41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7973195" y="471495"/>
            <a:ext cx="972741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8041626" y="377670"/>
            <a:ext cx="835880" cy="74010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68580" tIns="34290" rIns="68580" bIns="34290" anchor="b"/>
          <a:lstStyle/>
          <a:p>
            <a:pPr algn="ctr">
              <a:defRPr/>
            </a:pPr>
            <a:r>
              <a:rPr lang="en-US" sz="50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68580" tIns="34290" rIns="68580" bIns="34290" anchor="b"/>
          <a:lstStyle/>
          <a:p>
            <a:pPr algn="ctr">
              <a:defRPr/>
            </a:pPr>
            <a:r>
              <a:rPr lang="en-US" sz="50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68580" tIns="34290" rIns="68580" bIns="34290" anchor="b"/>
          <a:lstStyle/>
          <a:p>
            <a:pPr algn="ctr">
              <a:defRPr/>
            </a:pPr>
            <a:r>
              <a:rPr lang="en-US" sz="500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68580" tIns="34290" rIns="68580" bIns="34290" anchor="b"/>
          <a:lstStyle/>
          <a:p>
            <a:pPr algn="ctr">
              <a:defRPr/>
            </a:pPr>
            <a:r>
              <a:rPr lang="en-US" sz="500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68580" tIns="34290" rIns="68580" bIns="34290" anchor="b"/>
          <a:lstStyle/>
          <a:p>
            <a:pPr algn="ctr">
              <a:defRPr/>
            </a:pPr>
            <a:r>
              <a:rPr lang="en-US" sz="500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7948298" y="127711"/>
            <a:ext cx="1022534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68580" tIns="34290" rIns="68580" bIns="34290" anchor="b"/>
          <a:lstStyle/>
          <a:p>
            <a:pPr algn="ctr">
              <a:defRPr/>
            </a:pPr>
            <a:r>
              <a:rPr lang="en-US" sz="50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68580" tIns="34290" rIns="68580" bIns="34290" anchor="b"/>
          <a:lstStyle/>
          <a:p>
            <a:pPr algn="ctr">
              <a:defRPr/>
            </a:pPr>
            <a:r>
              <a:rPr lang="en-US" sz="50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68580" tIns="34290" rIns="68580" bIns="34290" anchor="b"/>
          <a:lstStyle/>
          <a:p>
            <a:pPr algn="ctr">
              <a:defRPr/>
            </a:pPr>
            <a:r>
              <a:rPr lang="en-US" sz="500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68580" tIns="34290" rIns="68580" bIns="34290" anchor="b"/>
          <a:lstStyle/>
          <a:p>
            <a:pPr algn="ctr">
              <a:defRPr/>
            </a:pPr>
            <a:r>
              <a:rPr lang="en-US" sz="50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68580" tIns="34290" rIns="68580" bIns="34290" anchor="b"/>
          <a:lstStyle/>
          <a:p>
            <a:pPr algn="ctr">
              <a:defRPr/>
            </a:pPr>
            <a:r>
              <a:rPr lang="en-US" sz="500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8053391" y="465025"/>
            <a:ext cx="812349" cy="80765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lIns="68580" tIns="34290" rIns="68580" bIns="34290" anchor="ctr"/>
          <a:lstStyle/>
          <a:p>
            <a:pPr algn="ctr"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199" y="-176270"/>
            <a:ext cx="1280618" cy="128258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434946" y="4514850"/>
            <a:ext cx="457200" cy="457200"/>
          </a:xfrm>
          <a:prstGeom prst="rect">
            <a:avLst/>
          </a:prstGeom>
        </p:spPr>
      </p:pic>
      <p:pic>
        <p:nvPicPr>
          <p:cNvPr id="4192" name="Picture 96" descr="C:\Users\ADMIN\Desktop\71d0075b39f6fb2806de80c92def53a2.jpg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6568" y="1907827"/>
            <a:ext cx="3126978" cy="3126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35639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000"/>
                            </p:stCondLst>
                            <p:childTnLst>
                              <p:par>
                                <p:cTn id="7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000"/>
                            </p:stCondLst>
                            <p:childTnLst>
                              <p:par>
                                <p:cTn id="7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0"/>
                            </p:stCondLst>
                            <p:childTnLst>
                              <p:par>
                                <p:cTn id="7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6000"/>
                            </p:stCondLst>
                            <p:childTnLst>
                              <p:par>
                                <p:cTn id="8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7000"/>
                            </p:stCondLst>
                            <p:childTnLst>
                              <p:par>
                                <p:cTn id="8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8000"/>
                            </p:stCondLst>
                            <p:childTnLst>
                              <p:par>
                                <p:cTn id="9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9000"/>
                            </p:stCondLst>
                            <p:childTnLst>
                              <p:par>
                                <p:cTn id="9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0"/>
                            </p:stCondLst>
                            <p:childTnLst>
                              <p:par>
                                <p:cTn id="9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5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2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3" descr="C:\Users\ADMIN\Desktop\cefff279392c6931f4c8219c8c3134f5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9248" y="812214"/>
            <a:ext cx="4781006" cy="38764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7926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9D83D59-F84C-4DF6-BD7F-3A360B43367C}"/>
              </a:ext>
            </a:extLst>
          </p:cNvPr>
          <p:cNvSpPr txBox="1"/>
          <p:nvPr/>
        </p:nvSpPr>
        <p:spPr>
          <a:xfrm>
            <a:off x="4187770" y="468825"/>
            <a:ext cx="25921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i="1" dirty="0">
                <a:solidFill>
                  <a:srgbClr val="FFFF00"/>
                </a:solidFill>
                <a:effectLst>
                  <a:glow rad="1397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oán</a:t>
            </a:r>
          </a:p>
        </p:txBody>
      </p:sp>
      <p:pic>
        <p:nvPicPr>
          <p:cNvPr id="1026" name="Picture 2" descr="C:\Users\ADMIN\Desktop\images (1)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705789">
            <a:off x="-2393307" y="1231865"/>
            <a:ext cx="1674300" cy="1674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tải xuống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6552" l="2410" r="100000">
                        <a14:foregroundMark x1="51807" y1="29064" x2="54217" y2="31527"/>
                        <a14:foregroundMark x1="62249" y1="24631" x2="63454" y2="26108"/>
                        <a14:foregroundMark x1="75100" y1="21182" x2="74699" y2="24138"/>
                        <a14:foregroundMark x1="83936" y1="30542" x2="83936" y2="30542"/>
                        <a14:foregroundMark x1="88353" y1="42857" x2="88353" y2="42857"/>
                      </a14:backgroundRemoval>
                    </a14:imgEffect>
                    <a14:imgEffect>
                      <a14:artisticCrisscrossEtching/>
                    </a14:imgEffect>
                    <a14:imgEffect>
                      <a14:sharpenSoften amount="5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6466" b="19728"/>
          <a:stretch/>
        </p:blipFill>
        <p:spPr bwMode="auto">
          <a:xfrm>
            <a:off x="1134407" y="822768"/>
            <a:ext cx="6936463" cy="3608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883883" y="2733159"/>
            <a:ext cx="355711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i="1" dirty="0">
                <a:solidFill>
                  <a:srgbClr val="FF6600"/>
                </a:solidFill>
                <a:effectLst>
                  <a:glow rad="139700">
                    <a:schemeClr val="accent1">
                      <a:satMod val="175000"/>
                      <a:alpha val="40000"/>
                    </a:schemeClr>
                  </a:glow>
                </a:effectLst>
                <a:latin typeface="+mj-lt"/>
                <a:cs typeface="Times New Roman" pitchFamily="18" charset="0"/>
              </a:rPr>
              <a:t>Ki – lô – gam</a:t>
            </a:r>
          </a:p>
          <a:p>
            <a:pPr algn="ctr"/>
            <a:r>
              <a:rPr lang="en-US" sz="4000" b="1" i="1" dirty="0">
                <a:solidFill>
                  <a:srgbClr val="FF6600"/>
                </a:solidFill>
                <a:effectLst>
                  <a:glow rad="139700">
                    <a:schemeClr val="accent1">
                      <a:satMod val="175000"/>
                      <a:alpha val="40000"/>
                    </a:schemeClr>
                  </a:glow>
                </a:effectLst>
                <a:latin typeface="+mj-lt"/>
                <a:cs typeface="Times New Roman" pitchFamily="18" charset="0"/>
              </a:rPr>
              <a:t>(Tiết 2)</a:t>
            </a:r>
          </a:p>
        </p:txBody>
      </p:sp>
      <p:pic>
        <p:nvPicPr>
          <p:cNvPr id="1030" name="Picture 6" descr="C:\Users\ADMIN\Desktop\pngtree-weight-scale-png-vector-element-png-image_3039965.jp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>
                        <a14:foregroundMark x1="52250" y1="54083" x2="52250" y2="54083"/>
                        <a14:foregroundMark x1="52250" y1="54083" x2="52250" y2="54083"/>
                        <a14:foregroundMark x1="52583" y1="59667" x2="49667" y2="63333"/>
                        <a14:foregroundMark x1="49667" y1="63333" x2="53667" y2="59167"/>
                        <a14:foregroundMark x1="56083" y1="63167" x2="56083" y2="63167"/>
                        <a14:foregroundMark x1="54500" y1="68000" x2="57500" y2="62417"/>
                        <a14:foregroundMark x1="53333" y1="69417" x2="46500" y2="64167"/>
                      </a14:backgroundRemoval>
                    </a14:imgEffect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4261" t="12369" r="19389" b="12848"/>
          <a:stretch/>
        </p:blipFill>
        <p:spPr bwMode="auto">
          <a:xfrm>
            <a:off x="914602" y="355441"/>
            <a:ext cx="886695" cy="11767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1470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C:\Users\ADMIN\Desktop\thank-you-inscription-kawaii-bold-colorful-vector-21438134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923" t="20052" r="7658" b="28825"/>
          <a:stretch/>
        </p:blipFill>
        <p:spPr bwMode="auto">
          <a:xfrm>
            <a:off x="493484" y="435427"/>
            <a:ext cx="8040915" cy="33818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C:\Users\ADMIN\Desktop\bo-hinh-nen-powerpoint-dep-don-gian-va-chuyen-nghiep12-800x584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2226" b="100000" l="1875" r="9762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1601" y="425250"/>
            <a:ext cx="6734630" cy="4718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42431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606158" y="464670"/>
            <a:ext cx="497247" cy="503044"/>
            <a:chOff x="914399" y="641670"/>
            <a:chExt cx="735227" cy="721805"/>
          </a:xfrm>
        </p:grpSpPr>
        <p:sp>
          <p:nvSpPr>
            <p:cNvPr id="2" name="Oval 1"/>
            <p:cNvSpPr/>
            <p:nvPr/>
          </p:nvSpPr>
          <p:spPr>
            <a:xfrm>
              <a:off x="914399" y="641670"/>
              <a:ext cx="735227" cy="721805"/>
            </a:xfrm>
            <a:prstGeom prst="ellipse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Oval 2"/>
            <p:cNvSpPr/>
            <p:nvPr/>
          </p:nvSpPr>
          <p:spPr>
            <a:xfrm>
              <a:off x="977212" y="704192"/>
              <a:ext cx="609600" cy="599091"/>
            </a:xfrm>
            <a:prstGeom prst="ellipse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dirty="0">
                  <a:solidFill>
                    <a:schemeClr val="accent2"/>
                  </a:solidFill>
                </a:rPr>
                <a:t>3</a:t>
              </a:r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BB3F568F-BE16-4A9E-B05E-3C60823DCFDC}"/>
              </a:ext>
            </a:extLst>
          </p:cNvPr>
          <p:cNvSpPr txBox="1"/>
          <p:nvPr/>
        </p:nvSpPr>
        <p:spPr>
          <a:xfrm>
            <a:off x="1094071" y="352472"/>
            <a:ext cx="743185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b="1" dirty="0">
                <a:solidFill>
                  <a:srgbClr val="17479D"/>
                </a:solidFill>
                <a:latin typeface="+mn-lt"/>
              </a:rPr>
              <a:t>Thảo cân nặng 29 kg, Huy nặng hơn Thảo 3 kg. Hỏi Huy cân nặng bao nhiêu ki – lô – gam?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1161824" y="838787"/>
            <a:ext cx="566928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6947658" y="838787"/>
            <a:ext cx="150882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206644" y="1270885"/>
            <a:ext cx="3526721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02949" y="1861078"/>
            <a:ext cx="300841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Cambria" pitchFamily="18" charset="0"/>
              </a:rPr>
              <a:t>Tóm tắt:</a:t>
            </a:r>
          </a:p>
          <a:p>
            <a:r>
              <a:rPr lang="vi-VN" sz="2000" i="1" dirty="0">
                <a:latin typeface="Cambria" pitchFamily="18" charset="0"/>
              </a:rPr>
              <a:t>Thảo            </a:t>
            </a:r>
            <a:r>
              <a:rPr lang="en-US" sz="2000" i="1" dirty="0">
                <a:latin typeface="Cambria" pitchFamily="18" charset="0"/>
              </a:rPr>
              <a:t>   </a:t>
            </a:r>
            <a:r>
              <a:rPr lang="vi-VN" sz="2000" i="1" dirty="0">
                <a:latin typeface="Cambria" pitchFamily="18" charset="0"/>
              </a:rPr>
              <a:t>  </a:t>
            </a:r>
            <a:r>
              <a:rPr lang="en-US" sz="2000" i="1" dirty="0">
                <a:latin typeface="Cambria" pitchFamily="18" charset="0"/>
              </a:rPr>
              <a:t>   </a:t>
            </a:r>
            <a:r>
              <a:rPr lang="vi-VN" sz="2000" i="1" dirty="0">
                <a:latin typeface="Cambria" pitchFamily="18" charset="0"/>
              </a:rPr>
              <a:t>: 29kg</a:t>
            </a:r>
          </a:p>
          <a:p>
            <a:r>
              <a:rPr lang="vi-VN" sz="2000" i="1" dirty="0">
                <a:latin typeface="Cambria" pitchFamily="18" charset="0"/>
              </a:rPr>
              <a:t>Huy nặng hơn</a:t>
            </a:r>
            <a:r>
              <a:rPr lang="en-US" sz="2000" i="1" dirty="0">
                <a:latin typeface="Cambria" pitchFamily="18" charset="0"/>
              </a:rPr>
              <a:t>  </a:t>
            </a:r>
            <a:r>
              <a:rPr lang="vi-VN" sz="2000" i="1" dirty="0">
                <a:latin typeface="Cambria" pitchFamily="18" charset="0"/>
              </a:rPr>
              <a:t>: 3kg</a:t>
            </a:r>
          </a:p>
          <a:p>
            <a:r>
              <a:rPr lang="vi-VN" sz="2000" i="1" dirty="0">
                <a:latin typeface="Cambria" pitchFamily="18" charset="0"/>
              </a:rPr>
              <a:t>Huy              </a:t>
            </a:r>
            <a:r>
              <a:rPr lang="en-US" sz="2000" i="1" dirty="0">
                <a:latin typeface="Cambria" pitchFamily="18" charset="0"/>
              </a:rPr>
              <a:t>     </a:t>
            </a:r>
            <a:r>
              <a:rPr lang="vi-VN" sz="2000" i="1" dirty="0">
                <a:latin typeface="Cambria" pitchFamily="18" charset="0"/>
              </a:rPr>
              <a:t>  : ... kg?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3259670" y="1656678"/>
            <a:ext cx="0" cy="2592593"/>
          </a:xfrm>
          <a:prstGeom prst="line">
            <a:avLst/>
          </a:prstGeom>
          <a:ln w="19050">
            <a:solidFill>
              <a:schemeClr val="accent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497609" y="1795710"/>
            <a:ext cx="474412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ED1005"/>
                </a:solidFill>
              </a:rPr>
              <a:t>Bài giải</a:t>
            </a:r>
          </a:p>
          <a:p>
            <a:pPr algn="ctr"/>
            <a:r>
              <a:rPr lang="en-US" sz="2400" dirty="0">
                <a:solidFill>
                  <a:srgbClr val="ED1005"/>
                </a:solidFill>
              </a:rPr>
              <a:t>Huy cân nặng số ki – lô – gam là:</a:t>
            </a:r>
          </a:p>
          <a:p>
            <a:pPr algn="ctr"/>
            <a:r>
              <a:rPr lang="en-US" sz="2400" dirty="0">
                <a:solidFill>
                  <a:srgbClr val="ED1005"/>
                </a:solidFill>
              </a:rPr>
              <a:t>29 + 3 = 32 (kg)</a:t>
            </a:r>
          </a:p>
          <a:p>
            <a:pPr algn="ctr"/>
            <a:r>
              <a:rPr lang="en-US" sz="2400" dirty="0">
                <a:solidFill>
                  <a:srgbClr val="ED1005"/>
                </a:solidFill>
              </a:rPr>
              <a:t>Đáp số: 32 kg</a:t>
            </a:r>
          </a:p>
        </p:txBody>
      </p:sp>
      <p:pic>
        <p:nvPicPr>
          <p:cNvPr id="2050" name="Picture 2" descr="C:\Users\ADMIN\Desktop\png-clipart-human-body-weight-child-diagnostic-test-obesity-child-child-text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9576" b="99215" l="53778" r="97222">
                        <a14:foregroundMark x1="72444" y1="55887" x2="77111" y2="61695"/>
                        <a14:foregroundMark x1="70778" y1="50863" x2="77333" y2="64364"/>
                        <a14:foregroundMark x1="76000" y1="51648" x2="79778" y2="56358"/>
                        <a14:foregroundMark x1="80667" y1="59812" x2="73000" y2="69388"/>
                        <a14:foregroundMark x1="69444" y1="56672" x2="71333" y2="67818"/>
                        <a14:foregroundMark x1="65000" y1="67504" x2="65000" y2="67504"/>
                        <a14:foregroundMark x1="68000" y1="77237" x2="68000" y2="77237"/>
                        <a14:foregroundMark x1="80333" y1="77551" x2="82556" y2="74411"/>
                        <a14:foregroundMark x1="85333" y1="68289" x2="85333" y2="68289"/>
                        <a14:foregroundMark x1="69111" y1="74097" x2="69111" y2="74097"/>
                        <a14:foregroundMark x1="70000" y1="76766" x2="71889" y2="7723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2776"/>
          <a:stretch/>
        </p:blipFill>
        <p:spPr bwMode="auto">
          <a:xfrm>
            <a:off x="7297897" y="2416252"/>
            <a:ext cx="1846103" cy="27668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05676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06158" y="464670"/>
            <a:ext cx="497247" cy="503044"/>
            <a:chOff x="914399" y="641670"/>
            <a:chExt cx="735227" cy="721805"/>
          </a:xfrm>
        </p:grpSpPr>
        <p:sp>
          <p:nvSpPr>
            <p:cNvPr id="3" name="Oval 2"/>
            <p:cNvSpPr/>
            <p:nvPr/>
          </p:nvSpPr>
          <p:spPr>
            <a:xfrm>
              <a:off x="914399" y="641670"/>
              <a:ext cx="735227" cy="721805"/>
            </a:xfrm>
            <a:prstGeom prst="ellipse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Oval 3"/>
            <p:cNvSpPr/>
            <p:nvPr/>
          </p:nvSpPr>
          <p:spPr>
            <a:xfrm>
              <a:off x="977212" y="704192"/>
              <a:ext cx="609600" cy="599091"/>
            </a:xfrm>
            <a:prstGeom prst="ellipse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dirty="0">
                  <a:solidFill>
                    <a:schemeClr val="accent2"/>
                  </a:solidFill>
                </a:rPr>
                <a:t>4</a:t>
              </a:r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BB3F568F-BE16-4A9E-B05E-3C60823DCFDC}"/>
              </a:ext>
            </a:extLst>
          </p:cNvPr>
          <p:cNvSpPr txBox="1"/>
          <p:nvPr/>
        </p:nvSpPr>
        <p:spPr>
          <a:xfrm>
            <a:off x="1094071" y="352472"/>
            <a:ext cx="7431857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>
                <a:solidFill>
                  <a:srgbClr val="17479D"/>
                </a:solidFill>
                <a:latin typeface="+mn-lt"/>
              </a:rPr>
              <a:t>Thực hành “Cân đồ vật”</a:t>
            </a:r>
          </a:p>
        </p:txBody>
      </p:sp>
      <p:pic>
        <p:nvPicPr>
          <p:cNvPr id="3074" name="Picture 2" descr="C:\Users\ADMIN\Desktop\z2639000588651_008387fdda69ad53d6207f0939114754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1"/>
          <a:stretch/>
        </p:blipFill>
        <p:spPr bwMode="auto">
          <a:xfrm>
            <a:off x="854781" y="1210283"/>
            <a:ext cx="7304915" cy="31841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63693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B3F568F-BE16-4A9E-B05E-3C60823DCFDC}"/>
              </a:ext>
            </a:extLst>
          </p:cNvPr>
          <p:cNvSpPr txBox="1"/>
          <p:nvPr/>
        </p:nvSpPr>
        <p:spPr>
          <a:xfrm>
            <a:off x="756060" y="442741"/>
            <a:ext cx="7431857" cy="658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i="1" dirty="0">
                <a:solidFill>
                  <a:srgbClr val="17479D"/>
                </a:solidFill>
                <a:latin typeface="Cambria" pitchFamily="18" charset="0"/>
              </a:rPr>
              <a:t>Cách sử dụng </a:t>
            </a:r>
            <a:r>
              <a:rPr lang="en-US" sz="2800" b="1" i="1" dirty="0">
                <a:solidFill>
                  <a:schemeClr val="tx2">
                    <a:lumMod val="75000"/>
                  </a:schemeClr>
                </a:solidFill>
                <a:latin typeface="Cambria" pitchFamily="18" charset="0"/>
              </a:rPr>
              <a:t>Cân đồng hồ </a:t>
            </a:r>
            <a:r>
              <a:rPr lang="en-US" sz="2800" b="1" i="1" dirty="0">
                <a:solidFill>
                  <a:srgbClr val="17479D"/>
                </a:solidFill>
                <a:latin typeface="Cambria" pitchFamily="18" charset="0"/>
              </a:rPr>
              <a:t>đúng:</a:t>
            </a:r>
          </a:p>
        </p:txBody>
      </p:sp>
      <p:pic>
        <p:nvPicPr>
          <p:cNvPr id="4098" name="Picture 2" descr="C:\Users\ADMIN\Desktop\z2639263106789_f8727ed0787262eb985690cdb63d858b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92" b="97816" l="7005" r="100000">
                        <a14:foregroundMark x1="39010" y1="60686" x2="55314" y2="77379"/>
                        <a14:foregroundMark x1="58575" y1="65679" x2="63043" y2="72621"/>
                        <a14:foregroundMark x1="34662" y1="73791" x2="45290" y2="80187"/>
                      </a14:backgroundRemoval>
                    </a14:imgEffect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5370" y="895382"/>
            <a:ext cx="2198380" cy="34037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756060" y="1146695"/>
            <a:ext cx="5387886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>
                <a:solidFill>
                  <a:srgbClr val="FF6600"/>
                </a:solidFill>
                <a:latin typeface="Cambria" pitchFamily="18" charset="0"/>
              </a:rPr>
              <a:t>+ </a:t>
            </a:r>
            <a:r>
              <a:rPr lang="en-US" sz="2400" b="1" i="1" dirty="0">
                <a:solidFill>
                  <a:srgbClr val="FF6600"/>
                </a:solidFill>
                <a:latin typeface="Cambria" pitchFamily="18" charset="0"/>
              </a:rPr>
              <a:t>Để cân ở vị trí cân bằng.</a:t>
            </a:r>
            <a:endParaRPr lang="en-US" sz="2400" b="1" dirty="0">
              <a:solidFill>
                <a:srgbClr val="FF6600"/>
              </a:solidFill>
              <a:latin typeface="Cambria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400" b="1" i="1" dirty="0">
                <a:solidFill>
                  <a:srgbClr val="FF6600"/>
                </a:solidFill>
                <a:latin typeface="Cambria" pitchFamily="18" charset="0"/>
              </a:rPr>
              <a:t>+ Để đồ vật ngay ngắn trên đĩa cân và chờ đến khi kim chỉ số trên đồng hồ cân đứng im.</a:t>
            </a:r>
            <a:endParaRPr lang="en-US" sz="2400" b="1" dirty="0">
              <a:solidFill>
                <a:srgbClr val="FF6600"/>
              </a:solidFill>
              <a:latin typeface="Cambria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400" b="1" i="1" dirty="0">
                <a:solidFill>
                  <a:srgbClr val="FF6600"/>
                </a:solidFill>
                <a:latin typeface="Cambria" pitchFamily="18" charset="0"/>
              </a:rPr>
              <a:t>+ Quan sát và đọc đúng số mà kim đang chỉ. </a:t>
            </a:r>
            <a:endParaRPr lang="en-US" sz="2400" b="1" dirty="0">
              <a:solidFill>
                <a:srgbClr val="FF6600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5677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DMIN\Desktop\5620cf808f3d9ee99069ccd7afd9b136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2514" b="100000" l="3355" r="97764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0675" y="1493499"/>
            <a:ext cx="5962650" cy="3409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loud Callout 4"/>
          <p:cNvSpPr/>
          <p:nvPr/>
        </p:nvSpPr>
        <p:spPr>
          <a:xfrm>
            <a:off x="1952090" y="585628"/>
            <a:ext cx="5763802" cy="1735390"/>
          </a:xfrm>
          <a:prstGeom prst="cloudCallout">
            <a:avLst>
              <a:gd name="adj1" fmla="val -33643"/>
              <a:gd name="adj2" fmla="val 64432"/>
            </a:avLst>
          </a:prstGeom>
          <a:solidFill>
            <a:schemeClr val="bg2">
              <a:lumMod val="20000"/>
              <a:lumOff val="80000"/>
            </a:schemeClr>
          </a:solidFill>
          <a:ln w="19050">
            <a:solidFill>
              <a:schemeClr val="bg2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i="1" dirty="0">
                <a:solidFill>
                  <a:srgbClr val="FF9933"/>
                </a:solidFill>
              </a:rPr>
              <a:t>Thảo luận nhóm</a:t>
            </a:r>
          </a:p>
        </p:txBody>
      </p:sp>
    </p:spTree>
    <p:extLst>
      <p:ext uri="{BB962C8B-B14F-4D97-AF65-F5344CB8AC3E}">
        <p14:creationId xmlns:p14="http://schemas.microsoft.com/office/powerpoint/2010/main" val="1156071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C:\Users\ADMIN\Desktop\images (1).pn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4478" b="98010" l="9562" r="89243">
                        <a14:foregroundMark x1="38247" y1="90547" x2="62151" y2="90547"/>
                        <a14:foregroundMark x1="45418" y1="60199" x2="49004" y2="65174"/>
                        <a14:foregroundMark x1="50996" y1="61692" x2="50996" y2="61692"/>
                        <a14:foregroundMark x1="52191" y1="59701" x2="52191" y2="5970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6981" y="1695450"/>
            <a:ext cx="4091677" cy="3276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 descr="C:\Users\ADMIN\Desktop\18-185378_transparent-student-silhouette-png-clip-art-cute-people.pn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687" b="96145" l="6778" r="93667">
                        <a14:foregroundMark x1="29111" y1="25542" x2="26444" y2="36386"/>
                        <a14:foregroundMark x1="81000" y1="23012" x2="81000" y2="24337"/>
                        <a14:foregroundMark x1="15889" y1="43735" x2="15889" y2="43735"/>
                        <a14:foregroundMark x1="16222" y1="39880" x2="16556" y2="4494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562" y="1798634"/>
            <a:ext cx="3470573" cy="32006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6" descr="C:\Users\ADMIN\Desktop\pngtree-weight-scale-png-vector-element-png-image_3039965.jp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>
                        <a14:foregroundMark x1="52250" y1="54083" x2="52250" y2="54083"/>
                        <a14:foregroundMark x1="52250" y1="54083" x2="52250" y2="54083"/>
                        <a14:foregroundMark x1="52583" y1="59667" x2="49667" y2="63333"/>
                        <a14:foregroundMark x1="49667" y1="63333" x2="53667" y2="59167"/>
                        <a14:foregroundMark x1="56083" y1="63167" x2="56083" y2="63167"/>
                        <a14:foregroundMark x1="54500" y1="68000" x2="57500" y2="62417"/>
                        <a14:foregroundMark x1="53333" y1="69417" x2="46500" y2="64167"/>
                      </a14:backgroundRemoval>
                    </a14:imgEffect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4261" t="12369" r="19389" b="12848"/>
          <a:stretch/>
        </p:blipFill>
        <p:spPr bwMode="auto">
          <a:xfrm>
            <a:off x="3809386" y="3010667"/>
            <a:ext cx="1582222" cy="20997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02084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C:\Users\ADMIN\Desktop\d576ab986d4c376d8ada707726c3d10f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7811" y="249465"/>
            <a:ext cx="4522232" cy="4522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2174018" y="2154621"/>
            <a:ext cx="2039007" cy="1996963"/>
            <a:chOff x="1565974" y="2117678"/>
            <a:chExt cx="1705063" cy="1660635"/>
          </a:xfrm>
        </p:grpSpPr>
        <p:pic>
          <p:nvPicPr>
            <p:cNvPr id="4" name="Picture 2" descr="C:\Users\ADMIN\Desktop\d576ab986d4c376d8ada707726c3d10f.jpg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793" t="69469" r="61222" b="12252"/>
            <a:stretch/>
          </p:blipFill>
          <p:spPr bwMode="auto">
            <a:xfrm>
              <a:off x="1637160" y="2117678"/>
              <a:ext cx="1633877" cy="1660635"/>
            </a:xfrm>
            <a:prstGeom prst="ellipse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Oval 1"/>
            <p:cNvSpPr/>
            <p:nvPr/>
          </p:nvSpPr>
          <p:spPr>
            <a:xfrm>
              <a:off x="1565974" y="2117679"/>
              <a:ext cx="1705063" cy="166063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" name="Oval 4"/>
          <p:cNvSpPr/>
          <p:nvPr/>
        </p:nvSpPr>
        <p:spPr>
          <a:xfrm>
            <a:off x="4403834" y="3394840"/>
            <a:ext cx="798786" cy="80929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548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736899" y="358006"/>
            <a:ext cx="634701" cy="691179"/>
            <a:chOff x="1839558" y="1258645"/>
            <a:chExt cx="1011218" cy="1011219"/>
          </a:xfrm>
        </p:grpSpPr>
        <p:sp>
          <p:nvSpPr>
            <p:cNvPr id="2" name="Oval 1"/>
            <p:cNvSpPr/>
            <p:nvPr/>
          </p:nvSpPr>
          <p:spPr>
            <a:xfrm>
              <a:off x="1839558" y="1258645"/>
              <a:ext cx="1011218" cy="1011219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sp>
          <p:nvSpPr>
            <p:cNvPr id="3" name="Rectangle 2"/>
            <p:cNvSpPr/>
            <p:nvPr/>
          </p:nvSpPr>
          <p:spPr>
            <a:xfrm>
              <a:off x="1990167" y="1420011"/>
              <a:ext cx="724258" cy="6933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accent2"/>
                  </a:solidFill>
                </a:rPr>
                <a:t>5</a:t>
              </a: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BB3F568F-BE16-4A9E-B05E-3C60823DCFDC}"/>
              </a:ext>
            </a:extLst>
          </p:cNvPr>
          <p:cNvSpPr txBox="1"/>
          <p:nvPr/>
        </p:nvSpPr>
        <p:spPr>
          <a:xfrm>
            <a:off x="1358153" y="367928"/>
            <a:ext cx="7431857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>
                <a:solidFill>
                  <a:srgbClr val="17479D"/>
                </a:solidFill>
                <a:latin typeface="+mn-lt"/>
              </a:rPr>
              <a:t>Kể tên một số loại cân trong thực tế cuộc sống</a:t>
            </a:r>
          </a:p>
        </p:txBody>
      </p:sp>
      <p:pic>
        <p:nvPicPr>
          <p:cNvPr id="8194" name="Picture 2" descr="C:\Users\ADMIN\Desktop\z2639018111179_18b03a9875eb0a83ac7833de68a988aa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6" r="-1"/>
          <a:stretch/>
        </p:blipFill>
        <p:spPr bwMode="auto">
          <a:xfrm>
            <a:off x="831431" y="1080249"/>
            <a:ext cx="7397048" cy="35792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38320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Doodle Sketchbook by Slidesgo">
  <a:themeElements>
    <a:clrScheme name="Simple Light">
      <a:dk1>
        <a:srgbClr val="213054"/>
      </a:dk1>
      <a:lt1>
        <a:srgbClr val="BAE5E4"/>
      </a:lt1>
      <a:dk2>
        <a:srgbClr val="A889CC"/>
      </a:dk2>
      <a:lt2>
        <a:srgbClr val="FC7D77"/>
      </a:lt2>
      <a:accent1>
        <a:srgbClr val="FFAB40"/>
      </a:accent1>
      <a:accent2>
        <a:srgbClr val="FFFFFF"/>
      </a:accent2>
      <a:accent3>
        <a:srgbClr val="213054"/>
      </a:accent3>
      <a:accent4>
        <a:srgbClr val="BAE5E4"/>
      </a:accent4>
      <a:accent5>
        <a:srgbClr val="A889CC"/>
      </a:accent5>
      <a:accent6>
        <a:srgbClr val="FC7D77"/>
      </a:accent6>
      <a:hlink>
        <a:srgbClr val="213054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51</TotalTime>
  <Words>358</Words>
  <Application>Microsoft Office PowerPoint</Application>
  <PresentationFormat>On-screen Show (16:9)</PresentationFormat>
  <Paragraphs>94</Paragraphs>
  <Slides>20</Slides>
  <Notes>4</Notes>
  <HiddenSlides>0</HiddenSlides>
  <MMClips>4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Times New Roman</vt:lpstr>
      <vt:lpstr>Kalam</vt:lpstr>
      <vt:lpstr>Arial</vt:lpstr>
      <vt:lpstr>Montserrat</vt:lpstr>
      <vt:lpstr>UVN Ai Cap</vt:lpstr>
      <vt:lpstr>Cambria</vt:lpstr>
      <vt:lpstr>Tahoma</vt:lpstr>
      <vt:lpstr>Doodle Sketchbook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.U</dc:creator>
  <cp:lastModifiedBy>Admin</cp:lastModifiedBy>
  <cp:revision>141</cp:revision>
  <dcterms:modified xsi:type="dcterms:W3CDTF">2021-11-25T13:32:10Z</dcterms:modified>
</cp:coreProperties>
</file>